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474" r:id="rId3"/>
    <p:sldId id="475" r:id="rId4"/>
    <p:sldId id="332" r:id="rId5"/>
    <p:sldId id="423" r:id="rId6"/>
    <p:sldId id="405" r:id="rId7"/>
    <p:sldId id="473" r:id="rId8"/>
    <p:sldId id="350" r:id="rId9"/>
    <p:sldId id="403" r:id="rId10"/>
    <p:sldId id="406" r:id="rId11"/>
    <p:sldId id="408" r:id="rId12"/>
    <p:sldId id="410" r:id="rId13"/>
    <p:sldId id="433" r:id="rId14"/>
    <p:sldId id="476" r:id="rId15"/>
    <p:sldId id="411" r:id="rId16"/>
    <p:sldId id="412" r:id="rId17"/>
    <p:sldId id="477" r:id="rId18"/>
    <p:sldId id="413" r:id="rId19"/>
    <p:sldId id="414" r:id="rId20"/>
    <p:sldId id="415" r:id="rId21"/>
    <p:sldId id="416" r:id="rId22"/>
    <p:sldId id="432" r:id="rId23"/>
    <p:sldId id="472" r:id="rId24"/>
    <p:sldId id="422" r:id="rId25"/>
    <p:sldId id="436" r:id="rId26"/>
    <p:sldId id="442" r:id="rId27"/>
    <p:sldId id="437" r:id="rId28"/>
    <p:sldId id="438" r:id="rId29"/>
    <p:sldId id="439" r:id="rId30"/>
    <p:sldId id="440" r:id="rId31"/>
    <p:sldId id="443" r:id="rId32"/>
    <p:sldId id="441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002060"/>
    <a:srgbClr val="2F528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897" autoAdjust="0"/>
    <p:restoredTop sz="94660" autoAdjust="0"/>
  </p:normalViewPr>
  <p:slideViewPr>
    <p:cSldViewPr snapToGrid="0">
      <p:cViewPr varScale="1">
        <p:scale>
          <a:sx n="77" d="100"/>
          <a:sy n="77" d="100"/>
        </p:scale>
        <p:origin x="312" y="5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60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39:08.93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9381 12769 287 0,'-9'0'294'0,"2"5"-116"0,-3-5-76 0,2 5-40 0,8-1-21 16,-9-4-8-16,1 4-1 0,8-4 2 0,-10 7 1 0,2-7 2 16,8 0 2-16,0 0 0 0,-8 0 0 0,8 0-2 0,0 0 2 15,0 0 0-15,-9 0 2 0,9 0 4 0,0-7 1 16,0 7 0-16,0-4-1 0,-9 4 1 0,9-4-2 0,0 4-1 15,0-5-2-15,0 0-5 0,0 0-2 0,9 0 1 0,-9 0 0 16,0 0 2-16,0-6 1 0,9 3 0 0,-9-2 3 16,0 0 5-16,8 0 2 0,0-3 2 0,-8 1-3 0,10-2-2 15,-2 1-3-15,1-9-5 0,-1 8-3 0,2-5-5 16,-3 0-3-16,11-1-5 0,-9 1-5 0,8-2-2 0,1 2 2 16,0-1 2-16,-1-4 2 0,1 5 0 0,7-6 0 0,-8 1-1 15,9 0 4-15,9-1 0 0,-9-5 0 0,9 1 2 16,-1-4 2-16,1 3 4 0,0-5 5 0,0 2 6 15,8-7 10-15,-7 1 8 0,7 0 6 0,9-4 5 0,-9-2 1 16,8 1-1-16,-6 0-1 0,7-5-4 0,8 0-6 0,-8 1-8 16,8-1-5-16,2 0-5 0,-1 6-6 0,0-6-5 0,-9 8-6 15,-2 0-5-15,12 0-5 0,-10 2-3 0,1 6-5 16,-2-7-4-16,2 6 0 0,-1-1-2 0,-9 2 2 0,11-2 0 16,-3 2-2-16,0-3 1 0,2-2 0 0,-1 3 2 0,0 1 1 15,9-6-1-15,-1 7-2 0,0-6 0 0,11 0-1 16,-10 1-1-16,8-7 1 0,1 6-4 0,8-5 2 15,0 0 1-15,0 0 0 0,9-1 1 0,-1-4 1 0,-7 6 2 16,8-6-2-16,-1 0 0 0,1 0-1 0,-8 6 0 0,9-1 1 16,-11-5-1-16,1 4-1 0,9 3 4 0,-9-3 1 0,9 6 2 15,-10-5-1-15,11 5-1 0,-2-6 0 0,0 7 0 16,2-1 0-16,-1-1-5 0,9 2 1 0,-1-7 0 16,1 7 0-16,7-6 0 0,1 6-2 0,1-3 0 0,-2-2 1 15,3-1 0-15,-1-1-2 0,-2 6 1 0,1 0 2 0,-8-4-1 16,7 9 3-16,-7-6-2 0,0 6-1 0,0 0 0 15,-9 4-1-15,-10-4 2 0,10 9-2 0,1-3 0 0,-11 3 0 16,2 6 4-16,-2-6-1 0,2 5-1 0,-2 1-2 16,-6-1 0-16,6 5-1 0,2-3-1 0,-9-3 1 0,8 1-3 15,-2 2 10-15,4-2-2 0,6 1 3 0,1-6-3 0,0 6 1 16,0-6 1-16,1 0-3 0,-3 2 1 0,1-3-10 16,2 8 4-16,-9-7 0 0,7 1 1 0,-8 4 1 0,1 0 0 15,-11 1 1-15,2 0 0 0,0 3 0 0,-10-3 0 0,1 5 0 16,0-2 0-16,-9 3-2 0,9-2 1 0,-8 0 1 15,-2 0 0-15,2 0 0 0,-10 1 2 0,8-1-1 0,2-5-1 16,-1 7 0-16,0-3 0 16,-8-4 0-16,-1 7 0 0,1-7 0 0,-1 5 0 0,-8 1 5 0,-1-2 4 0,-7 2 5 0,-1 0 12 15,-1 4 7-15,-6 0 8 0,-2-5 7 0,-1 10 5 16,-6-3 3-16,-2 1 0 0,1 4-2 16,-1-8-7-16,-8 6-6 0,0-5-5 0,0 5-2 0,0 0-5 0,0-4-3 15,-8 3-11-15,-1 2-2 0,1 0-4 0,-10-2 1 0,0 6 3 16,-8-4-5-16,1-2-4 0,-1 6-3 0,-9 6 6 0,-9-6-2 15,2 4-2-15,-2 2-2 0,0-2-4 0,1 0-3 16,-1 8 3-16,10-9 1 0,-10 2 1 0,11 0 1 16,6 5 2-16,-8-5-1 0,9 0-1 0,8-5 3 0,1 6-1 15,8-6 0-15,0 3-3 0,1-3-4 0,8 0-2 0,0 0 2 16,0 0-1-16,0 0-1 0,8 0 0 0,1 0 0 16,9 0 3-16,-1 0 3 0,9-3 1 0,0 3 0 0,8-6 0 15,2 1 2-15,-1 0 0 0,-1-5-1 0,9 5-1 16,1 0-1-16,-1 2 0 0,1-9 0 0,8 8 1 0,-8 0-1 15,-1-2-1-15,0 6 0 0,-9 0 2 0,10 0-2 0,-9 0 1 16,-9 6 0-16,0-2-1 0,0 6-1 0,1-1 3 16,-19 6 0-16,9 0-2 0,-9 1-2 0,2 2 3 0,-10 7 1 15,0-1 0-15,-10 1 1 0,-7 4 1 0,9 1 1 16,-19 3 2-16,10 1 4 0,-9 6-2 0,1-6 9 0,-1-1-2 16,-1-3-1-16,1 5-4 0,8-6-1 0,-8 0-1 0,8-4-2 15,1 4 0-15,1-6-13 0,-2 7-7 0,9-5-14 16,1-1-34-16,0-5-103 0,-2 6-113 0,2-5-132 0,8-5-225 15,0-1-90-15,8-9-59 0,-8-5-34 0</inkml:trace>
  <inkml:trace contextRef="#ctx0" brushRef="#br0" timeOffset="11206.87">12027 5392 105 0,'-9'0'205'16,"9"0"-53"-16,0 0-46 0,0 6-33 0,0-6-26 0,0 0-16 15,0 0-10-15,0 0-8 0,0 0-6 16,0 0-5-16,0 0 0 0,0 0-1 0,0 0 2 0,-9 4 2 15,9-4 4-15,0 0 7 0,-7 0 10 0,7 6 8 0,0-6 4 0,0 0 8 16,-11 0 3-16,11 0 0 0,0 0-2 16,0 0-1-16,0 0-4 0,0 0-3 0,11 0 0 0,-11-6 0 0,0 6-1 0,0 0-3 15,0-4-1-15,0 4-5 0,0-6 0 0,0 3-1 0,0-3-1 16,0 2-2-16,0-1 1 16,0 0 3-16,-11 5 3 0,11-5 1 0,0 0-1 15,-9-1 0-15,9 2-5 0,0-1-3 0,0-5-4 0,-7 5-1 16,7-4-2-16,0-1 2 0,0-5 0 0,0 5 0 15,0-8 0-15,0 2 1 0,7-4 0 0,-7 1 0 0,0-5-1 0,9 0 0 16,2-1 2-16,-4-4 1 0,2 4 5 0,0-3 2 0,-9 2 8 0,8-3 2 0,9 0 2 0,-7 0-2 16,-2 0-2-16,1-6-3 0,8 6-3 0,0-4-5 15,1-3-6-15,-1-3-5 0,0 4-5 0,11-3-1 0,-3-6-1 16,1 0-2-16,0-1 1 0,9-3-1 0,-10-1 2 16,11-5 3-16,-2 5 2 0,8-4 0 0,-5-1 3 0,-4 0 4 15,12 6 0-15,-11-1 0 0,1 0 0 0,-1 5-3 0,1 1-2 16,0 2-2-16,1-2-4 0,-2 4-2 0,0 0-1 15,1 5 0-15,0-5-2 0,-2 0 2 0,3 5 0 0,-2-6 1 16,10 2 0-16,-9-1 2 0,7 0 2 0,3 0 2 16,-10-1 0-16,17 1 0 0,-9-4 2 0,0 4 1 0,1-6-1 15,0 6 0-15,-1 1 0 16,0-1-3-16,10-1 0 0,-10 1-2 16,1-2-1-16,-1 0 0 0,0 0 1 0,1 3 7 0,0 3 7 15,-11-4 9-15,12 5 7 0,-20 4 8 0,1 1 0 0,0 0 13 16,-9 4 9-16,-8 2 0 0,9 3-3 0,-18 0-2 15,8 0-7-15,-8 1-5 0,-8 4-1 0,-2 0-12 0,2 1-11 16,-18 5-9-16,9-2-8 0,-18 6-5 0,0 0-6 16,-17 5-3-16,-1 5-1 0,2 0-3 0,-19 10-1 0,10 0 1 15,-18-1 0-15,8 6 0 0,-8 4 2 0,7-5 0 16,12 7 1-16,-2-7 3 0,10 1 0 0,6-5 0 0,2-2 0 16,17-2 0-16,-1-2 0 0,2 1-6 0,7-5-2 0,11-5-6 15,-3 5-6-15,10-1-9 0,-10-4-6 0,10 0-6 16,0 0-3-16,10 5 0 0,0-5 4 0,-3 0 3 0,11 0 6 15,7 0 8-15,-7-5 7 0,8 5 5 0,9 0 4 16,-9 0 1-16,10 0 2 0,-11 0 0 0,1 5 2 0,9 2-2 16,-9-4 1-16,-1 2 1 0,-7 10 2 0,8-5-2 15,-9 5-1-15,1-1-2 0,0 6 1 0,-10 4 0 0,-1-4-2 16,3 9 0-16,-10-5 1 0,0 10 0 0,0 1-2 0,0-1-19 16,0 4-39-16,0 3-39 0,0 2-40 0,0 1-40 15,0 0-44-15,0-1-50 0,0 2-72 0,0 4-143 0,0 0-36 16,-10-7-19-16</inkml:trace>
  <inkml:trace contextRef="#ctx0" brushRef="#br0" timeOffset="53008.59">10194 14556 35 0,'-8'-4'173'15,"8"-6"-62"-15,-10 10-38 0,10-6-22 0,-7 2-13 0,7 0-8 16,0 4-2-16,0 0 0 0,-9-6-3 0,9 6-2 15,0 0-5-15,0-5-5 0,0 5-3 0,0 0-3 0,0 0-4 16,0 0-1-16,0 0-1 0,0 0 0 0,0 5-1 0,0-5-1 16,0 0-1-16,0 0 0 0,0 6 1 0,0-6 3 15,0 0 1-15,0 0-5 0,0 0 0 0,0 0 2 0,0 0-1 16,0 0-1-16,9 0 0 0,-9 0-3 0,0 0 1 0,0 0 5 16,0 0 6-16,0 0 6 0,0 0 6 0,0 0 5 15,0 0 4-15,0 0 6 0,0 0 0 0,0 0 1 0,0 0-5 16,0 0-3-16,0 0-7 0,0 0-5 0,0 0-4 15,0 0-6-15,0 0-1 0,0 0-3 0,0-6-1 0,0 1 0 16,0 5 0-16,7-4 0 0,-7 4 1 0,0-6 3 0,0 6-2 16,0-4 3-16,0-2 1 0,0 6 1 0,0-4 1 15,0-2 1-15,10 2 0 0,-10 0-1 0,0-1 2 16,0 0-2-16,0 0-1 0,0 0 0 0,8 0 0 0,-8-5-4 16,0 4 0-16,0 3 0 0,0-2-1 0,0-5 0 0,0 5-1 15,9 0-1-15,-9-5 0 0,0 5 0 0,0 5 0 16,0-5 0-16,0 0-1 0,0 5 1 0,0-4 0 0,0 4 1 15,0 0-1-15,0 0 2 0,0-6 1 0,9 6-1 0,-9 0-1 16,0-4 2-16,0 4-1 0,0-5-1 0,0 5-1 0,0-5 1 16,0 0 1-16,0 1 0 0,0-2 1 0,8 6 1 15,-8-4 2-15,0-2 2 0,0 6 2 0,0-4 0 16,0-2 0-16,0 2 1 0,0-5-1 0,0 3 2 0,0 2-3 16,0-2 0-16,0-4 0 0,0 6 1 0,0-5 0 0,0 4 1 15,0-5 2-15,0 5 0 0,0-5 1 0,0 4 2 16,0-3-1-16,0 4 2 0,0 1-1 0,0-6-1 0,0 5-1 15,0 0-2-15,0 0-2 0,0 0-1 0,0 0-2 16,0 0-1-16,0 0-1 0,0-5-4 0,0 6 1 0,0-1-1 16,0 1 0-16,0-6 0 0,0-1 0 0,0 6-1 0,0-5 0 15,0 7 2-15,0-7 0 0,0 4 0 0,0-4-1 16,0 6 0-16,-8-5 0 0,8-1 1 0,0-2 0 16,0 9-1-16,0-8-1 0,0 2 3 0,-9-1-1 0,9 1 0 15,0-6 0-15,0 5 2 0,0 0-2 0,0-4 2 0,0 5-2 16,0-1-1-16,-9-6 0 0,9 6 0 15,0-3 0-15,0-3 1 0,0 6 3 0,0-3 2 0,0 1 2 0,0 2 1 16,0 2 1-16,0-2 2 0,0 0-1 0,0 0-1 0,-8-1-2 16,8 3-2-16,0-7 0 0,0 5-2 0,0-5 0 0,0 0-3 15,-10 1 0-15,10 1 1 0,0-3-1 0,0 2-2 16,0-1-1-16,0-1 1 0,0-2 0 16,0 3 0-16,0-4 0 0,0 4 0 0,0 0 0 0,10-3 0 0,-10 2 0 15,0 1 0-15,0 1 1 0,0-2-1 0,0 6 0 0,0-3 0 16,0 3 0-16,0 0 0 0,-10 0 0 0,10 1 0 0,0-6 0 15,0 4 2-15,0 1-1 0,-7 1-1 0,7 0 0 16,0-1 1-16,0 0 1 0,0-5-1 0,-9 1-1 16,9 4 0-16,0-9 0 0,0 3 0 0,0 3 0 0,-10-3-1 15,10 2 0-15,0 0 1 0,0-1 0 0,0-1 0 0,0 2 1 16,0 0 0-16,-8-1 2 0,8 0 1 0,0 0 1 16,0 6 2-16,0-5 3 0,-10 3 2 0,10-4 2 0,0 6 0 15,0-1 0-15,-7-4 0 0,7 4-1 0,0-4-3 16,0 4-2-16,-9-5-2 0,9 0-2 0,0 0-2 0,0-4-2 15,0 4 0-15,-9-3 0 0,9-3 0 0,0 3-1 0,0-4 2 16,0 8-1-16,0-5 0 0,0-1 3 0,-8 1 0 16,8 0 1-16,0 4 3 0,0-5 2 0,0 7 0 0,-9-3 4 15,9-4-1-15,0 7-2 16,-9-3 2-16,9 2-3 0,-9-1-1 0,9-5-2 0,-8 6-1 0,8-1-4 0,-8-4 0 16,-2 4 1-16,10 0 1 0,-8-3-1 0,8 2 0 0,-8-4 0 15,-2 1-2-15,10-1 3 0,0 1-1 0,-8 0-2 16,-1-3 0-16,9 4 0 0,-8-2 0 0,8 1-1 0,0-1 1 15,-9 0 0-15,9 1 0 0,0-1 0 0,0 1-1 16,0-1 1-16,-8 7-1 0,8-7 0 0,0 0 1 0,0 5 0 16,0-4 1-16,0-1-2 0,0 1 1 0,0 0 0 0,0-2-1 15,0 3 2-15,0-8-2 0,0 7 0 0,8-1 3 16,-8 1 0-16,0 0-2 0,0-1 1 0,0 5 1 0,0-4-2 16,0 4 1-16,0 0 0 0,0 2-4 0,0-3 1 15,0 2 2-15,0-1 0 0,0-1-2 0,0 3 2 0,0-7 0 16,-8 4 1-16,8 3 0 0,0-7-1 0,0 5-1 15,-9-4 1-15,9-1 1 0,0 1-1 0,-9 0 0 0,9-1 0 16,0 1 0-16,-9-1 2 0,9-6 0 0,0 8-1 0,0-2-1 16,0-5 1-16,-8 6-1 0,8-5 0 0,0-1 0 15,0 5 0-15,-9-5-1 0,9 7 1 0,0-6-1 0,0-1 0 16,0 5 1-16,-9-3 0 0,9 2 1 0,0-3 1 16,0 4-1-16,0 1 0 0,-9-1 1 0,9 1 0 0,0 0-1 15,0-1 0-15,-8 0 0 0,8 2 0 0,0 2 3 0,-8-4 1 16,8 7 2-16,-10-7 0 0,10-1 1 0,-9 1 0 15,1 2 0-15,8-2 1 0,-10 1 0 0,10-1-2 0,-7 0-2 16,7 1-1-16,-9-4-3 0,9 3 0 0,0-1 1 16,-9 1-2-16,9 2-2 0,-9-2 1 0,9 1 1 0,-8-1-1 15,8-3 1-15,0 2-1 0,-8 1 1 0,8 0 0 0,0-3 0 16,0 7 0-16,-10-7 0 0,10 3 1 0,0 1-1 16,-8-6 0-16,8 5 0 0,0 1-1 0,0 0 1 0,-9-1-1 15,9 1 1-15,0-1-2 0,0 1 1 0,0-1 0 16,0 0 0-16,-9 6 1 0,9-1-1 0,0-5 1 0,0 6 0 15,0 4 0-15,0-5-2 0,0 5-8 0,0 0-13 0,0 0-21 16,0 1-22-16,0-1-40 0,0 0-56 0,-8 0-87 16,-1 1-148-16,9 0-74 0</inkml:trace>
  <inkml:trace contextRef="#ctx0" brushRef="#br0" timeOffset="53384.47">11071 13297 106 0,'-17'14'214'0,"10"0"-79"15,-13 1-54-15,12 0-32 0,-9-1-17 0,8-3-8 0,1 2-3 16,-10-2-4-16,10-1 0 0,-10-2-3 0,10 2-3 0,-10-4-3 16,9-2-1-16,-8-4-4 0,0 6-3 0,0-6-4 15,7 4-7-15,-6-4-7 0,-2 6-14 0,0-2-9 0,1 1-11 16,-1-5-5-16,1 4-5 0,0 2-1 0,8-2 2 15,-8 2 8-15,0 4 12 0,-1-6 9 0,10 6 9 0,-10 0 4 16,1-1-1-16,-1 6-1 0,1-5-10 0,-1 5-13 0</inkml:trace>
  <inkml:trace contextRef="#ctx0" brushRef="#br0" timeOffset="53994.57">10281 13711 33 0,'0'-8'104'0,"0"-4"-15"0,0 2-16 16,0 2-15-16,9-3-12 0,-9 1-10 0,0 0-6 15,0-4-3-15,8 5-2 0,-8-1-1 0,9-6-2 0,-9 6-1 16,0-3-3-16,0 3-4 0,9-5-4 0,-9 0-1 0,0 1-3 16,8-5 1-16,-8 3 3 0,0 2 0 0,0-5 3 15,0-1 2-15,10 6 1 0,-10-11 2 0,0 5-2 0,0 1 0 16,0-1-4-16,0 6 0 0,0-5-2 0,0-2-2 15,0 3-1-15,0-2-1 0,-10 4 1 0,10-2 0 0,0-3 2 16,0-3 1-16,0 5 2 0,0-6 0 0,0 1 2 0,0-6 2 16,-8 7 0-16,8-6 2 0,0-6-4 0,-9 6-2 15,9-6-2-15,0 1-2 0,-9 6-2 0,9-7-2 0,-8 1-1 16,8 4-3-16,0-4 1 0,0 6 0 0,0-3 0 16,-9 1 0-16,9 7-2 0,0-6 1 0,0-1-1 0,-8 6 1 15,8-6 0-15,0 1 0 0,0 4 0 0,-10 1 1 0,10-5 0 16,0 5-1-16,0-1-2 0,-8 1 2 0,8 4-2 15,0-5 0-15,-8 6 2 0,8-1 0 0,0 0-1 0,-10 7 1 16,10-7 1-16,-8 5-1 0,8 1 1 0,-9-2 1 0,9 7-2 16,-8-10-1-16,8 4 5 0,-9 0-1 0,9 0-1 15,-9 2-2-15,9-8 2 0,0 6-1 0,-8 2 0 16,8-7 2-16,-10 5-8 0,10-1 2 0,0 2 2 0,-7 0 2 16,7-6 0-16,-9 11-1 0,9-6 0 0,0 0-2 0,-10 2 4 15,10 3-1-15,0-1 0 0,-8 1-1 0,8-4-1 0,0 4 1 16,0 0 2-16,0 0 0 0,0 1 0 0,0-1 0 15,0 0 0-15,0 0 1 0,0 1 0 0,0-6-1 16,0 5-1-16,8-1 0 0,-8 3 0 0,0-7 0 0,10 10-1 16,-10-10 0-16,0 10 0 0,0-4 0 0,9-1 0 0,-9 0 0 15,0 5-1-15,0-5 1 0,0 6-1 0,7-2 1 0,-7-4 0 16,10 6-1-16,-10 0 2 0,0-7 0 0,0 7 0 16,8-2-1-16,-8 2 1 0,0-6 0 0,0 4-1 15,0 3 0-15,0-7 0 0,0 5-1 0,9 0 1 0,-9-5 1 16,0 4-1-16,0 3 3 0,0-4-3 0,0 4-7 0,0-2-17 15,0-1-26-15,0 2-35 0,0 4-56 0,0 0-88 16,0 0-108-16</inkml:trace>
  <inkml:trace contextRef="#ctx0" brushRef="#br0" timeOffset="59661">10378 11942 3 0,'0'-8'61'15,"0"-2"-19"-15,0-5-14 0,0 0-8 0,0 1-7 16,0-6-6-16,0 5-3 0,0 2-2 0,0-8 0 0,-10 7-2 16,10-2 2-16,0-2 0 0,0 3-1 0,0-1 1 0,0-2 1 15,-10 3 4-15,10-4 4 0,0-1 5 0,0 5 3 0,-8 2 2 16,8-3 5-16,0-4 0 0,0 5 0 0,0-3 1 15,0-3-2-15,0 7-5 0,0 0-3 0,0-1-2 0,-9-1-5 16,9-2-2-16,0 8-2 0,0-5-2 0,0 0-4 16,0 6 1-16,0-1-1 0,-7-5 0 0,7 5-1 0,0 0 1 15,0 0 0-15,0 6 0 0,0-11 0 0,-10 5 0 16,10 0 1-16,0-3 0 0,0 1 1 0,0 4 1 0,0-8-1 16,0 2 2-16,0 4-2 0,0-4 3 0,10-1-2 0,-10 1 2 15,0-1-1-15,0 1 0 0,0-2 0 0,0 3-1 16,0 1 2-16,0-2-1 0,0 4 1 0,0 1 1 0,0-7 1 15,0 8 0-15,0-2 0 0,0 0 0 0,0 0 0 16,0-4 0-16,0-1-2 0,0 5-2 0,0-4 0 0,7 5 0 16,-7-7-1-16,0 1 1 0,0 7-1 0,0-8-2 0,0 2 0 15,9 4 2-15,-9-5-2 0,0 5 0 0,0-4-1 0,0 4 0 16,8-5 1-16,-8 6 0 0,0-1 0 0,0 5-1 16,0-5 0-16,0 5 1 0,0-5 0 0,0 2 0 15,0 1-1-15,0 4 1 0,0-8 0 0,0 6 0 0,0-5 0 16,0 5-1-16,0-3 1 0,-8 2 0 0,8-4 1 0,0 6-1 15,0-6 0-15,0 5 0 0,0-5 0 0,-9 0 1 16,9 0-1-16,0 1 0 0,0-1 0 0,0 0 2 0,0-6-1 16,0 8 1-16,0-7-1 0,0 0 0 0,0 5 1 15,-7-5-1-15,7 1-1 0,0 5 0 0,0-1 0 0,-10-1 1 16,10 2 0-16,0 5 1 0,0-7-1 0,-8 7 0 0,8-6 0 16,-9 4 1-16,9-4 0 0,-9 7-1 0,9-7 0 15,-8 5-1-15,8 0 0 0,0 0-1 0,0-6 0 16,0 7-1-16,0-2 0 0,0 3 1 0,0-8 0 0,0 7 1 15,0-6 0-15,0 0-2 0,0 5 1 0,0-5 0 0,8 0 1 16,-8 1-1-16,0-1 1 0,0 0-1 0,9 0 0 0,-9 6 1 16,0-5 1-16,0 3-1 0,0-4 1 0,0 0 0 15,0 6-1-15,0-2 0 0,0 3 0 0,0-4-1 0,0 4 0 16,0-2 1-16,0-5-1 0,9 5 0 0,-9-5 1 0,0 4 0 16,0-3 1-16,0 4 0 0,0-5-1 0,8 1 0 15,-8-1 0-15,0 0 0 0,0 0 0 0,0 0 0 16,10 1 0-16,-10-1 0 0,0 0-1 0,0-4 1 0,7 5 0 15,-7-3 0-15,0 8 1 0,9-6-1 0,-9 0 0 0,0 1 1 16,8 0 0-16,-8-2-1 0,0 1 0 0,0 1-1 0,0-1 0 16,0-5-1-16,0 6 1 0,0-6-1 0,0 5 1 15,0-5 0-15,10 2 0 0,-10 2 1 0,0-4 0 16,0 0 1-16,0 5-1 0,0-4 0 0,0-1 0 0,0 1 0 16,0 0 0-16,0-1 0 0,0-4 1 0,0 4-1 0,0 0-1 15,0 0 1-15,0 2-1 0,0-3 0 0,0 1 1 0,0 1 0 16,0-2 0-16,0 8 0 0,0-7 0 0,0 5 0 15,0 0 0-15,0 1-1 0,0-6 1 0,-10 5 0 16,10-1 0-16,0 1 1 0,-8 2 1 0,8-2-2 0,0-5 2 16,-9 7 1-16,9-8-2 0,0 6 0 0,0-5-1 0,0 0 1 15,0 0 0-15,-7 2 0 0,7-3-1 0,0-4 1 16,0 7 1-16,0-3-2 0,0 3 0 0,0-2 0 0,-10 0 0 16,10 5 1-16,0-5-1 0,0 6 1 0,0-6-1 15,0 5 2-15,0 0 1 0,0 5-2 0,10-3 0 0,-10-2-1 16,0 4 0-16,0-4 1 0,7 6-1 0,-7-6 0 0,0 4 0 15,9-2 1-15,-9 1 0 0,0-1 1 0,8 2-1 16,-8 2 1-16,0-6-1 0,0 5 2 0,0-5-1 0,10 5 1 16,-10-4 0-16,0-1 0 0,0 0 0 0,0 0-2 0,0 0 2 15,0 1 0-15,10-1-2 0,-10 0 1 0,0-5 0 16,0 7-1-16,0-4 1 0,0 4 1 0,0-8-1 0,0 7-2 16,0-7 0-16,0 8 0 0,0-2 0 0,0-5 1 15,0 6-1-15,0-6 0 0,0 5-1 0,0-5 1 0,0 6 1 16,0-6-1-16,0 5 0 0,0 0-1 0,0-3 1 0,0 1 1 15,0 2 0-15,0 2-1 0,0-2 0 0,0-1 0 16,0-3 0-16,0 4 0 0,0 1-1 0,0-1-1 16,0-5 0-16,0 1 2 0,0 4 1 0,0-5 0 0,7 2-1 15,-7-3 1-15,0 1 0 0,0 1-1 0,0-2-1 0,0-2 1 16,8 3-1-16,-8-1 0 0,0-2 1 0,10 3-2 0,-10-4 1 16,8 4 2-16,-8 0-1 0,0 0-1 0,0 0 1 15,9 1 0-15,-9 5 0 0,0-1 0 0,-9-1 0 16,9 2 1-16,0 3 1 0,0-3 2 0,-8 5 0 0,8-2-1 15,0 2-1-15,0-2 0 0,0 2 0 0,-10-2-1 0,10 3-2 16,0-4 0-16,0 4-2 0,0-2 0 0,0-2-1 16,0 4 2-16,0-2-2 0,0-1 1 0,0 2 1 0,0-5-1 15,0-2 1-15,0 7 1 0,10-6 0 0,-10 0 1 16,0-5 1-16,0 10-2 0,0-4 1 0,0-6 0 0,0 11 0 16,0-7 2-16,0 1 0 0,-10 5 0 0,10 2-1 0,0-4 1 15,0-2-2-15,0 9 0 0,-8-4 0 0,8-2 0 16,0 6 0-16,0-4 0 0,0-2-1 0,0 6 0 0,0-4 1 15,0-2 1-15,0 3-1 0,0-3 0 0,0 0-1 0,-7-2-2 16,7 2 3-16,0-4-1 0,0 6 0 0,0-6-1 16,0 5 0-16,0-4 2 0,0 4-1 0,0-5 1 0,0 5-2 15,0-5 2-15,-10 5 0 0,10-5 2 0,0 0-2 16,0 1-1-16,0-1 1 0,0 0-1 0,0 0 1 0,0-5 0 16,0 7 0-16,0-8 0 0,0 1 2 0,10 1 1 0,-10-5-1 15,0 4-1-15,0-4 0 0,0 4 0 0,0-5 0 16,7 6-1-16,-7-1 0 0,0 0-1 0,0 0 1 15,0 1-1-15,0 4-2 0,0-5 1 0,0 5-1 0,0-4 2 16,0 5-1-16,-7 4 1 0,7-5 0 0,-10 0 1 0,10-1 2 16,0 3 0-16,-10-2 0 0,10 0 0 0,0-5 0 0,-8 5-1 15,8 0 3-15,0-4-2 0,-9 5 0 0,9-7 0 16,0 6-2-16,0-3 2 0,0 3 0 0,-7 0-2 16,7-6 0-16,0 3 0 0,0 3 0 0,0-6 0 0,0 7 0 15,0-6-1-15,0 1 1 0,0 1 0 0,0-3 0 0,-10-3 0 16,10 3 0-16,0-4-1 0,0 1 1 0,0-1 0 0,0 2 0 15,0-3 0-15,0 2 1 0,0-5 0 0,0 4-1 16,10 0 0-16,-10-4 0 0,0 6 0 0,0-4 0 16,0 8 0-16,0-5 0 0,7 3-1 0,-7-2 1 0,0 3 1 0,0 6 0 15,0-1 1-15,0-5 2 0,0 10 3 0,0-5 0 16,0 5 4-16,-7 2 1 0,7-4 1 0,0 7 2 16,0-3-1-16,0 3 0 0,0-6-1 0,-10 6-3 0,10-6-2 15,0 6-2-15,0-4-3 0,0-1-2 0,0 0 1 0,0-5-2 16,-8 7 0-16,8-9-2 0,0-2 1 0,0 4 1 0,0-5-1 15,0 1 2-15,0 0-1 0,0-6 0 0,8 6 0 16,-8-6 0-16,0 5 0 0,0-5 0 0,0 1 0 16,0 4 0-16,0-5 0 0,0 6 2 0,0-5 3 0,0 3 0 15,0 3 0-15,-8-7-1 0,8 4 2 0,0 2-2 0,0 0 1 16,0-1-6-16,0 0 1 0,0 1 0 0,0 0 1 16,0-2 1-16,0 2-1 0,0 5 1 0,0-7-2 0,0 2 4 15,0 0-1-15,0-6-1 0,0 5 1 0,0 1-1 16,0-1-1-16,0 0-1 0,0 5 0 0,0 1 3 0,0-1 0 15,0 1-2-15,0-1-1 0,0-1 1 0,0 2 1 0,0 3 0 16,0-3-1-16,0-1-1 0,0 0-2 0,0 0 1 16,8-3 1-16,-8 1-1 0,0 4-1 0,10-7 2 0,-10 5 0 15,0-5 0-15,0 6 0 0,7-6 0 0,-7 5 0 16,0 1 0-16,0 0 0 0,0-1 0 0,0-1 0 0,0 1 0 16,0 2 0-16,0-2 0 0,-7-2 1 0,7 4 5 0,0-2 1 15,0 4 6-15,0-3 2 0,-10 0-1 0,10-6 2 16,0 5 2-16,-8-5-2 0,8-1-3 0,0 3-6 0,-9-2-1 15,9-5-4-15,0 5 0 0,0-4-1 0,-9 5 0 16,9-6 1-16,-8 5 0 0,8-5 2 0,0 2-1 0,-9-2-1 16,9-1 0-16,0 3-1 0,0 3 1 0,-8-5-2 0,8 1 0 15,0-1-2-15,-10 0 2 0,10 7-2 0,0-7-1 16,-8 1 2-16,8-1 0 0,8 1-2 0,-8 4 2 16,0-5 1-16,0 0-2 0,10 5 2 0,-10-4 1 0,0 4-1 15,8-3-1-15,-8 2 1 0,0 2 1 0,0-1 0 0,9 1 1 16,-9-2-1-16,0 7-1 0,8-1 1 0,-8 1 1 0,9-1-1 15,-9 0-2-15,0 0-1 0,0 5 0 0,0-5 1 16,0 1 3-16,0-1 4 0,0 0 1 0,0 0 2 0,0 0 3 16,0 1-1-16,-9-5 1 0,9-2 0 0,0-2-3 15,-8 3-5-15,8-5-1 0,0-4-3 0,0 4-1 0,0 0 1 16,0 2 0-16,0-8 0 0,0 1-1 0,0 1 2 16,0-1-1-16,8 2 1 0,1-3-1 0,-9 3 0 0,9-2 0 15,-9 1 0-15,8 0 0 0,-8 4-1 0,10 1 1 0,-10-1 1 16,0 6-1-16,0-1 1 0,7-1 0 0,-7 6 1 0,0 2 0 15,0-2-1-15,0 5 0 0,0-5 0 0,0 5-3 16,0 2 2-16,0-9-2 0,0 8 0 0,0-6 1 16,0 10 1-16,0-5 2 0,0 0 1 0,0 0 4 0,0-5 0 15,9 6-1-15,-9-6-1 0,0 0-1 0,8-5-1 0,-8 5 0 16,0 0-3-16,0 0 2 0,0-5 0 0,0 7-2 16,10-8 1-16,-10 2 4 0,-10 4 0 0,10-4 3 0,0 4 2 15,0-5-1-15,-8 5 2 0,8-3 1 0,-9 3 0 16,9-1-4-16,0 2 1 0,0 0-3 0,-7 3-2 0,7 2-3 15,0-6 1-15,0 4-1 0,0 2-1 0,0-2 0 0,0 3-1 16,0 3-1-16,0-6 2 0,0 0-1 0,0 3-1 16,0 3 0-16,0-7 0 0,0 3 2 0,7 4 0 0,-7-4 0 15,0 4 0-15,0 0 0 0,0 0 0 0,0-6 0 16,0 6 0-16,0 0 0 0,0-4 0 0,0 4 0 0,0-5 0 16,0 0 1-16,0 5 0 0,0-5 1 0,0-4-1 0,0 3-1 15,0-3 0-15,0-1 1 0,0 0 0 0,0 0-1 16,-7 0-2-16,7-3 1 0,0 2 0 0,0-4 1 0,0 2 0 15,7-3-1-15,-7 6-1 0,0-3 1 0,0 1 1 16,0-2 0-16,0 5-1 0,0-1-1 0,9 5 0 0,-9-5 1 16,0-1 1-16,0 8 0 0,0-2 0 0,0 0 0 15,8 0-1-15,-8-5 0 0,0 5-1 0,10 0-1 0,-10 2 0 16,0 3-1-16,0-10 0 0,10 4 1 0,-10 6 1 0,7-10-1 16,-7 5 1-16,8 0 0 0,2-5 1 0,-10 7 1 0,8-3 0 15,-8-4 0-15,9 6 0 0,-9-2 0 0,9 2 1 16,-9-7 0-16,9 7 0 0,-9-2-1 0,8-4 0 15,-8 6 0-15,9 0 0 0,-9-6 0 0,9 5 0 0,-9 0 0 16,8 0 0-16,-8-5 0 0,8 4 0 0,-8 3 0 0,10-2-1 16,-10-5-1-16,8 5 0 0,-8 0 2 0,0-5-1 15,9 10 0-15,-9-5 1 0,0 0-2 0,8 2 0 0,-8 3 0 16,0 0 0-16,9-6-2 0,-9 6 2 0,0 0 0 16,9 0-2-16,-9 0 2 15,8 6 0-15,-8-6-2 0,9 0 1 0,-9 3-1 0,9-3-1 0,-1 5 2 0,-8 0-2 0,9 0-2 16,-9 0 1-16,9 0 0 0,0 0 1 0,-9 0 1 15,8 5 1-15,-8-1-1 0,7-4 3 0,-7 10 1 0,11-5-2 16,-4-1 2-16,-7 1 0 0,0 4 0 0,10-3 0 16,-10-1 2-16,10 4-1 0,-2-5 0 0,-8 6 0 0,8 0 0 15,-8-6 0-15,9 6-1 0,-9-5 0 0,9 0-3 0,-9 0 3 16,8 0 0-16,-8 4 1 0,9-4-1 0,-9-5 0 16,9 4 2-16,-9 1-1 0,8 0 0 0,-8 0 1 15,0-1-2-15,0-3 1 0,0 4-1 0,9 0 1 0,-9 0-1 16,0-7 0-16,0 7 0 0,0 0-1 0,0 0 1 0,8-1 0 15,-8 6 1-15,0-5 0 0,0 0 1 0,0 4-2 0,0-4 2 16,0 0 0-16,9 0-2 0,-9 0-1 0,0 5 0 16,0-12 0-16,0 12 1 0,9-5-1 0,-9 0-2 0,0 6 2 15,8-7 1-15,-8 0 0 0,0 2 0 0,0-1 0 16,10-1 0-16,-10 1 0 0,8-1 0 0,-8 1-1 0,0 0 0 16,0 0 1-16,9 0 0 0,-9-1 1 0,0-3 2 15,8 3-1-15,-8-5-1 0,0 2 0 0,0 2 1 0,9-1-2 16,-9-2 0-16,0-2-2 0,0 3 0 0,9-2 1 0,-9 2 1 15,0-2 1-15,0 2-1 0,0-2 0 0,7 2 0 16,-7-2 0-16,0-4 1 0,11 5-2 0,-11-1 0 0,0 2-2 16,9-2 1-16,-9 2 0 0,0-2 1 0,7 2 2 15,-7-2-2-15,10 6 3 0,-10-5-1 0,0 5 1 0,0-1-2 16,0 1 1-16,0 0-1 0,8 4 0 0,-8-3 0 0,0-1-1 16,0-1 0-16,0 1 1 0,0 0 0 0,0-1 4 15,0 1-3-15,9 0 1 0,-9 0 0 0,0-1-1 0,8 1 1 16,-8 4-2-16,0-2 1 0,9-4-4 0,-9 7 1 15,0-5 0-15,9 6 2 0,-9-8 0 0,0 2-1 0,8 0 1 16,-8 0 0-16,0 0 0 0,0-1 1 0,0 6 0 0,9-10 0 16,-9 8-1-16,0-6 0 0,0 2 0 0,0 0 0 15,0 1 0-15,0-4 1 0,9 2 0 0,-9-2-2 0,0 3 5 16,0 1-1-16,0-5 0 0,0 0-3 0,0 5 0 16,0-4 0-16,0-2-1 15,0 5 1-15,0-4-6 0,0 0 4 0,0 0 0 0,0 5 2 0,0-5 0 0,0 5-1 0,0-1 0 16,0 1 0-16,0 0 1 0,0 0 0 0,0 0 0 15,0-2-1-15,0 4 1 0,0-3-5 0,0 5 4 0,0-4 1 16,0 0 0-16,0-1-1 0,9 6 1 0,-9 0 1 16,0-5-1-16,0 4 5 0,0 1-3 0,0 0-2 0,0-1 0 15,0 1 0-15,0 0 1 0,0 0-1 0,0 3 0 16,0-2-1-16,0 4 1 0,0-2 0 0,0 3 0 0,0-8 0 16,0 2 0-16,0 5 0 0,0-6 0 0,0-4 0 0,0 4-1 15,0 2 1-15,0-1 3 0,0-1-3 0,0 0 1 16,0 6-1-16,0-5 0 0,8-1 0 0,-8 1 2 0,0-1-1 15,0 8-5-15,0-9 2 0,0 1 2 0,0 0 0 16,9 2 0-16,-9-1 0 0,0-1 0 0,0-4 0 0,0 4 0 16,0-4 0-16,9 1 0 0,-9 3 0 0,0 2 0 0,0-8 0 15,0 7 0-15,0-5 0 0,0 6 0 0,0-3 0 16,8-3-1-16,-8 5 1 0,0-1-1 0,0 1 1 0,0-6 0 16,8 5 0-16,-8 2 1 0,0-1 0 0,0-1-1 15,10 2 0-15,-10-3 0 0,0 2 0 0,0 0 0 0,0 0-1 16,0-1 0-16,8 1 0 0,-8-5 1 0,0 4 0 0,0 1-1 15,0 0 0-15,0 0 0 0,0-7 1 0,9 8-1 16,-9-2 1-16,0 2 0 0,9-3 0 0,-9-3 0 16,8 6 0-16,-8-3 0 0,8-3 1 0,-8 5 1 0,0 0-1 15,9 0-1-15,-9-6 1 0,0 6-1 0,0 0 0 0,0 0 0 16,0-2 0-16,0 3 0 0,0 3 0 0,0-5 1 0,0 2 0 16,0-2-1-16,0 5 0 0,11-4 0 0,-11 0 0 15,0-1-6-15,0 5 4 0,0-3-1 0,7-1 2 16,-7 3 0-16,0-2 0 0,8-1 1 0,-8-1 1 0,0 5 3 15,0-4-2-15,9-1-1 0,-9 6-1 0,0-5 0 0,9 5 0 16,-9-6 0-16,0 6 0 0,9-2 2 0,-9 2-1 0,0 5-1 16,0-6 0-16,0 5 0 0,8-2 1 0,-8 1-2 15,0 2 1-15,0-1 0 0,8 1 0 0,-8-1 0 0,0 0 0 16,0 0-1-16,10 1 0 0,-10-1 1 0,0 1-1 16,0-6 1-16,9 5 0 0,-9-3 1 0,0 3 0 0,8-4 0 15,-8-1 0-15,0-5 1 0,9 6 0 0,-9-1-2 16,0 1-1-16,0-1 0 0,0-4 1 0,0 5 0 0,0-5 0 15,0-2-3-15,0 7 1 0,0-4 1 0,0-3 0 0,0 7 1 16,0-5-4-16,0 5 2 0,0-6 2 0,0 1 1 16,0 0 0-16,0 4 0 0,0-4 1 0,0 0 0 0,-9-2 3 15,9 3-4-15,0-2-1 0,0 1 1 0,0-1 0 16,0-4-1-16,-8 10-1 0,8-5 0 0,0-1 1 0,0 1 0 16,0 0 0-16,-9-1 0 0,9 1-1 0,0 0 0 0,0-1 1 15,0-4 1-15,0 4-1 0,0 1 0 0,0-1-2 16,0 1 0-16,0 0 2 0,0 0 0 0,0 1-1 0,0-3 0 15,0 2 1-15,0 0 1 0,0-1 0 0,0 5 1 16,0-3-1-16,0-2 0 0,0 1 0 0,0-1-1 0,0 5 1 16,0-9-1-16,0 5-1 0,0 0 0 0,0 0 0 0,0-1 1 15,0-4 0-15,0 5 0 0,0-1 1 0,0 0 0 16,0 2 0-16,0-8 1 0,0 7-2 0,0-5 0 16,0 6 0-16,0-2 1 0,0 1-1 0,0-6 1 0,0 6 1 15,0 0 0-15,0-1-1 0,0 1 1 0,0 0 0 0,0-6 1 16,9 5-6-16,-9 2 2 0,0-1-1 0,0 0 2 0,0-2 3 15,0 3 0-15,0 3 0 0,0-5-2 0,8 6 7 16,-8-1-1-16,0-4 0 0,0 5-2 0,9 0-2 0,-9-1 1 16,0-4-1-16,0 4 2 0,0-5-1 0,8 2 2 15,-8-1 1-15,0-1 2 0,0 5 0 0,0 1 3 0,0-4-3 16,0 2 1-16,9-3 0 0,-9 4-1 0,0 1-1 16,0 0-1-16,0-2-2 0,0 3-2 0,0-7 1 0,0 5-1 15,0 1-1-15,0 0-1 0,0-1 0 0,0 1 0 16,0-5 4-16,9-1-1 0,-9 6-1 0,0-5 0 0,0 0 0 15,9 4-1-15,-9 1 0 0,0-7 2 0,0 2-2 0,8 0 5 16,-8 4-3-16,0-4-2 0,8 0 2 0,-8 0 0 16,0 0 0-16,0-2-2 0,10 8 1 0,-10-6-6 0,0-2 3 15,0 3 0-15,8 3 0 0,-8-5 1 0,0 2 2 0,8 3 0 16,-8-3-1 0,0-3 2-16,0 7 6 0,10-2-3 0,-10-2-1 0,0 4-3 0,0-1-1 0,0-5-1 0,0 5 1 0,8-3 1 15,-8-2-8-15,0 1 3 0,0 1 0 0,0-6 3 16,0 3 2-16,0 2 0 15,0-5-1-15,9 4-1 0,-9 1 1 0,0 0 1 0,8-1 0 0,-8 0-1 0,0 1-1 0,10-1 1 16,-10 8 0-16,0-4-1 0,0-3 0 0,8 4-1 0,-8-4 1 16,0 5 3-16,8-1-3 0,-8-4 1 0,0 3 0 15,0-2 0-15,0 3 1 0,10 1 1 0,-10-5-1 16,0 4 0-16,0-4 0 0,7 4 0 16,-7-4 0-16,10 5 2 0,-10-1-1 0,0-4 0 0,9 3 0 0,-9 4 1 0,0-3 0 15,8 1 1-15,-8-2 0 0,0 2 1 0,10 0 0 16,-10 4-1-16,0-5 1 0,0 1-1 0,7 0-1 0,-7 0 1 15,0-7 0-15,10 7-3 0,-10-1 1 0,8 1 0 0,-8 0-2 16,8-6 0-16,-8 6 1 0,9-5-1 0,-9 5-2 16,0-6 0-16,9 6 1 0,-9-6 0 0,9 6-1 0,-1-1 1 15,-8 1 2-15,10-1 0 0,-10 1 2 0,8-1 0 16,-8 6 0-16,8-5 1 0,-8-1 1 0,9 4 1 0,-9-3 0 16,9 5 8-16,-9-5-4 0,8-1-1 0,1 7-1 0,-9-8 0 15,8 7-1-15,2-6-2 0,-3 5 0 0,2 0-7 16,0-3 2-16,-9 3 2 0,9-5-1 0,1 7 1 0,-3-3 1 15,2-3 1-15,-9 5 1 0,9-7 0 0,-1 6 3 16,2-2 0-16,-10-3 0 0,8 0 2 0,-1 0-1 0,3-4 2 16,-10 4-2-16,10 3 0 0,-2-4-2 0,0 2-1 0,2-1 0 15,-2-4-2-15,0 3-1 0,10 2 0 0,-9 5-2 16,-1-5 0-16,1 4-1 0,-1 0 1 0,9 6 0 16,-7-1-1-16,-2-4-1 0,1 8 0 0,9-4 0 0,-10 1 0 15,-1 4 1-15,4-4-1 0,-2-1 3 0,-9 1-1 0,8-1 4 16,1 1 1-16,-1-7 2 0,-8 3 0 0,9-3 1 0,-1 2 0 15,2-6-1-15,-2 0-1 0,-8 2-2 0,8-6-1 16,1 4-2-16,-9-5 0 0,9 5-2 0,0-3-1 16,-9-2 0-16,8 1-1 0,-8-1 1 0,9 1 0 0,0 5 0 15,-9-5 0-15,8-2 1 0,-8 8 0 0,9-6 0 0,-9 4 1 16,9-5 0-16,-1 5-1 0,-8-3 0 0,9 3-1 16,-2 0 1-16,-7-4-1 0,11 4 1 0,-4-5 0 0,-7 7 0 15,9-1 0-15,-9-6 1 0,11 6 3 0,-4-1-2 16,-7 1-1-1,9-6 0-15,0 5-2 0,-9-4 2 0,8 5-2 16,1-5 0-16,-9-2-3 0,8 3 1 0,2-1 0 0,-2-1 0 16,-8 0 1-16,9-2 0 0,-1-3 1 0,-8 1-2 15,9-2 1-15,0 4 2 0,-9-2 1 0,8-7-1 0,1 12 1 16,0-4 0-16,-1-1-2 0,1-1 4 0,0 5-3 0,-1-4-1 16,0 5-1-16,2-5-1 0,0 9 1 0,-3-4 1 15,1 0-1-15,10 3 0 0,-18-2 1 0,18-2 1 0,-18 0 0 16,7 1-1-16,3 1-1 0,-1-3 2 0,0 2 1 15,0-5-1-15,-2 0 1 0,3 0 0 0,-2 4-2 0,-8-9 3 16,9 4-2-16,-1 1-1 0,1 1-1 0,0-1 0 0,-1-2 1 16,2 2 0-16,-2 0 0 0,0 6-1 0,10-7 2 15,-18 5 0-15,17 2 0 0,-9-2 0 0,-8 0 0 0,17 1-1 16,-7 0-1-16,-2-1 1 0,1-3-1 0,1 2 0 16,-3-2-1-16,-7 4 1 0,10-6 0 0,-2-5 0 0,0 6 0 15,2-4 2-15,-2 4-1 0,1-6 0 0,-1 1 1 0,2 5-1 16,-10-6 0-16,8 2 1 0,0-2-1 0,2 6 1 15,-2-5-1-15,1 0 3 0,-1 5-2 0,1-5 4 0,0 4-3 16,-1 1 0-16,2 0-1 0,-3 0-2 0,2 0 0 16,1-2 0-16,-10 2 0 0,8 1-5 0,2-1 4 0,-3 0-1 15,-7-6 0-15,8 6 1 0,2-6 0 0,-10 2 1 16,8-2 0-16,-8 2 1 0,9-2 0 0,-9-4 1 0,9 0 1 16,-9 5-1-16,9 1 1 0,-9-2-2 0,0-4 0 0,8 4 1 15,-8 2-1-15,10-6-1 0,-2 4 1 0,-8 2 0 16,8 0-1-16,-8-6 0 0,8 3 1 0,-8 2-1 0,10-5 0 15,-2 5 0-15,-8-5 0 0,9 5 1 0,-1-5 0 16,-8 5 0-16,9-5-1 0,-9 4 1 0,8-4 1 0,-8 0-1 16,9 6 1-16,-9-6-2 0,9 0 1 0,0 0-1 0,-9 6 2 15,8-6-1-15,1 0 0 0,0 0 1 0,-9 3-1 16,9-3 0-16,-1 0 1 0,0 7-1 0,2-7-1 0,-3 3 1 16,3 2 0-16,0-5 0 0,-3 5-1 0,2 0 0 15,0 0 0-15,0-5 0 0,-1 5 0 0,0-5 1 0,-8 5-1 16,10 0 0-16,-2-5 1 0,1 3 1 0,-9-3-2 0,8 7 1 15,1-3-1-15,-9-4 1 0,9 5 0 0,-1 0 0 16,2-5 0-16,-2 5 0 0,-8 5 2 0,8-5-1 0,1-1 0 16,0 0-1-16,0 6 1 0,-9-4 1 0,7 0-1 15,3 3-2-15,0-5 0 0,-3 6 0 0,3-6 1 0,-2 2 0 16,9 3 1-16,-8-2-1 0,0-4 1 0,-1 2 0 0,1 5 1 16,0-5-1-16,8 1 0 0,-8 4 0 0,8-7 0 15,1 7-1-15,-2 0-1 0,-8 0 0 0,19 0 2 16,-9-1-2-16,0 1 0 0,-3 1 0 0,3-2 0 0,1 1 1 15,-2 5 0-15,9-6 0 0,-9 0-1 0,1 7 1 0,-2-6 0 16,2 3-1-16,-1-3 1 0,1 0-1 0,0 6 1 16,-1-3 0-16,-8-3 0 0,9 5-1 0,-1 0 1 0,-1 0-1 15,2-1 0-15,9-4 0 0,-11 5 2 0,2-5-2 0,-1-2 1 16,8 8 1-16,-7-6 0 0,8-6 0 0,-8 6-1 16,0-1 1-16,7-3-1 0,1 4-1 0,-8-6 1 0,8 2 0 15,0 3 0-15,-1-4 0 0,2 0 1 0,-1-1-1 16,1 6-1-16,7-5 3 0,-8 5-2 0,9 0 1 0,-9 0 0 15,8 0 0-15,0-2-2 0,1-2 2 0,0 4-1 0,0 0-2 16,0 0 1-16,0-5-1 0,-1 3 0 0,1-2-5 16,0-2-6-16,-8 2-12 0,-2-2-16 0,10-4-22 0,-9 0-31 15,0-4-41-15,-1-6-63 0,-8 0-117 0,1-4-118 0,1-7-61 16</inkml:trace>
  <inkml:trace contextRef="#ctx0" brushRef="#br0" timeOffset="60429.03">10559 6667 260 0,'0'0'193'0,"8"-4"-61"0,-8 4-34 0,9 0-19 0,0-6-10 15,-9 6-5-15,9 0-6 0,-1 0-3 0,-8 0-5 0,7 6-6 16,4-6-5-16,-11 10-4 0,7-6 0 0,-7 6 1 16,10 5 3-16,-10-1-2 0,10 1-1 0,-10 9 1 15,8 1 2-15,-8 0-3 0,0 4-2 0,0 4-6 0,0 2-1 16,0-1-3-16,8 7-4 0,-8-3-2 0,0-4-4 0,9 0-5 15,-9-1-1-15,9-3-2 0,-1-5-1 0,1 4-3 16,0-9 1-16,-1-1-2 0,9 1-2 0,-8-5 2 0,0 0 1 16,9-5-2-16,-10-1 1 0,9 1 0 0,1-6 1 15,0-4 0-15,-2 0-1 0,2-10-4 0,-1 0-11 0,9-3-17 16,-8-13-27-16,8 2-42 0,-9-5-70 0,1-4-139 0,8-6-99 16,-18 3-60-16</inkml:trace>
  <inkml:trace contextRef="#ctx0" brushRef="#br0" timeOffset="60632.25">10567 7108 207 0,'-8'4'509'0,"-1"6"-149"16,0-4-141-16,1-6-88 0,8 0-55 0,8-6-35 16,1 0-16-16,0-2-8 0,8-8-4 0,16-2 0 0,-5-3-1 15,16-3 1-15,-1-5 0 0,9-4-1 0,1-3-4 0,16-3-3 16,-8-4 1-16,7-6-3 0,10 0-3 0,9 0-3 0,-8-4-6 15,8-6-5-15,0 0-7 0,-1 1-7 0,1-1-11 16,0-5-13-16,-8 6-29 0,-10 0-56 0,0-2-106 0,-16 8-112 16,-1-3-66-16</inkml:trace>
  <inkml:trace contextRef="#ctx0" brushRef="#br0" timeOffset="61119.46">10438 6277 70 0,'8'-4'316'0,"-8"4"-88"0,0 0-79 16,0 0-55-16,0 0-34 0,0 0-21 0,0 0-14 0,0 0-5 15,0 4-6-15,-8 2-1 0,8-3-4 0,0 7-1 0,0 6 0 16,-9-6 3-16,9 3 2 0,-9 2 2 0,9-5 4 0,0 5 4 16,-9-6 4-16,9 6 4 0,0-6 1 0,0 7-3 15,0-1-1-15,0-1-4 0,0 0-3 0,0 2-3 0,0-7-4 16,9 5-4-16,0 2 0 0,-9-2-2 0,9-5-1 0,8 6 0 16,-8-5 0-16,7 5-1 0,2-6-2 0,-9 2 0 15,17-2-2-15,-9-5 0 0,9 2-1 0,-8-6-2 0,8 0-6 16,1-6-10-16,-2-4-12 0,1-4-22 0,0 0-31 15,-9-6-46-15,0-4-82 0,1-6-135 0,-1 7-70 0</inkml:trace>
  <inkml:trace contextRef="#ctx0" brushRef="#br0" timeOffset="61354.07">10524 6399 183 0,'-9'5'409'0,"9"-5"-126"0,-8 0-106 0,8 0-69 16,0 0-42-16,0-5-21 0,8 1-13 0,1-1-5 0,8-1-4 15,1-3 0-15,-1-1 0 0,9 0-2 0,-1-4-2 16,3-5-6-16,6 3-2 0,1-4-4 0,-1 1-1 0,1-1-2 16,1-5-3-16,-2 7-2 0,1-6-1 0,0-1 1 15,-1 5-2-15,-8-3 2 0,0 2-1 0,2 3 0 0,-4-2 0 16,-6 4 1-16,-10 7 1 0,0 0 1 0,2 2 3 16,-1-1 2-16,-1 8 5 0,-8-6 3 0,0 6 2 0,0 0 0 15,0 6 0-15,-8-6-3 0,-1 8-6 0,-1 2-17 0,2 2-24 16,0 1-32-16,-1-3-52 0,-9 6-99 0,3-6-136 0,-5-2-73 15</inkml:trace>
  <inkml:trace contextRef="#ctx0" brushRef="#br0" timeOffset="62074.2">10490 4586 22 0,'0'0'121'0,"0"6"-33"16,0-6-18-16,0 0-12 0,0 0-6 0,0 4-6 0,0-4-2 15,0 0-6-15,0 0-7 0,0 0-7 0,0 0-8 16,0 0-3-16,0 0-5 0,0 0-2 0,0 0-4 0,0 0 5 16,0 0 9-16,0 0 13 0,0 0 12 0,0 0 5 0,0 0 8 15,0 0 3-15,-10 0 9 0,2-4 4 0,0-2 2 16,8 2-6-16,-9-1-6 0,0-5-6 0,1 6 1 15,-10-12-1-15,9 6-5 0,1-5-8 0,-2-3-8 0,2-2-7 16,1-4 0-16,-3-1-4 0,0-4-2 0,-7-4 1 0,17-3-2 16,-7 3-1-16,-3-11 0 0,10-1-2 0,0-3-2 0,0-7-1 15,0 3-4-15,0-12-2 0,0 1-2 0,0-1-1 16,10-3-1-16,-3-8-2 0,2 1 1 0,-1 1 0 0,2 1 0 16,7-2 1-16,1 1 0 0,-1 0-2 0,1 0 1 15,-1-1 0-15,8 0-1 0,-7 2 1 0,8 3-2 0,0 0-2 16,-9 0 1-16,10 7 1 0,-1 3 0 0,-9 1 0 15,1 4 0-15,-1 5-1 0,0 0 0 0,-8 11 1 0,8-2 0 16,-8 1-1-16,-9 5 1 0,8 4 1 0,-8 5 0 0,0 7 3 16,0-3 0-16,0 7 3 0,0 4 3 0,-8 1-1 0,8-1 2 15,-9 5-3-15,1 1 1 0,-1-2-3 0,0 6-1 16,1-4-5-16,-1 4-3 0,0 4-2 0,1-4-2 16,0 6 0-16,-12 3 0 0,20-4-1 0,-7 0-1 0,-4 0-2 15,11-1-4-15,-7-4-2 0,7 6-2 0,0-6-1 0,0 0-3 16,0 0 2-16,7 0 2 0,-7-6 1 0,11 6 5 15,-11 0 4-15,7 0 1 0,-7-4 3 0,0 4 3 0,10 0-1 16,-10 0 1-16,10 0 2 0,-2 0 0 0,-8 4 0 16,0 2 0-16,8 2 1 0,-8 2 0 0,0 5 1 0,0 5 0 15,0-1-1-15,-8 7-1 0,8-3 0 0,-8 2-7 0,-2-1-13 16,0 0-17-16,3 0-30 0,-4 1-40 0,11-5-58 16,-7 4-118-16,-1-9-100 0,8 0-60 0</inkml:trace>
  <inkml:trace contextRef="#ctx0" brushRef="#br0" timeOffset="119609.64">3890 12574 55 0,'0'-5'190'0,"0"5"-40"0,0-5-37 0,0 0-27 16,0 5-22-16,0-5-13 0,0 0-11 0,0 5-9 0,0-11-6 15,0 8-8-15,0 3-6 0,9-10-4 0,-9 5-2 0,0-1-3 16,7 2 2-16,-7-6 1 0,10 0 4 0,-10 7 4 0,0-9 4 15,9 2 3-15,-9 6 3 0,9-6 1 0,-9 5 1 16,0-5 2-16,0 6-3 0,8-6-1 0,-8 4-4 0,0-3-2 16,0 5-3-16,0-6-3 0,8 4 0 0,-8-4-4 15,0 7 0-15,0-7 1 0,0 5-1 0,0-5 0 0,0 5 0 16,10-5 0-16,-10 1 0 0,0-2 1 0,0 1-1 0,0 1 2 16,0-1 3-16,0 0 3 0,8-4 3 0,-8 4 1 15,0-5 1-15,0 0 1 0,0 0-1 0,0 2-1 0,0-3-4 16,0 3-3-16,9-2-4 0,-9 0-1 0,0 0-3 15,0-4-2-15,0-1 0 0,0 5-1 0,0-5-1 0,8 7 0 16,-8-8 0-16,0 7 0 0,0-6-1 0,0 1 1 16,0-1 0-16,0 1 3 0,0-1 2 0,0 1 2 0,-8-1 0 15,8 2 3-15,0 2-1 0,0-4 0 0,0 1-2 0,0-1-1 16,0 1-1-16,0-5-2 0,0 4 0 0,0-1-5 16,0 3 1-16,0-2 1 0,0-5 0 0,0 6 0 0,0-5-1 15,0 5 0-15,0-7 0 0,0 3 2 0,-9 3-1 16,9-4 1-16,0 4 1 0,0-5 2 0,0 6 1 0,0-6 2 15,-8 6 2-15,8 0 1 0,0-7 1 0,0 8 3 0,0-3 0 16,-10 3-1-16,10-2 0 0,0 0-3 0,0-4 0 16,0 4 0-16,0-3-1 0,0 3-2 0,0-5-1 0,-8 5 0 15,8-4-3-15,0 4 1 0,0-4-2 0,0 5-1 16,-8-6-1-16,8 2 2 0,0 1-3 0,0-1 1 0,0-3 0 16,-9 3-1-16,9-3 0 0,0-2 0 0,0 5 0 0,0-8 0 15,-9 7 1-15,9-5 0 0,0 0 0 0,-10 4 0 16,10-4 0-16,0-1 0 0,0 1 0 0,0 4 0 15,-7-4-1-15,7-1 1 0,0 2-1 0,-9-1-1 0,9-1 1 16,0-4 1-16,-9 4-1 0,9 1 0 0,-8-4 0 0,8 3 0 16,-10-4 0-16,10 4 1 0,0-4 0 0,0 1 0 0,-8 3-2 15,8-5 2-15,0 6-1 0,-9-5-2 0,9 4 0 16,0 1 0-16,0 0-1 0,0 0 1 0,-8-1-4 16,8-4-5-16,0 10 0 0,0-4-1 0,-10-3-1 0,10 1-2 15,0 1 1-15,-8-1 1 0,8 7 1 0,-9-6 5 0,0-1 1 16,9 0 1-16,-8 1 3 0,0 0 1 0,8-4-1 15,-9 3 2-15,9-4 0 0,-9-1-1 0,0 2 1 0,1-2 1 16,8 1 0-16,-8-5-1 0,8 5-3 0,-9-6 2 16,9 1 0-16,0 1 2 0,-9-3 0 0,9 3-2 0,0-6 0 15,-8 5-1-15,8-1 3 0,0 1-1 0,-10 1-2 0,10 4-2 16,0-5 0-16,-8 5 0 0,8 0 0 0,-9-1-1 16,9 1 1-16,-8-1 2 0,8 1 0 0,-10 0 0 0,10 1 0 15,0-3 1-15,-8 3-2 0,8-1-1 0,0-1-1 16,0-4 0-16,0 6-1 0,0-6 0 0,8-1-1 0,-8 1-1 15,0-1 3-15,0 6 0 0,10-4 1 0,-10-1 0 0,0-1 2 16,0 1 1-16,0 5 0 0,0 0 1 0,0 5 0 16,0-5 1-16,0 4 2 0,-10 1 2 0,10-1-1 0,-8 1 0 15,8 0 2-15,-7 0 1 0,7 0 1 0,-11-1 0 0,4 0 0 16,7-4-1-16,-10 0 0 0,10-5 0 0,-9-1-1 16,9 1-3-16,-8 1-1 0,8-6-1 0,-9 1 1 15,9-8-1-15,0 8-2 0,-8-1-3 0,8 0-3 0,-10-4 1 16,10 3-1-16,-8 0-2 0,0 7-1 0,8-6 0 0,-9 5 1 15,0 1 2-15,0 3 1 0,1-4 0 0,-1 5-1 0,0-1-4 16,1 6-2-16,-10-4 1 0,10 3-1 0,-1-4-1 16,0 4-1-16,0 2 0 0,2-2 4 0,7 5 5 15,-9 1 0-15,-2 0 2 0,11-1-1 0,0 5-2 0,0 1 0 16,0-1-5-16,0 1-2 0,0-1-5 0,0 0-1 0,11 1-2 16,-2-1-2-16,-2 5 3 0,-7-3 1 0,9 3 0 15,0 5 5-15,-9 1 4 0,9-1 2 0,-9 5 2 0,0 0 3 16,0 0 3-16,8 5 0 0,-8-5 1 0,0 5 1 15,0 0-1-15,0 0-1 0,0 0 0 0,0 0 0 0,0 0-1 16,0 0-1-16,0 5 1 0,0-5-1 0,0 5-1 0,0-5 1 16,0 5-1-16,0-5 0 0,0 5-1 0,0-2 2 15,0 4 0-15,0-3 1 0,9 1 1 0,-9 0 0 0,0 0 0 16,9 0 2-16,-9 5 0 0,0-6 0 0,8 0 0 16,-8 6 0-16,9-4 0 0,-9 3 0 0,9 1 0 0,-1 0 4 15,-8 0-3-15,9-1 0 0,-9 1-1 0,9 0 0 0,0 0 0 16,-9 0 1-16,8-4 5 0,0 7-8 0,2-8 2 15,-2 5-1-15,-8 0 1 0,9 0 0 0,-1 0 0 0,1-1-2 16,1 1-2-16,-3-1 1 0,4 2 2 0,-4 4 1 16,-7-6 0-16,8 5 0 0,2-4 0 0,-2 6 0 0,1-7 0 15,-1 5 0-15,-8-4 1 0,10 5-1 0,-2-5-1 0,1 4 2 16,-9-4-1-16,9 5 0 0,-1-5-1 0,-8-1 2 16,8 0-1-16,-8 2 0 0,9-1 1 0,0 0-2 0,-9-5 0 15,9 4-1-15,-9 1-3 0,8 0-2 0,0 0-3 16,-8-1-1-16,9 0 0 0,-9 2-3 0,9 3-3 0,-9-4 2 15,0 4-1-15,8-4 3 0,-8 5 1 0,0 0 2 16,0 0 1-16,10-2 4 0,-10-2 3 0,0 4 0 0,0-6-2 16,0 1-3-16,0-6 0 0,8 6-1 0,-8 0-1 0,9 1 0 15,-9-7 0-15,8 6 2 0,-8 0 3 0,0-1 2 0,10 1 1 16,-2 0 1-16,-8-1 0 0,9 1 0 0,-9-5-1 16,9 5-1-16,-9 0-1 0,0 0 0 0,7 0 0 15,-7-7-1-15,0 8 2 0,0-1-2 0,0-5 0 0,0 4 1 16,0-5 1-16,0 6 1 0,0 0 1 0,0 0 0 0,0 1-1 15,0-3 1-15,0 2 1 0,0 5-1 0,0-5 0 16,0 4-1-16,0-2-4 0,0 1-1 0,0 2-1 0,0 0-1 16,0-7 1-16,0 8-2 0,0-1-2 0,0-1 3 15,0 6 2-15,0-5 4 0,0-1 0 0,0 2 1 0,0-6 0 16,0 3 1-16,0 3 1 0,0-3 1 0,0-3-2 0,0 0-1 16,0-5 2-16,0 0-1 0,0 0 0 0,0 0 0 15,0 0 0-15,0-1 0 0,0-4 0 0,0 6-3 0,0-6-8 16,0 4-11-16,0-4-13 0,0 0-19 0,0 0-78 15</inkml:trace>
  <inkml:trace contextRef="#ctx0" brushRef="#br0" timeOffset="121500.63">3717 6316 34 0,'0'15'134'15,"8"-5"-33"-15,-8-1-25 0,9 6-26 0,-9-5-16 0,9-1-8 0,-9 6-11 0,8-6-6 0,-8 2-5 0,8-1-2 16,-8 0 3-16,0-2 4 0,9 2 4 0,-9 0 4 16,9 0 0-16,-9-4 1 0,0 3 1 0,0 0-4 0,9-4 0 15,-9 5-5-15,0 0-3 0,0 0-4 0,8-5 0 0,-8 9 0 16,8-9 2-16,-8 10 2 0,9-5-2 0,-9-1 1 16,9 2-3-16,-9-2 3 0,8 6-3 0,-8-5-2 0,10 0 0 15,-10-2 2-15,0 2-1 0,0 0 2 0,8 5 2 16,-8-1 1-16,0-4 1 0,-8 5 1 0,8 5 3 0,0-4-4 15,0-3 0-15,0 2-1 0,0-5-2 0,0 3-3 0,0-2 0 16,0 4-1-16,0-6-4 0,0 1 3 0,8 4 0 16,-8-4 0-16,0 5 0 0,9-5-1 0,-9 6 2 15,0-8 1-15,8 2 0 0,-8 5-1 0,0-6 0 0,0 1-1 16,0 5 0-16,0-5 0 0,0 0 0 0,0 4 0 0,0-4 0 16,0 4 0-16,0-4 0 0,0 4 1 0,0-2 0 0,0-3 0 15,0 5 0-15,0 2-1 0,0-6 1 0,0 3 0 16,0 3-1-16,0-3 0 0,0 2 1 0,0 0 0 0,0 0 0 15,0-1 2-15,10 6 1 0,-10-5 3 0,0 0 2 16,0-2 0-16,0 3-1 0,0-2 0 0,0-5 0 0,0 1 0 16,0 0-3-16,0 6 2 0,8-7 0 0,-8 1 3 0,9-1-1 15,-9 1 1-15,0 0 2 0,0 0-4 0,9 0 0 16,-9-1-3-16,0 0-1 0,7-3-3 0,-7 4 1 0,0 0-2 16,0-5 1-16,0 3 1 0,10 2 1 0,-10 0-1 15,0 0-1-15,0 1 2 0,0-3-3 0,0 2 0 0,9 0-1 16,-9-4 0-16,0 3 0 0,9-4 1 0,-9 4 1 15,0-3-1-15,0 3 1 0,8-4-1 0,-8 5 0 0,8 0 0 16,-8-5 1-16,0 5-1 0,0-2-1 0,10 3-1 16,-10-6 0-16,0 5 2 0,8 0 2 0,-8-5-2 0,0 3-1 15,9 2 1-15,-9 0 0 0,0 0 3 0,0 1 0 0,0-3-2 16,8 2-1-16,-8-4 2 0,0 3 0 0,0 1-3 16,0 0 0-16,0 0 0 0,0-4 0 0,9 2 0 0,-9 2 1 15,0 0-1-15,0 5 1 0,0-1 1 0,0 6 1 0,0-5 0 16,0 3 0-16,9-3-1 0,-9 5 0 0,0-4-1 15,0 2 1-15,0 3-1 0,8-8-1 0,-8 7 1 0,0 0 0 16,0-6-1-16,0 5 1 0,0-3 0 0,9 4 0 16,-9-7 0-16,0 7 0 0,9-4 0 0,-9 2-1 0,0-3 2 15,0 4-1-15,0-4-1 0,8 5 2 0,-8-6-1 0,0 6 1 16,0-5 0-16,0 3 1 0,0 2-1 0,0 0 1 16,0-1 0-16,0 1-1 0,0-1 0 0,0 3-1 15,0-4 1-15,0 2 0 0,0-1 2 0,0 6 1 0,9-7 0 16,-9 2 1-16,0-1 1 0,0 7 1 0,0-7 0 0,0 0 0 15,9 6-4-15,-9-5 1 0,0-1 0 0,0 1-1 0,0-1-2 16,0 1 1-16,9-1-1 0,-9 1 0 0,0 4-1 16,0-3 0-16,0-3 0 0,0 7 2 0,0-1-1 15,0-5-1-15,0 5 1 0,0 1 0 0,8-5 0 0,-8 4-1 16,0-3 0-16,0 2-3 0,0-3 2 0,0 4 1 0,0-5 0 16,8 2 0-16,-8-3 0 0,0 2 0 0,0-4 0 0,0 2 1 15,10-3 0-15,-10 5 1 0,0-6 0 0,7 1-1 16,-7 5-1-16,10-6 3 0,-10 1 0 0,0 5-2 0,10-7 0 15,-10 3 1-15,0-2 0 0,7 5 0 0,-7-4 0 16,0 0-1-16,0 4-1 0,0-4 3 0,0 5-2 0,10-5-1 16,-10 5 2-16,0-1-1 0,0 1-1 0,0-1 1 15,7 1 2-15,-7-1-3 0,0 5 3 0,0-5 1 0,10 3-1 16,-10-4 1-16,0 2 1 0,8-1-1 0,-8 1 0 0,0-7 0 16,8 7 1-16,-8-5 1 0,0-1 1 0,10 2 0 15,-2-7 1-15,-8 6 2 0,0 0 0 0,9-6 2 0,-9 6 1 16,0-5 0-16,8 5 0 0,-8 0-1 0,0-6 1 15,0 6-3-15,0-1 1 0,0-3-4 0,0 4-3 0,10 4-1 16,-10-5-1-16,0 1-1 0,0 4 0 0,0-4 1 16,0 0 0-16,0-1-2 0,8 6 1 0,-8-5 0 0,0 3 0 15,0-2 1-15,8 4-1 0,-8-7 0 0,0 7-1 0,0-1 4 16,10 1 1-16,-10 0 2 0,0-1 2 0,0 6 1 16,0-5 0-16,0-2 2 0,0 8 1 0,0-3-3 0,0-3-2 15,8 4-1-15,-8-3-4 0,0 2-2 0,0-3 1 0,0 0-1 16,0 0 0-16,8-1-1 0,-8 1 0 0,0-1 1 15,0-5 0-15,9 7 2 0,-9-7-1 0,0 0 0 16,9 6 0-16,-9-6 2 0,0 1-2 0,0 0 1 0,0 0 1 16,0-1 3-16,9 1 2 0,-9 0-1 0,0 3 1 0,0 3 0 15,0-7 1-15,0 6 0 0,0-1-2 0,0-3-2 0,0 3-4 16,7 0 1-16,-7 1-2 0,0-6 0 0,0 6 0 16,0-2-2-16,0 4 0 0,0-3 0 0,0-5 0 15,-7 5 0-15,7 1 2 0,0-1-1 0,0 1-2 0,0-5 2 16,0 5 1-16,-9-5 0 0,9 4-1 0,0 1 1 0,0-7-1 15,0 7 0-15,0-1 2 0,0-4-2 0,0 5 0 16,0-6 0-16,0 8 0 0,0-9 0 0,0 1-3 0,0 7 1 16,9-7 1-16,-9 1 0 0,0-2 1 0,0 3 0 15,7 4 0-15,-7-11 1 0,0 5 5 0,10 1-1 0,-10 0-2 16,0 0 2-16,8-1-2 0,-8 1 0 0,0-5 0 0,9 5 0 16,-9-1-1-16,0 1-1 0,10-5-1 0,-10 3 1 15,0 3-1-15,0-1 2 0,8-1-1 0,-8 6 0 0,8-6 0 16,-8 7 0-16,0-8 0 0,9 7 1 0,0-5 2 15,-9 4-4-15,9 1 2 0,-1-5-1 0,-1 3-1 0,4-3 2 16,-2 1-1-16,-1-2-1 0,1 0 0 0,-1 1 1 0,1 1-1 16,-1-3 0-16,10 2 1 0,-10 0-1 0,1 0 0 15,0-1 0-15,-1 0-1 0,1 2 1 0,0-2 0 0,0-5 1 16,8 7-1-16,-8-2 0 0,-1-5 0 0,1 6 1 0,-1-4 0 16,2-1 1-16,-1-1 1 0,-2-5 3 0,4 2 1 15,-4-2 0-15,2 1 2 0,0 0 2 0,-1-5-2 16,1 0-2-16,-1 0-2 0,2-5-12 0,-2 0-18 0,1 1-20 15,0-2-30-15,8-7-38 0,-9-3-69 0,1-4-139 0,8 1-87 16</inkml:trace>
  <inkml:trace contextRef="#ctx0" brushRef="#br0" timeOffset="123094.63">2526 11934 84 0,'-8'0'124'0,"-1"0"-18"15,9 0-21-15,-9 0-20 0,2 0-17 0,7 0-10 0,-10 4-8 16,10-4-4-16,-10 0-4 0,10 0-1 0,0 4-3 15,-7-4-2-15,7 0-2 0,0 0-4 0,0 0-3 16,0 0-4-16,0 0 1 0,0 0-2 0,0 0 5 0,0 6 0 16,0-6 0-16,-10 0 4 0,10 0 3 0,0 4 0 0,-7-4 1 15,7 6 4-15,0-6 1 0,0 5 2 0,-10-5 1 16,10 4-1-16,0-4-1 0,0 0-1 0,0 0-2 0,0 0-5 16,0 0-2-16,0 0-6 0,0 0-3 0,10 0-2 0,-10 0 2 15,0 0 1-15,7 0 1 0,-7-4 3 0,10 4 1 16,-3-5 2-16,3-1 0 0,0 2 9 0,-10-2-5 0,7 2 1 15,2 0 0-15,8-6-2 0,-8 5-1 0,0-5 1 16,0 0 0-16,-1 1-4 0,10-1 1 0,-10-5-1 0,1 5-1 16,8 0 1-16,-8-3-2 0,-1-3-1 0,2 6-2 0,6-3-2 15,-7-3 0-15,0 2 1 0,8-1 0 0,-8-1-3 16,0 3 0-16,-1 3 0 0,2-5 1 0,-2 4 0 0,-1 3-1 16,3-7 0-16,-10 5 0 0,10 0 0 0,-2 2 1 15,1-8-1-15,-2 6-1 0,3-5 0 0,-2 1 1 0,1 4-1 16,0-5 0-16,-1 1 1 0,1-2 0 0,-1 3 0 0,2-7 1 15,-2 4 0-15,0 2-1 0,2-5 0 0,-2 4 0 16,1 0 2-16,-1-4-1 0,2 4 2 0,-10 0 1 0,8 2-1 16,-1-3 0-16,-7 3 2 0,11-2-2 0,-4 0-3 15,3 5-1-15,-1-5 1 0,-1 0 0 0,1 1 0 0,-1-1 0 16,2 5 0-16,-2-4 0 0,0-1 4 0,1 0 0 0,9 0 0 16,-10-4-2-16,1 5 0 0,0-1 0 0,-1-5 0 15,1 6 2-15,0-1-2 0,-1 0-2 0,9 1 1 16,-7-1-1-16,-3 1 0 0,-7 5-1 0,20-7 1 0,-13 1 0 15,-7 1 1-15,17 4-1 0,-17-4 0 0,9-1 0 0,0 5 0 16,-1 0 1-16,2-4-1 0,-2 4-3 0,1 0 1 0,-1 0 0 16,2-1 1-16,-10 3 1 0,8-2 0 0,-8 0 0 15,8-3 3-15,1 6 4 0,-9-2 2 0,9-1 4 16,-9 0-1-16,8 5 1 0,-8-3 0 0,9-4 2 0,0 4-3 16,-9-7-4-16,8 5-1 0,1 0-2 0,0 0-2 0,-1-4-2 15,1-1 0-15,-1 5 0 0,10-4-1 0,-9 4 0 16,0-5 1-16,8 5 0 0,-10 2-1 0,4-8 0 0,-2 6 0 15,7 1 0-15,-7-1-1 0,0-1 0 0,8 2-1 16,-8 0 0-16,-1-1 2 0,1 0 0 0,0 0 0 0,8 1-1 16,-8-1 1-16,0 0-3 0,-1-6 3 0,10 12-1 0,-10-5 0 15,9-2 1-15,-8 2 0 0,8-1 0 0,1 0-1 16,-10 0 1-16,10-4-1 0,-1-1 1 0,1 0-3 0,0 6 1 16,-10-6 1-16,9 1 1 0,1 4 1 0,-2 1-1 15,-7-1 0-15,8 5 5 0,-7-5-2 0,7 5 0 0,-9-1-3 16,2 2 0-16,7-2-1 0,-8 6 0 0,-2-4 1 0,3 4-4 15,8-5 3-15,-10 5 0 0,0-5 1 0,10 1 2 16,-9-2-1-16,8 2 2 0,0-1-1 0,1 0-1 16,-1-5 0-16,1 5 1 0,-2 0-1 0,1 0-1 0,3 1 1 15,-13 4 1-15,10-6-1 0,-7 6 1 0,6 0 0 0,-6 0 0 16,-2 0 0-16,9 6 3 0,-7-6-3 0,-2 4 0 16,10-4 0-16,-10 5 2 0,0-5 2 0,10 5 4 0,-9-5 1 15,8 0 1-15,0 5 2 0,1-5 0 0,-1 0-1 0,9 0 0 16,-8 5-4-16,-1 0-2 0,9-5-1 0,-8 5-2 0,7-5-1 15,-8 5-2-15,1 5 1 0,8-6-2 0,-9 6 2 16,0 0-2-16,9 0 1 0,-8 5 0 0,8-7 0 16,-9 8 0-16,10-2 1 0,-10 2-1 0,9-3 0 0,-9 3 1 15,9-2 0-15,2-5-1 0,-13 6 2 0,12-5 0 0,-1 0 1 16,0 0-2-16,0-6 1 0,1 7-1 0,-2-2-1 16,1 1 0-16,0 0 2 0,-1 0-1 0,3 0-1 0,-2 3 1 15,0-3 1-15,-1 6-1 0,11-3-1 0,-11 3 1 16,0 3-1-16,2-5-1 0,0 6 1 0,7 0 3 0,-7 0 0 15,-1-1-2-15,8 1 2 0,-8-1-2 0,9 1 1 0,0-5 0 16,0 5 0-16,-1-7-3 0,0 2 2 0,2-1-1 16,7 6 0-16,-8-5 1 0,9-5 0 0,-1 4 0 15,0 1-1-15,1 0 0 0,0-7-1 0,-1 8 0 0,0-6 1 16,0-1 0-16,0 1 1 0,-8 0-2 0,7 0 0 0,3-4-2 16,-10-3-4-16,0 2-8 0,-9 0-17 0,0-5-25 0,0 0-44 15,-1-5-76-15,-7 0-152 0,-1-4-87 0,-8-1-49 16</inkml:trace>
  <inkml:trace contextRef="#ctx0" brushRef="#br0" timeOffset="123641.46">5540 9487 47 0,'0'0'495'0,"-10"-6"-109"0,10 6-152 16,-8 6-99-16,0-2-59 0,-1 1-31 0,0 9-16 15,0-2-7-15,1 1-3 0,8 7 0 0,-18-2-1 16,9 3-3-16,1 3-3 0,-1 0-3 0,9 1-2 0,-8 4-3 15,-1-3-1-15,1 2 4 0,-2-5 1 0,10 3 3 0,0 3 3 16,0-4 2-16,0-1 0 0,0 0 1 0,0-3-1 16,0 2-2-16,0-3-1 0,10-1 2 0,-2 1-1 0,1 0 0 15,-9-2-1-15,8 3 1 0,1-7 0 0,-1 5 1 16,1-4-1-16,2 0-2 0,4 0-2 0,-6-5 0 0,0 4 0 16,8-4 1-16,-9-5 0 0,11 5 0 0,-1-6-2 0,-2 2-2 15,2-6 0-15,-2 0 0 0,2 0 0 0,0-6-2 16,7 2-2-16,-7-1 1 0,7-5-3 0,-8 0-9 0,10 0-18 15,-1-4-21-15,-8 5-29 0,8-7-36 0,-9 2-45 16,1-7-62-16,-1 7-113 0,-9 1-90 0,2-2-52 0</inkml:trace>
  <inkml:trace contextRef="#ctx0" brushRef="#br0" timeOffset="123828.94">5410 10081 485 0,'0'0'424'0,"-10"-4"-156"0,10 0-114 0,10-2-63 0,-2-7-33 16,1-2-17-16,8-6-8 0,0 2-2 0,9-10 1 16,1 4-2-16,8-9-3 0,-1 0-1 0,10-1-8 15,-1-3-5-15,8-1-4 0,3-4-2 0,-3-8-3 0,10 2 1 16,8 0-2-16,2-2-1 0,-2-5-1 0,0 2-2 0,1 5-6 16,-10-4-19-16,1 9-27 0,-17 6-40 0,0-3-68 15,-11 13-147-15,-15 4-94 0,-9 4-64 0</inkml:trace>
  <inkml:trace contextRef="#ctx0" brushRef="#br0" timeOffset="124485.15">2735 10516 149 0,'-18'5'180'0,"1"-5"-40"0,-1 5-41 15,1-5-26-15,0 6-17 0,-1-6-6 0,1 0-1 16,9 0 2-16,-10 0 3 0,10 0 3 0,-10-6 2 0,10 6-1 16,-1-5-4-16,9 0-6 0,-9 1-6 0,0 0-2 0,9-7-4 15,0 7-2-15,-8-2-3 0,8-4-2 0,0 10-1 0,0-10 2 16,0 10-5-16,0-3-5 0,0 3-4 0,0-5-5 16,8 5-4-16,-8 5-2 0,9-5 0 0,0 3 0 15,0 7 8-15,8 0 8 0,0 0 4 0,1 5 3 0,7 5 7 16,1-6 3-16,0 5 1 0,9 6 0 0,-10 0-5 0,12-1-6 15,-3 1-2-15,10-2-3 0,-1 2-9 0,-10 5 0 16,12-6-6-16,-10 5 0 0,8-4-3 0,-8-1-1 0,-1 1-1 16,-8-7 1-16,2 3 0 0,-3-3-1 0,-7-2 0 15,-10-7 0-15,9 1 7 0,-7 0 12 0,-10-4 17 0,8-2 25 16,-8 2 25-16,0-3 23 0,-8-3 15 0,8 6 9 0,-18-6 4 16,9-6 0-16,-9 6-7 0,1-3-11 0,1-3-15 15,-1 2-11-15,-3-2-8 0,-5-4-2 0,8 5-7 0,-9-3-9 16,8 2-11-16,1 2-11 0,-1-2-8 0,10 0-9 0,0 2-10 15,-2 0-7-15,2 4-3 0,8-6-3 0,-9 2-5 16,9 4-4-16,0 0-4 0,0 0-4 0,9 0-6 0,-9 0 0 16,8 0 2-16,10 0 0 0,-10 0 1 0,10 0 5 15,-1-5 2-15,9-1 2 0,-8-4 6 0,7 0-2 0,-8-3 0 16,10-7 1-16,-1-4 6 0,1-1 8 0,-10 1 10 0,9-5 9 16,-9-1 8-16,0 1 7 0,1 5 3 0,-10-1 3 15,1 1-3-15,0 9-11 0,-9 0-19 0,0 0-37 16,-9 1-67-16,0 5-89 0,-8-1-88 0,0-1-94 0,8 6-148 15,-8 1-141-15,-9 4-92 0,9 0-24 0</inkml:trace>
  <inkml:trace contextRef="#ctx0" brushRef="#br0" timeOffset="134328.23">3994 6985 356 0,'-9'-5'500'0,"9"-5"-162"0,-8 7-122 0,8 3-72 16,0-6-46-16,-9 6-25 0,9 0-15 0,0 0-11 0,-8 0-8 16,8 6-6-16,-10 4-7 0,2-2-6 0,0 12-7 0,-1 0-3 15,0 4-3-15,-8 4-2 0,8 3-2 0,-8-1-2 16,7-7-1-16,-7 6 1 0,9 1 0 0,-10-6 4 0,9 6 3 16,0-2 10-16,1-2 9 0,0 2 7 0,8 2 6 15,-9-4 2-15,0 1 2 0,9-3 3 0,-9 2-5 0,9 3-4 16,0-4-6-16,0-1-5 0,0-5-1 0,0 1-2 0,9-6-2 15,-9 6-2-15,9-5 5 0,0-7-1 0,-1 3 5 16,9-1 7-16,0-5 11 0,1 0 11 0,-1-5 9 16,10 0 4-16,-11-5 1 0,12 0-3 0,-2-5-4 0,8-4-11 15,-8 4-12-15,0-5-15 0,8 0-10 0,-7 5-13 0,7-4-31 16,-8 4-40-16,1-5-47 0,-1 1-45 0,0 4-50 16,0-5-57-16,0 1-79 0,1-5-153 0,-19-1-63 0,9 1-22 15</inkml:trace>
  <inkml:trace contextRef="#ctx0" brushRef="#br0" timeOffset="134640.73">3828 7508 448 0,'0'4'413'0,"0"-4"-143"15,0 0-102-15,0 0-60 0,0 0-37 0,0 0-14 16,10-4-5-16,-10-2-1 0,8 3 1 0,1-7 1 16,9 0 0-16,-1-6-1 0,-1 3 2 0,12-7 4 0,6 2 6 15,-8-4 9-15,17-1 7 0,-8-3 8 0,10-3 6 0,-3-6 0 16,1 2-2-16,9-1 3 0,-8-5 2 0,-1 6 1 16,10-7 5-16,-2 5 3 0,-7-3 2 0,-1-2 5 0,0 6 3 15,1-5-10-15,-1 4-10 0,1 2-15 0,-9 4-15 16,-1-1-18-16,1 0-11 0,0 6-19 0,-9 5-24 0,-8 5-40 15,-1-1-53-15,0-1-59 0,-8 6-54 0,9 6-48 0,-10 0-45 16,-8-1-41-16,8 0-35 0,-8 5-26 0,0 0-48 16,0 0-65-16,-8 5-11 0</inkml:trace>
  <inkml:trace contextRef="#ctx0" brushRef="#br0" timeOffset="135094.8">5472 5896 448 0,'-11'-10'518'0,"-6"0"-168"15,8 7-145-15,-8 3-93 0,-1 3-52 0,-7 7-29 0,8 0-13 16,-10 6-9-16,1 2-3 0,9 2-1 0,-1 4-2 0,2-4 3 16,-2 8-4-16,9-7 2 0,9 3-2 0,0 0 2 0,0-3-1 15,9-2 1-15,9-5 0 0,-2 6 1 0,2-5 0 16,17-1-1-16,-9 0 0 0,9 0-2 0,-1-2 1 15,9-3 0-15,-8-5-2 0,9 6 0 0,-10 0-1 0,9 0 0 16,-7-4-1-16,-1 3 0 0,-9-5 1 0,-2 6 0 0,-4 0 4 16,-3 0 6-16,-1-1 7 0,-7 1 12 0,-9 5 12 15,0 0 8-15,0 0 9 0,-9 3 2 0,-7 3 0 0,-1-3-4 16,-3 8-8-16,-4-7-11 0,6 5-11 0,-8-4-8 16,-1 4-7-16,1-9-6 0,10 0-4 0,-11 0-13 0,20-6-21 15,-11-5-30-15,-1-4-40 0,11-4-57 0,0-2-86 0,8-8-160 16,-9-5-93-16,9-1-49 0</inkml:trace>
  <inkml:trace contextRef="#ctx0" brushRef="#br0" timeOffset="135626.01">5653 5598 56 0,'-10'-6'489'0,"2"3"-100"0,8-7-142 16,-8 5-95-16,8 0-51 0,0-1-31 0,-10 6-17 0,10 0-8 15,10-4-8-15,-10 4-7 0,8 0-8 0,0 0-5 0,10 4-6 16,-1 7-4-16,1-1-1 0,7-2 2 0,2 8 2 0,0-6 0 15,-11 4 2-15,11 5 1 0,-1 6 1 0,0-1-1 16,-1 6 0-16,2 0-2 0,0 4-2 0,-2 0 1 16,1-1-3-16,-9 6 0 0,10-4-1 0,-10 0-1 0,9 3 0 15,-9-3 0-15,0-5 1 0,-8 3-2 0,9-4 0 0,-10-4-3 16,9-1 4-16,-7 0 0 0,-2-10 3 0,-1 7 3 16,-7-11 8-16,11 0 15 0,-4 0 20 0,-7-6 30 0,0-4 25 15,0 6 23-15,10-12 15 0,-10 2 7 0,0-6-3 16,-10 0-13-16,10-6-19 0,0-2-24 0,0-2-24 0,0-5-18 15,0 1-12-15,0-4-6 0,0 2 0 0,0-3 0 0,0-1 2 16,0 5 0-16,10-3 1 0,-10 4-1 0,0-1-1 16,0 5 1-16,9 5-2 0,-9 1-1 0,8 1-3 15,-8 1-5-15,0 8-4 0,9-2-7 0,-9-3053-6 0,8 6114-6 16,2-3055-3-16,-2 0 0 0,9 4-1 0,1 2 1 0,-10-2 1 16,10 8-1-16,-1-4 1 0,-8-3 0 0,8 9 1 0,1-2 0 15,-2-2-1-15,2-2 1 0,-1 2-4 0,1 5-8 16,0-7-20-16,-1 3-33 0,1-6-43 0,-2 5-50 0,2-5-50 15,-1-5-52-15,0 4-55 0,1-8-57 0,-1-1-71 0,9 0-127 16,-8-5-34-16,-1-1 2 0</inkml:trace>
  <inkml:trace contextRef="#ctx0" brushRef="#br0" timeOffset="136141.61">6686 5579 85 0,'-17'13'469'0,"-1"3"-132"0,0 4-135 16,1 9-81-16,-9-5-42 0,9 7-25 0,8-4-13 0,1 3-6 16,-10-5-4-16,18 3-3 0,-8 1-4 0,8-4-5 15,8-1-7-15,1-2-5 0,0-4-3 0,-1-3-1 0,1 0-1 16,8-6-1-16,1-4-1 0,-1 0 0 0,1-10 0 0,8 0 0 16,-9-4 0-16,1-1 0 0,-9-5-1 0,8 0 1 15,-9 0 1-15,1 0 5 0,-9-4 4 0,8 5 11 0,-8-2 12 16,0 2 11-16,0-1 10 0,-8 1 9 0,-1 0 10 0,9 4 3 15,-8 0-1-15,-2-1-5 0,3 1-12 0,-2 7-8 16,-2-2-11-16,4-1-8 0,-3 6-11 0,10 0-8 0,0 0-5 16,-7 0-5-16,7 0 0 0,0 6-2 0,0 2 0 15,0-1-1-15,7-4 0 0,-7 8 1 0,10-1 0 0,-3 0 0 16,4-6 0-16,-2 6 0 0,-2 0 0 0,3-6 0 0,7 6 1 16,-9-5 0-16,1 1 0 0,8-6-1 0,-8 0 0 15,0 0 0-15,8 0 0 0,-8-6-1 0,0 1 0 16,8 1-1-16,-8-6 1 0,8 0 0 0,-9-4-1 0,2 4 0 15,-1-5 0-15,-2-1 2 0,4-2 0 0,-4 3 0 0,-7 0-1 16,9 0 1-16,-9 1 1 0,0-1-1 0,9 1 0 16,-9 4 0-16,0 1 0 0,0-7 1 0,0 12 1 0,8-6 0 15,-8 4 0-15,0 3-2 0,0 3 0 0,0-5 0 16,0 5 0-16,9 0-2 0,-9 0 0 0,8 5 0 0,2-5 1 16,-2 3 1-16,-8 3 0 0,18 4 1 0,-10-6 0 0,9 2 1 15,-8-2 1-15,0 2-2 0,9-2 1 0,-2 1 0 16,-8-1 0-16,12 2-1 0,-5-6-1 0,-5 4-5 0,7-4-14 15,-1-4-19-15,3-2-23 0,-2 2-28 0,-9-1-34 16,10-5-40-16,-1 0-54 0,1-4-98 0,-10 0-125 0,10-7-54 16</inkml:trace>
  <inkml:trace contextRef="#ctx0" brushRef="#br0" timeOffset="136422.82">7113 5192 434 0,'0'0'327'0,"0"6"-123"0,0-6-82 0,0 4-46 16,7 6-25-16,1 0-12 0,2-1-1 0,-2 6 1 0,1 0 3 15,7 4 0-15,3 1-3 0,-2 5-3 0,1-6-1 16,-1 11 0-16,9-6-3 0,-9 6-3 0,9-1-2 0,0 0 1 15,-1 0-1-15,-5 0-1 0,4 1-4 0,2-2-2 16,1 2-4-16,-1-1-3 0,0 0-1 0,0-4-4 0,0-1-1 16,1 0-4-16,-2-3-3 0,1-3-11 0,1 2-22 0,-2-5-30 15,2-5-38-15,-1 0-63 0,-10-6-112 0,4 2-124 16,-5-6-73-16</inkml:trace>
  <inkml:trace contextRef="#ctx0" brushRef="#br0" timeOffset="136641.56">7120 5222 217 0,'-17'-24'510'0,"17"0"-156"15,0-1-142-15,0 0-87 0,10 1-50 0,-3 4-28 0,11-3-13 16,8-3-9-16,-9 1-5 0,17 7-3 0,-7-3-3 0,7 3-3 16,1 3-3-16,0 0-2 0,1 4-3 0,-12 8-3 0,2-2 0 15,1 10 1-15,-1-2-1 0,-8 8-1 0,-2 4 1 16,-7 0-2-16,0 9 1 0,-9-5 0 0,0 10-6 0,-9 1-7 15,0-1-10-15,-7 6-16 0,-2-6-20 0,0 6-28 16,-7-2-44-16,7-4-68 0,0 1-115 0,1-6-88 0</inkml:trace>
  <inkml:trace contextRef="#ctx0" brushRef="#br0" timeOffset="137469.63">5418 7557 255 0,'0'-6'274'0,"0"-2"-89"0,0 3-64 0,0-1-39 16,0 2-22-16,9 4-14 0,-9-6-8 0,0 6-4 16,0-4-2-16,8 4-5 0,-8 0-4 0,9 0-1 0,-1 4-3 15,1-4-1-15,2 6 1 0,4-2-1 0,-6 2 0 0,9 3 0 16,-10-5-2-16,19 12-4 0,-9-6-2 0,-2-1-3 15,2 5-2-15,-2 1-1 0,2 0-2 0,0 0-2 16,-1 0 1-16,1-1 1 0,-10 1 1 0,10 0-1 0,-11-7 1 16,3 8 0-16,-3-6-1 0,3-6 3 0,-10 7 2 0,10-7 8 15,-10 0 12-15,0-4 11 0,0 0 12 0,0 0 11 0,0 0 7 16,0-4 5-16,0 0-1 0,-10-7-5 0,10 1-4 16,-10-4 1-16,10 4-3 0,-7-4-3 0,-3-6-5 0,10 6-2 15,-7-6-1-15,7 0 0 0,-10 6-4 0,2-6-7 16,8 1-8-16,0 3-4 0,0 3-1 0,0 3-3 0,0-6-1 15,0 6-4-15,0 7-6 0,0-2-5 0,0 0-4 16,0 5-6-16,0 0-1 0,0 0-2 0,8 5 0 0,2-5 1 16,-10 8 2-16,7-2 2 0,3-2-1 0,-3 2 2 15,3 4 1-15,0-6 0 0,-10 2 0 0,17-1-1 0,-17-1 0 16,8 0 0-16,0 2 0 0,-8-6 0 0,9 0 0 0,-9 4 0 16,9-4 0-16,-9 0 0 0,9-4 0 0,-9 4 1 15,8-6-1-15,-8-2 0 0,9 3 0 0,0-5 1 0,-9 0 0 16,8-6 0-16,1 8 0 0,-9-2-1 0,9-5 0 0,-9 6 2 15,9-1-2-15,-9 5 1 0,0-1 2 0,8 2 0 16,-8-6 2-16,0 10-1 0,0-5 0 0,0 5-2 0,8-5-1 16,-8 5-1-16,0 0-2 0,0 0 0 0,10 5-2 15,-10-5 1-15,8 5-2 0,1-5 3 0,-1 0-1 0,1 5 3 16,8 0 0-16,-6-1 0 0,4-4 2 0,-5 6-3 0,-2-1-12 16,9-5-20-16,-7 4-23 0,7-4-27 0,0 6-30 15,-9-6-36-15,10 0-42 0,-1 0-42 0,0-6-61 16,0 2-110-16,1-7-66 0,-1 7-31 0</inkml:trace>
  <inkml:trace contextRef="#ctx0" brushRef="#br0" timeOffset="138094.58">6198 7092 154 0,'-7'0'346'0,"7"6"-112"0,0-2-98 16,-8 2-62-16,8-2-36 0,0 6-18 0,0-1-9 0,0 1-4 15,0 5-3-15,8-4-1 0,-8 2-1 0,7 2 0 16,-7 0-1-16,11 0 0 0,-4 4-1 0,-7-4 1 16,10 0 0-16,-1 0-1 0,-9-2 0 0,8-3 0 0,-8 6 0 15,9-6 1-15,-9-7 0 0,0 7 0 0,8-5 3 0,-8 0 4 16,0 1 6-16,0-6 7 0,0 4 11 0,0-4 6 16,10-4 6-16,-10-2 3 0,0 1 2 0,0 0 2 0,0 1-3 15,0-5-1-15,0-1-7 0,-10 0-5 0,10-6-3 16,0 6-4-16,0-5-1 0,0 1-6 0,-8 1-1 0,8-2-4 15,0 0-2-15,0-5 1 0,0 6 0 0,0-1 1 0,0-5 1 16,0 7 3-16,0 3-1 0,0-6 0 0,8 6-1 16,-8 0-3-16,0 1-2 0,10 3 0 0,-10 3-5 15,0-8-4-15,0 11-2 0,8-4-3 0,0 4 0 0,-8 0-1 16,18 4 0-16,-9-4 0 0,-1 11-1 0,1-8 1 0,0 9 2 16,-1-3 0-16,1 1 0 0,0-2 0 0,-1 7-2 0,1 0 1 15,0 0-1-15,0 1 1 0,-9-3-1 0,7 2 0 16,-7-5 0-16,0 0 0 0,0-6 2 0,0 2 2 0,9-2 0 15,-9 1 1-15,0-5 4 0,0 0-1 0,0-5 2 16,11 1-1-16,-11-2 0 0,0-3-1 0,0-6 2 0,7 5-1 16,-7-5-2-16,0 2 0 0,0-3-1 0,0 3 3 15,0-9-1-15,0 14 1 0,0-8 0 0,0 7 1 0,10 0 1 16,-10-2 2-16,0 1-1 0,0 6-1 0,0-1-1 0,0 0-2 16,0 5-2-16,0 0-2 0,0 0-3 0,7 0-1 15,-7 0-2-15,9 0 1 0,0 5 1 0,-1 0 0 0,2-1 0 16,-2 6 2-16,1-6-1 0,-1 3 1 0,10-4 0 15,-1 3 0-15,-8 0 0 0,8-3-1 0,-8 3 0 0,7-6 0 16,-6 0-2-16,7 0 1 0,-9-6 1 0,2 3 0 0,7-3-2 16,-8 0 1-16,-2 3-2 0,3-8 2 0,-3-3 0 15,4 4-1-15,-2-4 0 0,-2-1 0 0,3 0 1 0,-2 0 1 16,-8 2 1-16,0-3-4 0,9 6-2 0,-9 0-6 16,0-5-8-16,0 5-10 0,-9 6-19 0,9-6-22 0,-8 5-29 15,8 1-35-15,-10-2-47 0,3 2-75 0,-2 4-118 0,-2 0-72 16</inkml:trace>
  <inkml:trace contextRef="#ctx0" brushRef="#br0" timeOffset="138500.81">5765 7454 229 0,'-17'0'308'0,"7"6"-109"0,-7-3-82 0,10 3-53 0,-11 4-25 16,10 0-12-16,-2 0-6 0,2 3-3 0,-1-3 0 15,9 6-1-15,-8-7 4 0,8 5 0 0,0-4 0 0,8 5-2 16,-8-5-2-16,9 0 2 0,-1-6 1 0,10 6 0 0,0-10-1 15,-1 0 0-15,10 0-1 0,-2-10-1 0,1 0-3 16,9-4 2-16,0-5-3 0,-1-5-1 0,9-1-2 16,-7-4-1-16,7 0 1 0,-9-6 2 0,9 0 4 0,-7 1 7 15,-1 0 5-15,-2-4 8 0,3 4 4 0,-10-1 6 0,0 6 1 16,-9 4 3-16,1 2 1 0,-10 7-3 0,10 2 0 0,-18 4-6 16,8 4-3-16,-8 3-7 0,-8 3-6 0,8 0-6 15,-9 9-7-15,-8 1-7 0,8 4-10 0,-8 5-11 16,-1 1-12-16,1-1-18 0,-1 1-21 0,10 0-28 0,-9 4-37 15,8-9-53-15,-1 3-90 0,3-3-132 0,-4 1-64 0</inkml:trace>
  <inkml:trace contextRef="#ctx0" brushRef="#br0" timeOffset="139391.37">5949 7991 258 0,'7'-14'396'0,"-7"0"-128"0,11-2-105 15,-4 1-61-15,1 1-28 0,2 0-14 0,7-1-8 0,-9 0-4 16,10 1-2-16,-9 4-5 0,0 0-6 0,7 0-8 0,-7 5-8 16,0 5-9-16,0 0-6 0,-1 0 0 0,9 5-1 15,-8 5-2-15,-1 0 2 0,10 5 0 0,-9 4 0 0,-1 5 1 16,10-4 1-16,-11 5-1 0,11-1-2 0,-8 0 0 16,7 0-2-16,0 1 1 0,1 0-1 0,-1-1 0 0,1-5 0 15,-1 1 0-15,-8-5 1 0,8-1 1 0,0-4 0 0,1-4-1 16,-9-3 1-16,7-3 1 0,2-3 0 0,-8-3 1 15,6-8 1-15,-7-2 3 0,9-2 3 0,-10-3 3 16,1-3 0-16,9 0 2 0,-10-4 6 0,0-3 3 0,-8 1 4 16,9 1 5-16,-9 1 8 0,0 3 1 0,0 6 3 0,0-1 0 15,-9 0-5-15,1 6-2 0,8-1-4 0,-8 5-6 0,8 5-9 16,-10-4-4-16,10 9-6 0,-8-6-3 0,8 6-4 16,0 0-2-16,0 6-2 0,-9-2-2 0,9 6 0 15,9 0 1-15,-9-1-1 0,0 3 1 0,8-4 2 0,2 2-4 16,-2 0 2-16,0-5-1 0,1 5-1 0,0-5-1 0,8-5 0 15,-8 4 0-15,7-8 0 0,2-1 3 0,-1-5-2 16,1 5 1-16,-9-10 1 0,7 5 0 0,1-9 0 0,3 4 0 16,-13-5 1-16,11 2-2 0,-9-7 2 0,-1 5 1 15,1-4 0-15,0 9 4 0,-9-4 1 0,0-1 3 0,0 5 2 16,0 0 2-16,-9 6 1 0,0-1 0 0,1 0 0 0,-1 0-1 16,1 6-1-16,-2-2-2 0,-6 6-2 0,5 0-3 15,4 0-2-15,-10 6-1 0,8-2 0 0,0 2-1 0,1 4 0 16,-2-1-1-16,10-4-1 0,0 10 1 0,0-11 0 0,0 11 0 15,0-5 0-15,0 5 0 0,10-2-1 0,-2 3 2 16,1-1-1-16,-9-5 0 0,16 4 1 0,-6-4-1 0,-3 0 0 16,13-1 1-16,-3 1-1 0,0-6-1 0,0 6 0 15,0-4 1-15,1-6 0 0,-1 0 1 0,9 0-1 0,-8 0-1 16,7-6 0-16,-6-4 0 0,-1 6 0 0,7-6-1 0,-8-5 1 16,-9 5 2-16,10-4-2 0,0 0 2 0,-10-6 1 15,1 1 1-15,-9-1 3 0,8 0 0 0,-8-4 5 16,0 4 8-16,0-4 9 0,-8-1 6 0,8-3 4 0,-9 3 0 15,1-5 0-15,-2 6 1 0,2-5-5 0,-10-1-10 0,10 2-8 16,-9-1-5-16,-8-1-4 0,7 5 0 0,-1-4 2 0,2 9 3 16,0 2 4-16,8 2 4 0,-8 1 1 0,8 7 0 15,0 1 1-15,1-2-3 0,8 3-5 0,-9 6-5 16,9 0-5-16,0 0-4 0,0 6-2 0,0 0-2 0,0 4 1 16,9 3-3-16,-1 3 3 0,1-3 1 0,0 12 2 0,0-5 2 15,8-1-1-15,-8 6 2 0,8-5-2 0,1 3 2 16,-9 3-7-16,9-8-10 0,-11 7-12 0,11-1-15 0,-1-4-18 15,-9 5-18-15,10-6-21 0,0 1-19 0,-1-7-16 16,0-3-18-16,10 0-21 0,-11-4-24 0,12-2-26 0,-13-4-57 16,12-4-110-16,-11-2-59 0</inkml:trace>
  <inkml:trace contextRef="#ctx0" brushRef="#br0" timeOffset="139985.5">7250 7116 416 0,'-8'12'444'0,"-9"1"-164"0,7 2-123 16,2 6-71-16,0-3-41 0,-1-3-19 0,9 4-12 16,0-4-6-16,0 4-3 0,9 2-1 0,-1-3 0 15,0-2-2-15,2-2 1 0,7 1-3 0,-9-6-2 0,10 2 0 16,-10-1-3-16,10-6 0 0,-10 1 0 0,1-5 0 0,0 0 4 16,0 0 3-16,-9 0 4 0,8-5 4 0,-8 1 6 15,0 4 6-15,-8-6 3 0,8-4 1 0,-9 5 1 0,0 0-1 16,0-5-2-16,-8 7-1 0,8-3-5 0,1 2-4 0,-1-6-1 15,0 4 0-15,1-4-2 0,8 0 0 0,0 2-3 16,0-2-1-16,0-5 1 0,8 0-2 0,1-4-5 0,0-1-3 16,-1 1-4-16,10-6 0 0,-1 5-2 0,1-9 0 15,-1 6-4-15,-1-3 2 0,4 2 0 0,-3 0 2 0,0 4 1 16,-1 2 3-16,-6-4 2 0,-2 8 1 0,1 4 3 0,-1 1 3 16,1 3 2-16,-9 2 2 0,0-2 2 0,9 2-1 15,-9 4 0-15,0 0-2 0,-9 4 0 0,9 2-2 0,0-2-1 16,0 8-2-16,-9-4-1 0,9 7 0 0,-8 1-2 15,8-3 0-15,0 7 0 0,0-2-1 0,0-2-1 0,0 3 0 16,0 2 2-16,0-3 0 0,0 2 0 0,8-4 0 16,1 2 0-16,-9-3 1 0,9 1-1 0,-1-7 0 0,2 5-1 15,-2-4 1-15,0-5-1 0,10 0 1 0,-9 0 0 0,8-5 1 16,-9 0 2-16,11 0 2 0,-3-10 1 0,2 5 1 16,-1-10 1-16,1 0 1 0,-1 2 2 0,0-8 1 0,0-3 1 15,1 4 4-15,0 1 3 0,-10-5 5 0,0 4 9 0,1-1 15 16,2 3 16-16,-11-2 13 0,0 7 8 0,0-3 3 15,0 1 1-15,0 1-2 0,-11-2-5 0,11 8-12 0,0-3-10 16,-9 7-13-16,1-2-8 0,8-4-5 0,-8 10-4 16,8-4-6-16,0 4-4 0,0-6-5 0,-10 6-7 0,10 6-4 15,0-6-3-15,0 4-3 0,10 2-2 0,-10 4 0 0,0-6 2 16,8 7 0-16,0-3-2 0,1 2 2 0,2 2 0 16,-4-4 1-16,1 2 0 0,10-1 0 0,-9 3-3 0,7-2-1 15,3-7-3-15,-1 2-14 0,-2 5-28 0,10-10-35 16,-8 0-39-16,16-5-43 0,-7-5-47 0,-1 0-58 0,8-5-103 15,-7 1-130-15,-2-5-54 0</inkml:trace>
  <inkml:trace contextRef="#ctx0" brushRef="#br0" timeOffset="140126.12">7893 6570 238 0,'-16'-10'532'0,"-2"0"-121"0,9 1-170 0,9 4-109 16,-10-5-60-16,10 6-34 0,0-6-31 0,10 4-33 0,-1-8-43 15,9 5-64-15,-2-7-127 0,2 2-120 0,-2 0-74 0</inkml:trace>
  <inkml:trace contextRef="#ctx0" brushRef="#br0" timeOffset="140297.98">7815 6335 414 0,'9'10'420'0,"-9"-5"-157"15,8 5-108-15,-8 5-63 0,8-6-29 0,11 2-18 0,-11 2-9 16,18 3-5-16,-8-1-3 0,-2-1-4 0,10 0-6 16,1 2-17-16,-1-3-23 0,-1 3-26 0,2-2-34 15,-10 1-38-15,9-1-50 0,-17 1-70 0,9 0-82 0,-18-1-72 16</inkml:trace>
  <inkml:trace contextRef="#ctx0" brushRef="#br0" timeOffset="140595.23">8014 6736 367 0,'0'5'362'0,"-8"-5"-104"0,8 0-90 0,-8 0-59 0,16-5-36 15,-8 5-21-15,8-5-7 0,-8-4-2 0,17-1-3 0,-7-4-4 16,7-1-3-16,0-5-2 0,1-4-3 0,8-1 3 16,-9-4 2-16,1-1 7 0,-1-3 9 0,0-2 14 0,0 1 15 15,1 0 22-15,-10 5 18 0,10-6 21 0,-8 2 11 16,-3 3 14-16,-7 1 15 0,9 3 10 0,-9 8 1 0,9-2-13 16,-9 5-18-16,0 1-22 0,0 4-18 0,0 5-26 0,0 0-29 15,0 0-29-15,0 5-20 0,8 0-13 0,-8 5-6 16,10 0-3-16,-2 10-4 0,-1-1-4 0,13 1-7 15,-4 0-4-15,2 5-8 0,-1 3-7 0,17-3-5 0,-8-1-6 16,1 7-1-16,-1-7 2 0,-1 0 8 0,2 1 7 0,-1 4 9 16,0-4 6-16,-8 0 9 0,-1-7 4 0,0 3 3 15,1-2 1-15,-10-5 4 0,-8 7 5 0,9-6 3 0,-9-1 3 16,-9 1 2-16,9 4 5 0,-18-4 2 0,10 0-3 16,-9 5-10-16,0-6-33 0,-10 0-53 0,10 7-62 0,-9-11-61 15,-1 5-67-15,9-5-85 0,2 0-123 0,-1-5-122 0,0 4-51 16,7-4 5-16</inkml:trace>
  <inkml:trace contextRef="#ctx0" brushRef="#br0" timeOffset="142610.71">19720 16290 173 0,'0'0'196'0,"0"0"-1"0,0-5-12 0,0 5-26 0,0 0-29 15,-8 0-28-15,8 0-23 0,0-4-19 0,0 4-13 0,-9 0-9 16,9-6-5-16,0 6-5 0,0 0 0 0,0 0-2 16,0 0-1-16,0-4-1 0,0-1-2 0,0 5-2 0,0-4-1 15,0-2 3-15,0 2 1 0,0 4 6 0,0-6 6 0,-9 6 4 16,9 0 6-16,-9 0 6 0,2 0 6 0,-2 6 3 15,-9-6 4-15,1 0 1 0,8 0 1 0,-8 4 6 0,-1 2-3 16,-8-6-4-16,9 4-1 0,-9 5-6 0,0-3-6 16,8-2-6-16,-7 7-9 0,-11-7-8 0,10 1-5 0,1 0-6 15,-10 5-5-15,9-6-4 0,-9 2-2 0,0-1-2 0,1-1 2 16,-3 2 4-16,4-3 8 0,-2 3 10 0,-8-1 20 16,0 0 15-16,-1-5 16 0,-9 5 23 0,11 0 24 0,-11 0 17 15,10 3 9-15,-8-2 2 0,-3 4-12 0,11 0-9 16,-9 0-12-16,0-1-21 0,9 5-24 0,-10-4-23 0,2 5-17 15,-1 5-13-15,-1-4-9 0,1 2-7 0,0 2-3 0,0-6-2 16,-1 6-3-16,2-2 2 0,-2 2 1 0,1 1 1 16,-8-7-1-16,8 5 3 0,-1-4-2 0,-7 6 0 15,7-3 3-15,-8 2-5 0,10 0 0 0,-10-1 2 0,9 0 1 16,-19 7-1-16,11-3-2 0,0 3 3 0,-1 3-3 0,10-6 1 16,-11 7 2-16,9-6-3 0,2 6 1 0,-1-2-1 15,-1 2 1-15,10 5-1 0,-9-7 1 0,9 7 1 0,8-6 1 16,-9 6 3-16,10-7 5 0,-1 1-4 0,0 6 4 15,1-6 2-15,-1 6 3 0,10-6 0 0,-11 4 1 0,10-2-3 16,0 3-5-16,0-5 4 0,-1 0-5 0,11 6-2 0,-11-6-3 16,10 0 0-16,0-4-3 0,-1 5 0 0,1-7 0 0,8 6 0 15,-8 1 2-15,17-6-2 0,-9 5 0 0,0-3-2 16,9-3 2-16,0 3-4 0,0-3 0 0,0-4-1 16,0 6 3-16,9-5 1 0,-9 5 0 0,9-6 0 0,-1 1 0 15,10-1-1-15,-9 1 2 0,7-1-2 0,1 1-2 0,-7-6 0 16,16 5 1-16,-8 1 2 0,8-5-2 0,0 3 0 0,-1 3 2 15,10-6 1-15,-10 4-2 0,20-5 0 0,-10 2 0 16,8-3-1-16,-9 3 0 0,18-6 0 0,-7-1-3 16,7 1-1-16,8-6 2 0,-8-4 1 0,8 0-3 0,2 0-1 15,7-9 0-15,0-1 2 0,2 0-1 0,-2-10-2 0,0 7-5 16,10-13-4-16,-10 8-1 0,9-13-2 0,0 7-2 0,1 0-3 16,6-5 3-16,-7-1 2 0,10 6 2 0,-10-6 12 15,17 5 4-15,-8-2 8 0,9 2 7 0,-1-5 5 16,1 6 2-16,0-6 1 0,0 5 0 0,-1-2-7 0,0 1-1 15,1-8-5-15,-1 5-10 0,1-10-6 0,-9 6-10 0,8-12-9 16,2 1-8-16,-11 0-17 0,0-10-25 0,2 1-27 0,-2-6-22 16,1-5-19-16,-9-5-7 0,0-3 2 0,-8-7 11 15,8 1 28-15,-18 0 47 0,1-5 65 0,-8-1 63 16,-9 7 55-16,-1 5 38 0,-18-3 25 0,-7 12 18 0,-10-1 3 16,-8 1-13-16,-8 8-28 0,-10 3-34 0,-25 2-34 0,1 1-27 15,-20 11-28-15,1-6-26 0,-17 9-32 0,0 1-32 16,-17 1-71-16,-2 3-103 0,-7-5-104 0,-10 11-131 0,3-5-196 15,-2 9-104-15,-17 1-46 0,-11 4-16 0</inkml:trace>
  <inkml:trace contextRef="#ctx0" brushRef="#br0" timeOffset="144329.54">1596 6101 363 0,'-7'-5'304'15,"-11"0"-111"-15,10 5-73 0,-10-5-37 0,1 5-20 0,7-3-8 16,-6 3-6-16,7 0-2 0,-8 0-3 0,-1 3-5 15,10 2-6-15,-9 5-7 0,-9 5-1 0,-1 9-2 0,1 1-1 16,-1 9 2-16,-7 4 3 0,0 11-1 0,-1 0 3 0,1 6 0 16,-2-1-1-16,0 3-1 0,12-3-2 0,-2-1-5 15,-1-8-1-15,10 0-3 0,9-12-2 0,-1 3-1 16,0-13 2-16,0-5 3 0,9-2 3 0,0-1 3 0,0-10 2 16,9 0 2-16,0-5 2 0,0 0 0 0,8-10-3 0,0-5-2 15,1-4-3-15,-1-6 5 0,9-4 6 0,-8 0 3 0,-1-6 2 16,0 5 2-16,0-3 1 0,1 3 1 0,-10-4-3 15,10 10-7-15,-10-6-8 0,1 7 3 0,-9 3 6 16,9 4 2-16,-9 3-2 0,9 3 0 0,-9 5-1 0,0-6-3 16,0 11-2-16,8-4-9 0,-8 8-10 0,9 2-6 0,0-1-3 15,-1 10-2-15,9-2 0 0,0 3 1 0,3 4-3 16,5-2-2-16,0 7-10 0,2-6-25 0,7 1-25 0,1 5-31 16,0-7-38-16,8-2-45 0,-8 4-69 0,9-7-143 15,-10 3-100-15,1-2-48 0</inkml:trace>
  <inkml:trace contextRef="#ctx0" brushRef="#br0" timeOffset="144735.76">1484 6644 44 0,'-17'0'508'0,"8"5"-110"0,1-5-165 0,-1 4-108 0,9 0-61 16,-8 2-30-16,8 4-17 0,-9 0-7 0,9 5-4 15,0 3 0-15,0 7-1 0,0 9-1 0,9-1 0 0,-9 12 1 16,8 4-1-16,1 10 2 0,-1-2 0 0,1 2 0 0,0 10 1 16,-1 0 4-16,10 0 2 0,-10 8 0 0,10 1 2 15,-1 1 1-15,1 3 3 0,-10 7-1 0,10-1 0 0,-1 5-2 16,1 4-4-16,-10-4-3 0,10 10 1 0,-1-1-3 16,0 0-4-16,-8 6-2 0,-1 4 2 0,1 1-2 0,8-1 7 15,-8 5 6-15,-9 5 5 0,9 6 3 0,-9-2-2 0,9 7 3 16,-9-1 1-16,8 4 1 0,-8 0-7 0,0 2-3 15,8-2-4-15,-8 2-2 0,10-7 5 0,-3 0 1 0,3-3 1 16,7-1 1-16,-7-1 2 0,7-3-2 0,-1-1 1 0,2 0-2 16,-1 1-1-16,1-1-2 0,0-5-1 0,-10 5-4 15,9-10-1-15,1 5 0 0,-11-9-2 0,11 0 0 0,1-1 1 16,-11-4 0-16,9-6 0 0,-8 0-2 0,8-4-1 16,-8-4-1-16,9-7 0 0,-10 2 0 0,0-11-2 0,2 0-4 15,-2-5 1-15,0 1-9 0,2-10-12 0,-2-6-25 0,9-4-38 16,-8-10-57-16,8-5-113 0,1-5-152 0,-10-9-90 15,10-5-38-15</inkml:trace>
  <inkml:trace contextRef="#ctx0" brushRef="#br0" timeOffset="145157.61">2119 13125 271 0,'0'0'438'0,"8"-5"-148"0,-8 0-121 16,8 0-75-16,10 1-37 0,-9-1-22 0,8 1-10 0,9-2 1 16,0 2 2-16,8-7 4 0,10 6 1 0,-1 0 1 15,10 0-2-15,-2-4 0 0,19-1 2 0,0 0 3 0,8 0 6 16,10-8 6-16,7-3 9 0,9-3 21 0,9 0 18 16,8-11 17-16,9 1 14 0,9 0 4 0,9-4 5 0,-1-2 2 15,10 1 4-15,7 5-11 0,-6-5-6 0,-2 4-14 0,8 2-11 16,1-3-7-16,1 3-10 0,-3 3-12 0,3 1-12 15,8-1-11-15,1 1-13 0,-11 6-7 0,10-3-9 0,-10 7-8 16,2 0-4-16,-1-6-3 0,-9 11 0 0,1-5-2 16,-2-2 1-16,-7 3 0 0,0-2 1 0,-1 1 0 0,-8 4-1 15,1-6-2-15,-10-3-1 0,-10 5 6 0,-7-6-5 16,-8 1 3-16,-9-6-2 0,-10 7 3 0,-9-8 2 0,-6 7 2 16,-11-5 4-16,-7 5 6 0,-19-1 17 0,-7 7 7 15,-1-3 5-15,-18 7 2 0,1-6-1 0,-18 10 0 0,1-5-4 16,-18 11-8-16,-1-2-15 0,-7 2-7 0,-9 8-6 0,7 2-3 15,-7-2-2-15,9 7-1 0,-1-1-3 0,0-2-2 0,0 8 0 16,10-2-3-16,-2 1-16 0,10 1-57 0,0 2-89 16,-9-3-92-16,8 4-99 0,1-4-163 0,-1 0-146 15,-9-1-95-15,3-4-34 0</inkml:trace>
  <inkml:trace contextRef="#ctx0" brushRef="#br0" timeOffset="146048.17">3551 10418 154 0,'-9'6'116'0,"9"-6"-47"0,0 4-30 15,-8-4-19-15,8 6-9 0,0-1-4 0,8-5-3 0,-8 0-2 16,0 5 1-16,0-5 0 0,0 0 2 0,0 0 2 0,0 0 4 16,0 0 3-16,0 0 3 0,0 0-1 0,-8 0 2 0,8 0-2 15,0 0-2-15,0 0-6 0,0 0-6 0,-9 0-2 16,9 5-3-16,0-5-1 0,-9 0-1 0,9 0-1 15,0 5 0-15,0-5 4 0,-8 0 2 0,8 5-2 0,0-5 1 16,-9 0 1-16,9 5-4 0,0-5 1 0,-9 3 1 0,9 3-5 16,0-2-6-16,-8 2-6 0,8-2-11 0,-9 2-10 15,0-2-10-15,9 7-15 0,-9-7-10 0,2 5-6 0,-2 2-4 16</inkml:trace>
  <inkml:trace contextRef="#ctx0" brushRef="#br0" timeOffset="146095.05">3360 10634 31 0,'0'5'9'0,"-9"0"-35"0</inkml:trace>
  <inkml:trace contextRef="#ctx0" brushRef="#br0" timeOffset="147282.47">2483 10926 200 0,'-10'0'231'0,"3"0"-67"16,-3 0-53-16,10 0-37 0,-7 0-19 0,7 0-12 0,-10-4-8 15,10 4-5-15,-8 0-4 0,8-4-2 0,0 4-2 0,0 0-1 16,-8-6-6-16,8 6-2 0,0-4-5 0,0 4-5 16,0-5 0-16,-10-1-1 0,2 6 1 0,8-4-2 15,-9-2 0-15,1 2 0 0,8-6-1 0,-9 6 6 0,0-1-3 16,1 0 0-16,-2 0 1 0,2 5 1 0,0-5 1 0,-1 0 3 15,0 0 6-15,0 1 4 0,9 4 2 0,-7-7 5 16,7 4 1-16,-10-2 3 0,10 5-1 0,0-5-2 0,0 5-5 16,0-5-4-16,0 5-4 0,0-5-3 0,0 5-5 15,10 0-2-15,-3-5-2 0,-7 5-2 0,9 0 0 0,9 5 0 16,-2-5-1-16,2 5 0 0,0 0 0 0,7 5 0 0,11 0 0 16,-12-1 3-16,12 1-2 0,-1 5 0 0,0-7 0 15,-1 8 0-15,9-6 1 0,1 5 1 0,-2-1-2 0,2-4 0 16,0 4-2-16,-1-4 1 0,2 1 1 0,7-1-1 15,-17 3-1-15,8-3 0 0,-9 0 0 0,1 0-2 0,-10-1-2 16,2 1-3-16,-1-5-5 0,-9 5-8 0,-7-5-11 0,-2-1-10 16,1 2-21-16,-1-2-30 0,-8-4-46 0,-8 4-86 15,-1-4-120-15</inkml:trace>
  <inkml:trace contextRef="#ctx0" brushRef="#br0" timeOffset="148782.36">2456 11948 71 0,'10'-6'279'16,"-10"2"-66"-16,0 0-69 0,0-2-51 0,7 2-35 16,-7-6-21-16,10 5-15 0,-10-5-5 0,10 5-2 0,-3-4-3 15,2 4-3-15,0-10-4 0,-1 10-2 0,10-10-2 0,-9 6 0 16,-1-6-1-16,10 0 0 0,-10-4 1 0,10 5 4 0,-1-7 2 15,-9 1 2-15,10 2 5 0,-1-2 4 0,-8-4 3 16,8-1 2-16,1 0 2 0,-10 1 0 0,10-1 1 16,-11-4-2-16,13 6 0 0,-3-7-4 0,-10 6-4 0,11-1-2 15,-9-5-1-15,8 7-3 0,-8-7-3 0,9 5-1 0,-2 2-3 16,-6-7 1-16,7 6-1 0,-9-1-1 0,2-5 2 16,5 7 1-16,-4-3 2 0,-4 3 0 0,3-2 2 0,-1 1 0 15,-1 4 1-15,1 0 1 0,-9 1-3 0,8-1-2 0,2 7-2 16,-10-8 0-16,8 6-2 0,0 2 0 0,-8 1 0 15,9-2-2-15,0-1 1 0,-9 1 0 0,9 4 0 0,-1-4 0 16,-8 4 0-16,9 0 1 0,-9-4 0 0,9 4-1 16,-9 0-1-16,8-5 0 0,-8 5 2 0,0 1-1 0,9-6 1 15,-9 5-1-15,9 2 0 0,-9-8 1 0,0 6 0 0,8 1-1 16,1-1 0-16,-9 0 0 0,8 0-1 0,2 1 0 16,-3 4 0-16,-7-5 0 0,9 0 2 0,2-1-2 0,-4 3 1 15,3-2 0-15,-3 0 2 0,2 0-2 0,0 0 4 16,-1 0 1-16,2 1 2 0,-10-1 3 0,8 1 2 0,1-1 2 15,-9 4 2-15,8-4-2 0,-8 6-1 0,10-5-1 16,-10 3-4-16,8 2-2 0,-8-6-2 0,8 4-3 0,-8-4 0 16,9 7-1-16,0-7 0 0,-9 5 1 0,8 0 0 0,1-5 1 15,0 4 0-15,-1 2 1 0,1-5-2 0,0-2 3 16,-1 2-2-16,1 4 0 0,-1-5 0 0,2 5 0 0,-2-5 1 16,1 6-2-16,0-2 2 0,-2-3-3 0,3 4 1 0,-3 0 0 15,-7 1 1-15,11-2-1 0,-2-4 1 0,-2 6 1 16,-7-2 1-16,9 3 2 0,0-3 3 0,0 2 2 15,-1-2 2-15,1-4 3 0,0 6 1 0,-1-5 2 0,-8 2-1 16,9 4-3-16,0-2-1 0,-1-5-2 0,-8 5-3 0,9-1-2 16,0 2-3-16,0-2-2 0,-1 2-1 0,-8-1 1 15,18 0 0-15,-10-5-2 0,1 6 2 0,-1-6-1 0,1 5 0 16,1 0 2-16,-3-5-1 0,4 5 0 0,-4 1 1 16,1 4-1-16,-8-6 2 0,10 2 1 0,-10 4-1 0,8 0 0 15,-8-5 0-15,0 5 1 0,9 0 1 0,-9 0 0 0,0 0 1 16,8 0 0-16,-8 0 1 0,10 0 1 0,-10 0 0 15,8 0-1-15,1 5-2 0,0-5 0 0,-1 0 0 0,0 0 2 16,1 0 2-16,0 0 2 0,0 0 1 0,-1 0 3 16,9 0 3-16,-8 4 0 0,-1-4 1 0,2 0-2 0,-2 0-3 15,1 6-2-15,-1-6 0 0,2 0-2 0,-2 4-1 0,1-4-2 16,0 5-1-16,-9-5-1 0,7 5 0 0,3-5-2 16,-1 5-1-16,0 0-1 0,-1 0-1 0,0-5 0 0,2 5 1 15,-2-5 2-15,1 5 2 0,-1-5 2 0,1 4 4 16,8-4 2-16,-8 6 4 0,0-6 3 0,8 0 0 0,-8 4 2 15,8-4-3-15,-9 5-3 0,2-5-1 0,7 5-2 0,-7-5-5 16,7 4-2-16,-10 2-2 0,11-6-2 0,-10 4-1 16,10 2 1-16,-1-1-1 0,-7-2 0 0,6-3-1 0,2 7 0 15,-1-2-1-15,1-5 1 0,-1 3 0 0,0 4 0 16,1-7 0-16,-10 3 1 0,10 3-1 0,-1-2 0 0,1-4 0 16,-9 6 1-16,8-2 1 0,-9 2 3 0,1-2 0 15,-1 2 1-15,10-3 1 0,-10 3 1 0,1-2 0 0,8 1 0 16,-8-5 2-16,0 5 2 0,0 1 4 0,8-2 6 0,-8-4 6 15,-1 5 5-15,9 0 4 0,-7 0-1 0,6-1 0 0,-5 2-4 16,5-2-4-16,-7 1-7 0,8 0-4 0,-9 0-6 16,10 0-3-16,-9 0 0 0,8 0-1 0,0 0-1 15,-8-1 1-15,8 2 4 0,-7-1 12 0,6-2 9 0,2 3 8 16,-8-6 5-16,5 4 2 0,-5-4 1 0,7 0 3 0,-8 6-2 16,0-1-10-16,8-5-8 0,-8 5-9 0,-1-5-5 15,10 5-2-15,-10-5-4 0,1 5-5 0,-1-5-3 0,10 5-2 16,-10-5 0-16,1 5-1 0,10-5 1 0,-12 3-1 15,2 3 2-15,8-2 3 0,-7-4 4 0,5 10 4 0,5-4 1 16,-12-6 4-16,8 10-1 0,2-5 7 0,0-1 10 0,-10 0 6 16,9 1 0-16,1-5-2 0,0 5 0 0,-1-3054-1 15,-9 6108-3-15,10-3053-2 0,0-6-13 0,-11 0-11 16,12 4-3-16,-11 1 0 0,9 0-3 0,-8-5-1 0,8 5 0 16,-8-1-2-16,9-4 1 0,-10 5 2 0,10 2-2 0,-2-4-2 15,2-3 0-15,-1 5 1 0,-8 0-1 0,8 0 0 16,1 5-1-16,-10-5 1 0,10 0 0 0,-9 0 0 0,7 3 1 15,3-2-2-15,-1 4 1 0,-11-5 2 0,11 5 2 0,-1 0-2 16,1-6 0-16,-2 6 1 0,2 0 0 0,9 0 1 16,-11-1-3-16,1-3 0 0,10 2 1 0,-10 4 0 0,9-4 0 15,-8 2 0-15,8-5 0 0,0 5 1 0,0-4 0 16,0 4 0-16,0-2-2 0,2 2 0 0,-3-5-1 0,0 5 1 16,2-2-1-16,-10-1 0 0,9 2 1 0,-1 1 1 15,1-5-1-15,-8 5-1 0,9-6 2 0,-12 0 0 0,13 2 1 16,-11-2-3-16,0-4 3 0,1 0-1 0,-1 0 1 0,1 0 0 15,8 0 0-15,-9-4 0 0,0-6-3 0,10 6 0 16,-11-6-1-16,12 0-9 0,-3 0-25 0,1-4-59 0,-9 4-80 16,9 0-81-16,-8-5-96 0,-1 2-155 0,-8 2-135 0,-1-4-86 15,-8 2-25-15</inkml:trace>
  <inkml:trace contextRef="#ctx0" brushRef="#br0" timeOffset="150267.03">3725 5359 148 0,'0'-6'231'16,"0"2"-77"-16,0-1-42 0,0 5-20 0,0-5-9 16,0 5-5-16,0-5-7 0,0 5-7 0,0 0-11 0,0 0-12 15,0 0-12-15,-8 0-9 0,8 5-9 0,0 5-5 0,0-6-3 16,0 12-2-16,-10-2-1 0,10 11 1 0,-8-2 1 15,-1 7 1-15,1-1-1 0,-2 10 1 0,2-5 0 0,1 5 0 16,-11 6 1-16,-1-11-1 0,11 5 1 0,-9-6 0 0,7 3-1 16,2-7 2-16,0 0 2 0,-1-3 4 0,0-3 2 15,0 3 2-15,1-3 0 0,-1-5 3 0,0 8-1 0,1-11 1 16,8 3-2-16,-9-3-3 0,9 1 0 0,0-2-1 16,0-5 0-16,0 1 1 0,0 0 2 0,0-5 2 0,9 0 1 15,-9 1 4-15,8-6 2 0,1 0 1 0,0 0 1 0,8 0 0 16,-8-6 1-16,8 1-2 0,9-5-2 0,0 2-3 15,2-8-4-15,5 2-4 0,-6-5-5 0,7 4-9 0,1-10-14 16,-1 5-33-16,1 1-47 0,0-1-81 0,-9-3-177 16,-8-3-93-16,-2 7-49 0</inkml:trace>
  <inkml:trace contextRef="#ctx0" brushRef="#br0" timeOffset="150454.52">3551 5891 120 0,'18'-15'412'0,"8"-4"-139"0,8-6-102 0,9-5-54 16,2-3-26-16,15-11-18 0,1-5-11 0,7-5-6 0,11-5-3 16,0 1-7-16,8-6-4 0,0-3-5 0,8-2-6 15,-8 0-4-15,8-3-2 0,2-2-4 0,-11-4-1 16,9 5 1-16,-8-6-3 0,-1 7-1 0,-7 3-7 0,-10 0-24 16,0 11-39-16,-16 0-59 0,-9-2-97 0,-1 11-157 0,-17 10-93 15,-17 0-50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2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08:05.39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199 2647 71 0,'-9'0'340'0,"0"0"-110"16,1 0-94-16,0 0-56 0,-2 0-27 0,3 6-18 0,-3-6-9 15,0 4-7-15,-6 2-4 0,7-2-2 0,0 7 0 16,1 2 0-16,-10 2 1 16,10 5 2-16,-10 1-1 0,10 2 2 0,-1 2 1 0,-9-1-1 0,10 10-1 0,-9-1 2 0,8 7-2 15,0 4-1-15,-8 0 2 0,7 5-1 0,-7 9 0 16,1 1 2-16,-11 10-2 0,10 3 1 0,-9 2-2 0,0 10-2 15,0 3-2-15,-8 6-2 0,-11 5-2 0,12-2-3 0,-11 8 0 16,9-1-3-16,-9-6 4 0,1 1-1 0,8-10-1 16,1 0 1-16,-1-5-1 0,9-5 2 0,-9-5 1 0,9-4-1 15,1-7-4-15,7 2 1 0,-8-9 2 0,8-6-2 0,0-1-2 16,3-3 0-16,5-7-1 0,-8 1-4 0,10-9-8 16,-1-2-13-16,0-2-20 0,9-8-24 0,0 3-35 0,0-7-69 15,9 0-120-15,-9-9-84 0</inkml:trace>
  <inkml:trace contextRef="#ctx0" brushRef="#br0" timeOffset="391.76">13364 3390 109 0,'-18'25'316'16,"1"0"-114"-16,-1-1-80 0,2 4-42 0,-2 2-22 0,-8-1-16 15,9 10-8-15,-1 0-1 0,1 6-5 0,-1-1 0 16,-8 9 1-16,9 6-2 0,-9 9 0 0,0 5 0 15,-9 1 1-15,9 9-3 0,-8 4-2 0,0 6-4 0,-3 1-2 16,3 2-2-16,8-2-2 0,-9 4-4 0,0-6 0 0,1 6-1 16,-1-5 0-16,2 4 0 0,-4-3-1 0,-6 3-4 15,8-5 1-15,1 1-1 0,-1 0-3 0,-9-4 0 0,9-5 0 16,1-2-2 0,9-3 0-16,-11-2 0 0,11-5-2 15,-10-3-4-15,9-5-5 0,8 0-6 0,0-10-6 0,3-1-10 16,-5-9-12-16,12 0-13 0,0-11-16 0,-1-3-23 0,9-6-43 15,0-3-68-15,0-7-118 0</inkml:trace>
  <inkml:trace contextRef="#ctx0" brushRef="#br0" timeOffset="767.51">13668 4255 357 0,'8'-20'346'0,"1"0"-122"0,0 7-79 16,-9-3-44-16,0 6-29 0,0 7-19 0,0 3-12 16,0 3-11-16,-9 7-9 0,0 6-6 0,1 7-5 0,0 7-2 15,-9 4 0-15,7 11-1 0,-7 3 1 0,-10 5 2 16,1 1 0-16,9 10 1 0,-9 4 0 0,-9 6 2 0,9-2 2 15,-8 6 5-15,-1 1 3 0,-9 3 1 0,9 7 3 16,-8 4-1-16,-9 4-2 0,1 1-4 0,-2 5-1 0,-8 0-5 16,1 4-4-16,-1 5-1 0,0 2-2 0,0-2-2 0,-8 4 1 15,8 1 1-15,0 6 0 0,1-7-1 0,-1 2-2 0,0-1-1 16,8-1-2-16,1-6-1 0,1-3-2 0,7-10 0 16,2-5 1-16,6-4 0 0,1-4 1 0,9-7-2 15,0-8-7-15,8-5-9 0,1-5-10 0,0-6-14 0,8-4-17 16,2-5-22-16,-4-5-27 0,11-10-30 0,0 0-46 0,0-9-72 15,11-10-118-15,-4-4-56 0</inkml:trace>
  <inkml:trace contextRef="#ctx0" brushRef="#br0" timeOffset="1174.02">13676 5392 224 0,'0'-13'388'0,"9"-2"-125"0,-9 4-102 0,9 7-57 16,-9-6-33-16,0 5-23 0,9 5-12 0,-9-5-8 0,0 5-2 15,0 5-5-15,0 0-1 0,0 9-2 0,0 2 1 16,0 7 3-16,-9 7 1 0,0 5 3 0,0 3 2 0,1 11 3 15,-10-1 1-15,1 11-3 0,-10 5-2 0,2 5-4 0,-1 4-1 16,-9 10-4-16,0 5 0 0,-9 6-2 0,-7 6-5 16,-2 4-2-16,1 9-3 0,-8 3-1 0,0 2-1 15,-11 4-1-15,11 5-3 0,-10 0-1 0,10-5 0 0,-10-4 1 16,10 5 0-16,-1-7 3 0,8-4 1 0,1-5-2 0,1-4 1 16,6-6-1-16,2 1 1 0,-1-11-2 0,10 3-1 0,-1-13-3 15,9 1 1-15,1-4-2 0,-1-7 0 0,8-8-6 16,1 0-6-16,8-10-7 0,0-5-10 0,1-10-13 0,8 1-12 15,0-11-8-15,0 0-12 0,8-9-10 0,1-5-17 16,7-10-27-16,3-10-44 0,-1-5-116 0,7-5-81 0</inkml:trace>
  <inkml:trace contextRef="#ctx0" brushRef="#br0" timeOffset="1503.3">13668 6687 392 0,'8'-4'421'0,"-8"-2"-142"0,-8 12-112 0,8 3-67 16,-8 5-42-16,-9 11-26 0,-1 4-12 0,-1 11-6 0,-6 4-2 15,-1 10-2-15,-1 9-1 0,1 10-1 0,-8 5-1 16,-9 10 0-16,0 1-2 0,-2 12-2 0,-7 3 3 0,1 2 3 15,-2 6 1-15,-7 6 2 0,7-1 1 0,2 1 1 0,-2 0 1 16,-7-2 1-16,7 1-3 0,2 1 0 0,-1-6-3 16,-1 1 0-16,2-7-1 0,-2 2 0 0,9 0 3 0,-7-5 1 15,7-6-2-15,1 1-1 0,8-11-2 0,-9 7 1 16,9-12-3-16,1-2-7 0,8-8-9 0,-1-9-12 0,12 2-13 16,-5-12-17-16,12-4-19 0,0-10-24 0,-1-6-26 0,9-13-31 15,9 0-49-15,-9-15-100 0,8-10-91 0</inkml:trace>
  <inkml:trace contextRef="#ctx0" brushRef="#br0" timeOffset="1753.67">13512 8006 370 0,'8'-15'454'0,"0"10"-158"0,2 5-120 0,-10 5-65 16,0 5-39-16,0 11-20 0,-10 2-13 0,2 12-6 16,0 9-1-16,-10 5-3 0,1 10-4 0,-1 14-6 0,-7 5-9 15,-12 6-5-15,-5 6-2 0,6 8-3 0,-6 1-1 0,-10-2 0 16,8 1-1-16,1-1-1 0,-9 1-1 0,8-4-3 16,1-7-5-16,1-3-6 0,5-2-11 0,-6-10-14 15,8 3-19-15,1-12-29 0,8 1-46 0,0-11-90 0,9-4-138 16,-9-10-74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8-08T13:25:46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706 11757,'25'25,"-25"0,0 0,25-25,-25-25,0 0,-25 25,0-25,1 25,24-24,-25-1,0 25,25-25</inkml:trace>
  <inkml:trace contextRef="#ctx0" brushRef="#br0" timeOffset="3002.41">8706 11708,'50'74,"49"75,0 0,1 0,-26-50,-24-25,-1-24,1 0,-25-26,0 1,24 25,1-25,-25 24,-1-49,1 25,0-25,-25 25,50 0,-26-1,1-24,25 25,-25-25,-1 0,-24 25,50 0,-25 0,74 24,-49-24,-1 25,125 24,-149-74,0 25,-1-25,1 25,0-1,0-24,0 0,24 25,1 25,24 0,25-1,-24 1,24-1,-49 26,-26-50,51-1,24 51,0-26,-24 1,-26-25,51 24,-1 26,-50-50,26 24,24 1,-25-1,50 51,-49-51,24 26,-49-26,-1 1,1-25,24 24,-24-24,-25 25,24-50,1 25,-25 24,24-49,1 25,-25 0,24-25,-49 25,25-25</inkml:trace>
  <inkml:trace contextRef="#ctx0" brushRef="#br0" timeOffset="4402.28">12675 14660,'75'24,"24"51,50-1,-75-24,25-1,50 1,-74 0,-1-26,0 1,1 25,-50-50,24 25,-24-1,25 1,-26-25,1 0,0 25,0-25,0 25,-25 0,49-25,-49 24,25-24,0 0,0 25,-1-25,-24 25,50-25,-25 25,0 0,49-25,-74 25,25-25,0 24,-1-24,1 0,25 25,-25-25,124 50,-100-25,1-25,-25 24,24 1,1-25,-25 25,49 25,-49-50,0 24,49 1,-24 0,-1 0,26 0,-26-1,-24 1,74 25,-49-50,24 49,1-24,-26-25,1 25,0 25,-1-50,-24 0,25 24,-26 1,26-25,-25 25</inkml:trace>
  <inkml:trace contextRef="#ctx0" brushRef="#br0" timeOffset="6344.22">15900 16123,'74'25,"25"24,50 26,-74-26,-1-24,50 50,0-1,-49-24,49-1,-50-24,-24 25,-1-50,-24 25,0-1,0-24,-1 25,26 0,-25 0,24-25,-24 0,25 25,-25-1,24-24,-24 25,0-25,0 0,-1 25,1-25,99 50,-74-50,0 0,-26 24,1-24,25 25,-25-25,-1 25,51-25,-50 0,-1 25,26-25,0 25,-26-25,26 0,0 24,-26-24,26 25,-25-25,24 0,1 25,-25-25,24 25,1-25,25 25,-26-25,26 0,-51 24,26 1,-25-25,24 0,-24 0,25 0,-1 25,-24-25,25 0,-1 0,-24 0,0 0,0 25,24-25,-24 25,0-25,0 24,24-24,-24 0,25 25,-25 0,-1-25,1 0,0 0,0 25,0-25,0 0,-1 0,1 0,0 0,0 25,0-25</inkml:trace>
  <inkml:trace contextRef="#ctx0" brushRef="#br0" timeOffset="10512.09">19571 17413,'50'25,"-1"24,26 1,-26-25,-24 0,25-1,-1-24,-24 25,0-25,-25 25,25-25,-1 0,1 0,0 25,0-25,0 25,-1-25,1 0,25 0,-25 0,24 0,-24 0,0 0,0 0,-1 0,1 0,-25 24,25-24,0 0,0 0,-1 0,1 25,0-25,0 0,0 25,-1-25,1 0,0 0,0 0,-25 25,25-25,0 0,-25 25,24-25,1 0,-25 24,25 1,0-25,0 0,-1 0,-24 25,25-25,0 0,0 0,0 0,-1 0,1 0,-25 25,25-25,0 0,0 0,-1 0,1 0,0 25,0-25,0 0,-1 0,1 0,0 0,-25 2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08:36.35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5982 919 269 0,'-10'-5'389'0,"2"0"-126"0,-10 0-104 0,11 0-56 0,-10 1-26 16,6-3-8-16,2 7-3 0,2-8 7 0,7 8 8 0,-9-5 8 15,0 0 9-15,9 0 18 0,-9 5 12 0,9-5 17 0,0 0 26 16,-8 5 25-16,8-5 14 0,0 2 10 0,0-4 0 15,0 7-16-15,0 0-15 0,-9-3-26 0,9-3-31 0,0 6-28 16,0 0-25-16,0-6-19 0,0 6-16 0,0 0-10 16,0 0-8-16,0 0-8 0,9 0-4 0,-9 0-6 0,0 0-3 15,8 0-2-15,-8 0-1 0,9 6-2 0,0 0 1 0,7-3 0 16,4 7 2-16,4 5 0 0,12 0 0 0,-11 0 1 16,10 4-2-16,8 4 3 0,-8 8-1 0,0-7-2 0,-9 10-1 15,1-5 0-15,7 11 1 0,-16-6-3 0,8 5 0 0,-10 4-1 16,-7 6 0-16,0 0 0 0,0 5 0 0,-9 1 2 0,-9-3-1 15,0 2-1-15,-8 1 0 0,-9 2-1 0,0-8-1 16,0 6 1-16,-9-13-2 0,-8 3-1 0,-2-6 1 16,3 0 1-16,-2-9 4 0,-8-6 0 0,8 1 6 0,1-11 2 15,-9-4 6-15,9 0 7 0,0-5 7 0,6-5 8 0,4-5 9 16,-2-1 10-16,1-4 5 0,7-4 3 0,11 0 1 0,-10-6 2 16,16 1-4-16,-7-6-4 0,9 1-9 0,8-1-10 15,-10 1-7-15,20-5-6 0,-2 0-6 0,1-1-7 16,-1 0-6-16,10-4-1 0,8 6-2 0,0-2-2 0,8 1-2 15,1 0 0-15,0-1-2 0,0 6-6 0,9-1-9 0,-1 1-11 16,0 5-12-16,8-7-12 0,2 13-17 0,-9-7-18 0,8 4-37 16,-10 1-75-16,3 1-81 0,7 4-72 0,-9 1-73 15,0-6-118-15,10 6-150 0,-10 4-76 0,2-5-11 16</inkml:trace>
  <inkml:trace contextRef="#ctx0" brushRef="#br0" timeOffset="359.2">27458 996 422 0,'0'-14'527'0,"-10"4"-130"15,2 1-139-15,0-1-83 0,-2 0-46 0,-6 0-24 16,-2 1-14-16,1-1-8 0,-9 5-8 0,-9 0-12 0,9 5-18 15,-9 0-14-15,1 0-10 0,-1 5-8 0,0 5-3 0,0 0-1 16,0 4-1-16,-8 0 1 0,-1 7-1 0,10-3 4 0,-1 7-1 16,-7 1 0-16,15 2 2 0,-8 6 0 0,0 0 3 15,0 5 2-15,0 0 2 0,10 5 2 0,-1-4 2 16,0 9 2-16,8-5 1 0,1 5 4 0,7-6 10 0,2-3 11 16,-1 2 28-16,9-2 16 0,9-1 15 0,-1-5 17 0,12-4 12 15,-5-2 7-15,21 3-4 0,-10-13-10 0,9 2-24 16,8-1-17-16,0-3-17 0,8-6-17 0,3-6-15 0,6 1-10 15,1 0-10-15,9-5-8 0,-1 0-2 0,1 0-8 16,8-5-9-16,-9 5-17 0,1-5-34 0,-2 1-63 0,-6 0-79 16,-1-2-70-16,-10-4-67 0,-7 4-68 0,-1-2-89 0,-8-7-145 15,-17 9-62-15,-1-4 8 0</inkml:trace>
  <inkml:trace contextRef="#ctx0" brushRef="#br0" timeOffset="721.49">25321 2447 205 0,'0'-4'490'0,"0"4"-111"0,9 0-140 0,0-6-95 15,-1 2-55-15,10-2-31 0,-1 3-11 0,18-2-8 0,-8-2 1 16,16 4 6-16,0-8 6 0,9 7 14 0,-1-6 9 16,20 5 17-16,-2-4 22 0,0 3 35 0,11-3 31 0,-3-1 17 15,1 5 18-15,9-5 3 0,-9 1-4 0,9-1-14 0,1 1-22 16,-12 3-34-16,11-4-32 0,1 0-20 0,-11 0-23 16,10 7-17-16,-8-9-10 0,-2 8-9 0,3-6-5 0,-3 6-4 15,-7-2-6-15,-8 2-4 0,-4-1-6 0,-5-1-2 0,-9 3-11 16,-10 3-9-16,1-7-21 0,-10 7-41 0,-6 0-64 15,-11 0-71-15,2 0-67 0,-3 0-69 0,-7-4-73 16,-7 4-90-16,-3 0-135 0,-7 0-47 0,0 4 11 0</inkml:trace>
  <inkml:trace contextRef="#ctx0" brushRef="#br0" timeOffset="1110.18">26042 2716 215 0,'-9'0'535'0,"9"0"-102"16,-8-5-136-16,8 5-84 0,8 0-39 0,1 0-15 15,0 0 3-15,8 0 9 0,0 5 8 0,1 0 1 16,17 5-1-16,-9-1-10 0,9 6-18 0,-1 5-15 0,1 0-18 16,8 4-25-16,-8 0-9 0,-1 6-12 0,3 5-12 0,-12 4-11 15,0-1-8-15,1 6-9 0,-16 5-7 0,-2-1 1 0,1 6-10 16,-9 5-5-16,-9 0-2 0,-9 0-1 0,2-1-3 15,-19 6-1-15,-1-2-2 0,-8 2 0 0,2-5 0 0,-10-1 0 16,-8 1 1-16,-2-5-2 0,-7 0 3 0,-1-10 0 16,2-1 3-16,-3-7 6 0,11-3 1 0,-10-4 8 0,10-5 5 15,7-4 4-15,-8-5 4 0,19-1 6 0,-3-8 8 16,2-6 7-16,17 0 9 0,-8-6 8 0,16 2 5 0,1-11 4 16,-1 5-4-16,18-10-5 0,0 1-9 0,0-7-12 15,18-2-11-15,-1-6-16 0,9 0-11 0,0-1-7 0,10-3-6 16,7 4 0-16,-8-1-2 0,16-4-5 15,1 4-6-15,1 6-9 0,7-4-7 0,10-3-14 0,-1 8-15 0,0-1-17 16,1 0-25-16,-9-1-62 0,8 1-88 0,-7-2-78 0,-2 7-75 16,1-4-89-16,0 3-144 0,-1-4-89 0,-7 4-44 15,-2 7 23-15</inkml:trace>
  <inkml:trace contextRef="#ctx0" brushRef="#br0" timeOffset="1427.22">27154 2809 181 0,'0'-11'572'0,"-9"8"-68"0,9-7-151 0,0 5-117 15,0 5-65-15,0-5-36 0,0 5-20 0,0 0-9 16,0 5-2-16,0 0-5 0,0-2-8 0,0 7-8 0,-9 6-11 16,9-1-5-16,0 3 10 0,-8 2 12 0,8 9 12 0,-9-4 11 15,0 4 6-15,1 6 3 0,-1 4 1 0,-9 0-3 16,11 0-17-16,-13 0-14 0,4 0-16 0,-2 5-15 0,10-4-14 15,-18 4-8-15,8-5-7 0,10-1-4 0,-9 2-3 16,7-1-6-16,2-5-2 0,8-1-3 0,0 2 0 0,-8-1-1 16,8-5-2-16,8 1-2 0,-8-5 1 0,8-1 1 0,10-5-1 15,-9 1 0-15,8-1 3 16,0-9-2-16,9 0 0 0,1 0 0 0,0-4-2 0,7-6-3 0,0 0-9 0,1-6-17 0,9 0-37 16,-10-3-68-16,9-1-84 0,-8 0-75 0,0-10-78 15,0 1-81-15,0-1-149 0,-19-3-98 0,11-3-35 0,-19 2 27 16</inkml:trace>
  <inkml:trace contextRef="#ctx0" brushRef="#br0" timeOffset="1615.07">26659 3385 372 0,'-9'5'596'0,"18"-5"-82"0,-9 5-93 0,17 0-46 0,1-5-33 15,16 5-21-15,-8-10-12 0,9 5-10 0,8 0-26 0,2 0-52 16,5-5-66-16,11 5-55 0,-1-5-33 0,2 5-19 15,8 0-11-15,-1 0-8 0,1-5-6 0,8 5-5 16,-17-5-12-16,7 1-17 0,-14 4-38 0,7 0-102 0,-19 0-118 16,1-6-138-16,1 2-231 0,-17-1-116 0,-12 5-62 0,-15-4-27 15</inkml:trace>
  <inkml:trace contextRef="#ctx0" brushRef="#br0" timeOffset="68897.32">12018 8183 9 0,'9'-6'155'0,"-9"-4"-51"16,8 6-31-16,1-6-21 0,-1 4-10 0,-8 3-7 0,10-3-4 0,-10 0 0 0,0 3 4 0,0-2 2 15,0-1 0 1,0 2-3-16,0 4-2 0,0-6-4 0,0 6-1 0,0-4-3 0,0-1-4 0,0 5-2 0,0-5-2 0,-10 5-1 31,10 0 0-31,0-5-1 0,0 5-1 0,0-5 0 0,-8 5 2 0,8 0 0 0,0 0 1 0,-9-4 0 0,9 4 1 16,0 0 3-1,-8 0 3-15,8-5 2 0,0 5-2 0,0 0 0 16,0-5-1-16,0 5 1 0,-9-5-1 0,9 5-1 16,0-5-1-16,0 5 0 0,0-5-2 0,0 5 0 0,0-5 1 15,0 5-1-15,0-5 0 0,0 5 0 0,0-5 1 0,-9 5 1 16,9 0 1-16,0-5-1 0,0 5-1 0,0 0-2 0,0 0-1 15,0 0-2-15,0 0-6 0,0 0-1 0,0 0 0 16,0 0-2-16,0 0 1 0,0 0-3 0,0 0 1 0,0 0 0 16,0 0 1-16,0 0 0 0,0 0-3 0,0 0-1 0,0 0-1 15,0 0 0-15,9 0-1 0,-9 5 0 0,0-5 1 16,0 5 0-16,0-5 0 0,0 0 3 0,0 5 2 16,0 0 2-16,9 0 3 0,-9 0 3 0,0 5 1 0,0-5 2 0,0 4 0 0,0-4 1 15,0 5-1-15,8 0-3 0,-8-6-3 0,0 7-3 0,0-8 0 16,9 9-1-16,-9-9-1 0,0 7-1 0,0-4 0 15,0-2 1-15,8 2 1 0,-8-2 0 0,0 2 0 0,0-3 0 16,0 4 1-16,0-7-2 0,0 3 0 0,0 2-1 16,0-5-1-16,0 5 0 0,0-5-2 0,0 5 0 0,0-5-1 15,0 5 0-15,0-5 1 0,0 6 1 16,0-2 0-16,0-4-1 0,0 6-1 0,0 3-15 0,0 0-36 0,0-4-66 0,0 5-190 16,0 0-96-16,0-5-70 0</inkml:trace>
  <inkml:trace contextRef="#ctx0" brushRef="#br0" timeOffset="69979.25">24062 6286 124 0,'-9'-3'380'0,"1"-7"-95"0,-1 4-93 15,9 2-60-15,-9-2-35 16,1 6-22-16,-1-4-11 0,0-2-6 0,-8 6-2 0,8 0-1 0,-8 0-4 0,9 0-2 16,-10 0 0-16,1 0 5 0,8 6 8 0,-8-6 8 0,8 4 6 15,0-4 6-15,9 6 6 0,-8-6 4 0,8 4 0 0,0-4 1 16,0 0-2-16,0 0-1 0,0 0 1 0,0 0 2 16,0 0 2-16,8 0 4 0,1 0 8 0,0 0 11 0,0 0 14 15,8 6 6-15,0-6 0 0,9 0-5 0,0 0-8 16,9 0-9-16,8 0-13 0,2-6-18 0,5 2-19 0,3-2-16 15,-2 2-11-15,3-2-9 0,6-4-4 0,-8 7-4 16,10-9-3-16,-11 9-2 0,1-8-3 0,0 7-1 0,-8-6 0 16,-1 5 0-16,-9 0-2 0,1-5-1 0,0 6 1 15,-9-1-1-15,0 0-1 0,0 0 0 0,-8 0-2 0,-10 5 2 16,9-5-1-16,-6 0-2 0,-4 5-2 0,-7 0-1 0,0-5-5 16,8 5-9-16,-8 0-10 0,0 0-21 0,0 0-35 0,-8 0-53 15,8 5-67-15,-7-5-64 0,-13 5-49 0,4 0-34 16,-2 0-19-16,0 0-4 0,-7 5 21 0,-1-6 44 15,8 2 64-15,-8-2 62 0,1-4 51 0,-1 5 42 0,-1-5 36 16,1 0 29-16,0 0 21 0,0 0 17 0,0-5 14 0,9 5 14 16,0-4 11-16,0 4 13 0,7-6 5 0,-7 6 1 0,9 0 1 15,-2-4-1-15,2 4-7 0,-1 0-8 0,9 0-11 16,0 0-8-16,-9 4-11 0,9-4-8 0,0 0-7 16,0 6-6-16,0-2-2 0,0 6 4 0,0 0 6 0,9 5 5 15,-9 0 9-15,0 8 7 0,9-3 9 0,-1 9 11 0,2 0 5 16,-2 1 1-16,-1 9 1 0,3 1 5 0,0-1 2 15,-2 4 0-15,1 1-2 0,-1 4-8 0,-8 1-6 0,9 0-4 16,-1 2-6-16,-8-3-7 0,0 0-8 0,9-5-4 16,-18 6-5-16,9-4 2 0,0-1 2 0,-8-5 6 0,-1-6 7 15,1 2 13-15,-1-6 15 0,-9 1 15 0,8-5 15 0,-5-7 10 16,-3 3 4-16,0-3-1 0,-8-2-5 0,1-2-11 16,-2-4-14-16,-7-4-15 0,8-3-14 0,-9 3-8 0,-10-6-4 15,11 0-4-15,0 0-2 0,7-6-1 0,1 3-2 16,1-3-4-16,7 2-4 15,0-2-4-15,2 2-5 0,6-6-11 16,2 4-16-16,8 3-25 0,0-7-62 0,8-2-107 0,11-2-98 16,-1-5-91-16,7 0-133 0,10-1-164 0,-1-5-86 0,9 1-30 15</inkml:trace>
  <inkml:trace contextRef="#ctx0" brushRef="#br0" timeOffset="70561.29">25721 6555 215 0,'0'0'315'15,"0"-5"-79"-15,0 5-63 0,0-5-39 0,0 5-21 16,0-4-11-16,0 4-6 0,0-5-7 0,0 5-9 0,0 0-9 16,0 0-11-16,0 0-10 0,0 0-12 0,0 0-9 0,0 0-7 15,-8 0-5-15,8 0-2 0,0 5-2 0,-9 4 1 0,-2 1 5 16,-4 0 12-16,-3 0 16 0,1 9 13 0,-1 0 15 15,-8 2 16-15,0 3 7 0,1 5 5 0,-11 1 2 16,1 3 0-16,2-3-4 0,-3 3-4 0,2 6-10 0,-1-4-8 16,0 4-3-16,1-3-3 0,8-3-5 0,-9 1-6 0,-1-1-5 15,11-2-5-15,-1-1 1 0,0-7-7 0,8 3-6 16,-8-8-4-16,9 2-2 0,-1 0-8 0,1-5-7 0,8-6-6 16,0 6-7-16,1-5-1 0,1-2-3 0,7 2-12 0,-11 0-30 15,11-4-40-15,0 4-56 0,0-6-51 0,0-4-51 0,11 0-63 16,-11 0-107-16,0-10-166 0,7 0-64 0,-7-3-10 15</inkml:trace>
  <inkml:trace contextRef="#ctx0" brushRef="#br0" timeOffset="70827.6">25035 6594 291 0,'0'0'366'0,"9"5"-120"16,-9 1-94-16,8-3-54 0,1 3-28 0,-1 4-13 0,10 0-6 16,-9 5 2-16,7-1 0 0,2 0-2 0,0 11-2 15,-1-5 0-15,1 4 3 0,-1 0 4 0,9 1 0 0,1 4-2 16,-10 0 0-16,8 1 5 0,1-1 2 0,0 0 2 0,1 0-1 16,-1 1 4-16,-1 4 3 0,1-5 3 0,10-3 0 15,-11-3-4-15,1 6-5 0,0-9-6 0,1-1-7 16,-2 6-10-16,-8-10-8 0,10 4-8 0,-9-5-10 0,8 2-29 15,-9-1-58-15,9-7-77 0,0 8-141 0,-9-12-146 0,9 2-115 16,0-6-59-16</inkml:trace>
  <inkml:trace contextRef="#ctx0" brushRef="#br0" timeOffset="71640.48">26902 6273 89 0,'-9'-6'258'0,"9"6"-76"0,0 0-53 16,0-4-31-16,0 4-14 0,0 0-6 0,0 0-5 15,0 0-5-15,-9 0-7 0,9 0-7 0,0 0-7 0,0 0-3 16,-7 0 0-16,7 0 4 0,-10 10 2 0,10-6 6 0,-10 5 7 15,3 6 9-15,-11 6 8 0,1-2 6 0,-1 5 1 16,1 6 5-16,0-1 9 0,-9 4 4 0,-1 2 7 0,-7-1 4 16,8 5-2-16,-9 1-3 0,0-1-4 0,1 4-1 15,-1-4-10-15,9 5-5 0,-9-6-6 0,2 3-6 0,6-7 0 16,-1-1-3-16,3 2 0 0,8-6-1 0,-9 1 6 0,8-6-8 16,10-5-3-16,-10 2-5 0,10-12-3 0,8 6-1 15,-9-11-2-15,1 6-2 0,8-6-2 0,0-4 5 0,0 6 0 16,8-6 4-16,-8 0 2 0,0 0 0 0,9-6-2 15,-9 2-5-15,18-6-10 0,-10-3-7 0,10-2-7 0,-2-10-6 16,2 1-9-16,-1-6-4 0,8 2-4 0,-7-8-3 0,8 3 3 16,1-8-4-16,-1 2 1 0,0-4-4 0,-8-6-1 15,7-4-3-15,1-2-2 0,0-3 0 0,9-1 0 0,-9 2 0 16,1 3 3-16,-1-5 1 0,-10 11 4 0,11-6-5 0,-1 9 1 16,-9 1-2-16,0 5 0 0,1 5 1 0,-1 1-3 15,1 3 0-15,-11 5-4 0,3 1 3 0,0 4 2 0,6 7-1 16,-16-3-3-16,9 6 1 0,0 0-2 0,-9 5-1 15,8 5-1-15,-8-5 0 0,0 10-1 0,8 0 1 0,2 5 1 16,-10 6 1-16,8 2 1 0,9 7 0 0,-8 4 1 16,0 6 2-16,9-1 0 0,-2 4 1 0,2 2-1 0,-2 3 2 15,4 2 0-15,-3 3 1 0,0-3 1 0,0 3-1 0,0 0-1 16,-8-3 1-16,9 3 2 0,-1-4-2 0,0 1 2 16,1-1-2-16,-10-5 3 0,10 4-1 0,-2-4 1 0,4 1 0 15,-13-6-2-15,10 4-1 0,-8-3-2 0,0-6 0 0,7 7-3 16,-6-8 2-16,-1-5-2 0,-1 3 1 0,1-7 1 15,-1 1-1-15,-8-5 1 0,9-1 1 0,-9-4-2 0,9-1 1 16,-9 1 1-16,0-5-1 0,0 0 1 0,9 0 0 16,-9-5-10-16,0 5-1 0,0-5-2 0,0 0-5 0,0 6-9 15,-9-6-9-15,9-6-18 0,0 6-41 0,0-5-69 0,0-5-88 16,0 2-75-16,-9-8-64 0,9-4-81 0,-9-5-130 16,9 1-101-16,-8-4-33 0,-1-2 35 0</inkml:trace>
  <inkml:trace contextRef="#ctx0" brushRef="#br0" timeOffset="71875.51">26754 6506 214 0,'0'0'426'0,"0"0"-131"0,0 0-105 16,0 0-68-16,9 0-39 0,-1 0-21 0,10 0-12 15,-1 0-7-15,9 0-4 0,-1 0-6 0,11 0-7 0,-2-5-6 16,1 5-5-16,9 0-2 0,-2-5-6 0,3 5 0 16,-2-4-3-16,1 4-2 0,-1 0-4 0,11-5-11 0,-12 1-22 15,1-2-42-15,-8-4-79 0,8 0-148 0,0 0-92 0,-7 2-63 16</inkml:trace>
  <inkml:trace contextRef="#ctx0" brushRef="#br0" timeOffset="72220.41">28232 6096 234 0,'0'0'290'0,"0"0"-102"16,0 0-67-16,7 0-41 0,-7 0-20 0,0 0-12 15,0 0-5-15,0 5-2 0,0-5-5 0,0 0-5 0,0 5-4 16,-7 1-1-16,7-2 1 0,0 2 5 0,-11 3 7 0,2 0 5 16,2 6 4-16,-4 0 5 0,-5-1 2 0,-1 6 5 0,0 5 4 15,-1-1 2-15,-8 6-1 0,1-1-3 0,-2 4 2 16,-7 2 0-16,7-1 2 0,-7 5-1 0,-2 0-1 16,2-5-5-16,-1 5-3 0,9-5-3 0,1 1-4 0,-11-2-9 15,10 2-4-15,1-6-7 0,-2 0-8 0,10-4-5 0,0-2-5 16,-1 3-4-16,1-7 0 0,8-5-2 0,0 6-13 15,-7-5-30-15,16-5-35 0,-10 6-38 0,10-13-38 0,-7 7-51 16,7-5-93-16,0-5-160 0,7-5-79 0,-7 0-24 16</inkml:trace>
  <inkml:trace contextRef="#ctx0" brushRef="#br0" timeOffset="72471.38">27588 6237 385 0,'8'6'317'0,"-8"-2"-120"15,9 6-80-15,0-4-42 0,8 4-21 0,1 3-6 16,-1 2-4-16,9 6-5 0,-1-8-1 0,2 7-6 0,-1 5-3 16,1-1-4-16,8 1-1 0,-10-7-4 0,10 8 0 0,-10-3 0 15,11 3 0-15,-11-3-1 0,11 2-1 0,-10-5 0 16,-1 4-4-16,1-4-3 0,1-1-4 0,-1 1-2 15,0-1 0-15,-9-5-3 0,8 2-14 0,-5-2-25 0,-4 1-50 16,1-11-113-16,0 1-130 0,1 2-94 0,-9-14-48 0</inkml:trace>
  <inkml:trace contextRef="#ctx0" brushRef="#br0" timeOffset="72941.36">28978 6057 264 0,'8'-4'470'0,"2"-2"-152"0,-3 2-119 16,2 4-70-16,-1-6-36 0,2 6-19 0,-2 0-9 15,-8 0-4-15,9 6-1 0,-9-2-5 0,8 6-5 0,-8 0-5 16,0-1-2-16,0 1 5 0,-8 5 13 0,-1 6 14 0,1 2 11 16,-10-3 5-16,2 4 5 0,-11 6 5 15,1-6-1-15,-1 6-5 0,1-7-16 0,0 7-16 0,0-1-14 0,1-4-9 16,-1-1-10-16,8 1-7 0,-9 3-5 0,11-8-5 0,-11 4-3 15,18 1-3-15,-9-6-2 0,1 1-2 0,9 5 0 0,0-7-1 16,8 3 1-16,0-1-1 0,0-2 1 0,0 2 3 16,8-1 0-16,0 1 1 0,2-5 1 0,7 4 1 15,0 1 3-15,0-5 2 0,9 5 0 0,1-6-1 0,-1 1 2 16,8-6 1-16,1 5 0 0,1-4-2 0,7-4-1 0,-8 3 0 16,7 1 0-16,-7 0-1 0,9-6-1 0,-9 2 1 15,-2 0 8-15,3-6 15 0,-2 3 22 0,-7-3 22 0,-1-3 17 16,-8-3 13-16,-2-4 5 0,2 0 3 0,-9 0-6 15,-2-9-11-15,3-1-18 0,0-4-17 0,-3 0-15 0,-7-11-8 16,0 6-6-16,0-10-5 0,-7 4-4 0,-3-8-5 0,0 4-5 16,-6-10-5-16,-2 5-5 0,2-4-2 0,-2 3-2 15,0 1-1-15,-7 1 3 0,7-2-2 0,-8 7 0 0,0 3-1 16,9-4-2-16,-1 9 0 0,1 1-1 0,-1 6-8 16,10 3-7-16,-10 4-9 0,18 1-10 0,-8 5-24 0,8 2-46 15,0 2-68-15,0 2-70 0,0 4-59 0,8 0-59 0,1 4-84 16,0 2-169-16,17-6-78 0,-9 8-22 0,1-1 30 15</inkml:trace>
  <inkml:trace contextRef="#ctx0" brushRef="#br0" timeOffset="73256.62">29924 5812 133 0,'0'-4'511'15,"0"-6"-123"-15,0 6-143 16,0 4-85-16,-9-5-48 0,9 5-27 0,0 0-18 0,0 0-10 0,0 0-9 0,0 5-11 0,0-1-11 16,0 6-12-16,-9 0-7 0,9 4-4 0,0 1-1 15,-8 5 1-15,8 4 3 0,-10 0 7 16,10 1 6-16,-8 5 6 0,1-6 6 0,-3 10 4 0,10-5 5 0,-8 5 7 0,-2-3 1 16,1 2-1-16,9-4-2 0,-7 6-3 0,-3-1-2 0,2-1-2 15,8-3-2-15,-9 4-3 0,9-4-2 0,0-2-3 16,0 3-3-16,9-3-3 0,-1-3-1 0,-8-1-1 0,17 1-1 15,-8-1-1-15,1-4 2 0,8 3 5 0,-3-7 5 0,12-1 5 16,-9-5 1-16,8 4 3 0,0-10-1 0,-1 6-2 16,1-4-3-16,9-6-6 0,-9 4-10 0,9-8-17 0,-9 4-44 15,9-10-56-15,-9 0-60 0,0 0-73 0,0-9-115 0,-9-7-151 16,1 3-97-16,-18-7-41 0</inkml:trace>
  <inkml:trace contextRef="#ctx0" brushRef="#br0" timeOffset="73444.62">29368 6012 30 0,'0'0'509'15,"10"-4"-86"-15,7 4-160 0,8 0-103 0,1-4-55 16,1 4-27-16,7 0-15 0,8 0-7 0,3 4-6 0,6-4-5 16,2 4-9-16,7 3-10 0,1-4-8 0,-7 3-9 0,6 0-5 15,-8-3-14-15,-1 3-21 0,-7-2-28 0,-2-4-54 0,-14 6-111 16,-2-12-134-16,-9 2-99 0,-8-2-5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1:13.53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3199 13662 77 0,'9'-14'453'0,"-9"-2"-128"16,8 3-123-16,1 3-69 0,-9-6-37 0,9 3-17 0,0 3-10 15,-1-5-5-15,-8 5-4 0,9 0-5 0,-1 5-3 16,-8-4-9-16,9-1-5 0,-9 5 0 0,0 0 5 0,8 1 13 15,-8-2 18-15,10 6 21 0,-10-4 26 0,0-2 26 0,0 6 25 16,0-4 23-16,0-2 16 0,0 2 8 0,0 4-3 16,0 0-11-16,0-5-20 0,0 1-24 0,-10 4-27 0,10-6-28 15,-8 2-29-15,-1-2-23 0,1 6-15 0,-9-4-8 16,8-2-9-16,-9 6-3 0,1 0-5 0,-1 0 1 0,2 0-1 16,-11 0-1-16,1 6-2 0,-8 4-3 0,7 0 2 0,-7 3-2 15,-10 3 1-15,8 3-4 0,3 5-1 0,-11 1-1 16,1 0 1-16,8 9 1 0,-8 0-3 0,7-1 1 0,-7 7-11 15,9 4 7-15,8 0 3 0,-9 5 1 0,9-1 1 16,-1 1-1-16,1 6 0 0,9-1-1 0,0 4 11 0,0 0-9 16,7 6-1-16,-6-5-1 0,7 4 0 0,9-5 1 0,-9 5 0 15,9-4 0-15,0 0-2 0,9 0 6 0,-9-1-2 16,9-4-1-16,7 0-1 0,-6-1-2 0,-3-4 1 0,11-5 2 16,8 0 0-16,-8-5 1 0,8 1-4 0,-9-10 2 0,9-1 0 15,9-6 1-15,1-3-4 0,-2-5-1 0,1-5 1 16,0-6 0-16,7-4 3 0,2-4-2 0,8-6 0 0,-8-5 1 15,8-5 1-15,0-3 0 0,0-6-1 0,0-7 2 16,0-7-7-16,-8 0 9 0,-1-3 10 0,-1-8 7 0,-6-5 16 16,-1 2 15-16,-10-12 18 0,1-8 14 0,1-2 30 0,-1-8 9 15,-18-7 3-15,10 2-1 0,-10-6-9 0,-8-4-10 16,-8 4-9-16,0 0-13 0,-10 5-15 0,-8 0-16 0,-1 14-10 16,-17 7-18-16,-7 9-34 0,-10 8-44 0,-16 12-50 15,-3 9-49-15,-6 14-55 0,-9 10-128 0,8 10-158 0,1 10-255 16,-10 14-116-16,1 6-55 0,-2 9-7 0,11 4 10 0</inkml:trace>
  <inkml:trace contextRef="#ctx0" brushRef="#br0" timeOffset="12066.72">10594 12945 184 0,'-9'-5'283'0,"9"5"-91"0,-9-5-74 0,9 5-44 0,-9 0-21 0,9 0-10 16,0 0-5-16,0 0-3 0,0-5-2 0,0 5-1 0,0 0 0 16,0 0 0-16,0 0 1 15,0 0 0-15,0 0 3 0,0 0 2 0,0 0 3 0,0 0 5 0,0 0 0 0,0 0 1 16,0 0-1-16,0 0 0 15,0 0-2-15,0 0-2 0,-8 0 1 0,8 0-2 0,0 0-1 16,0 0 0-16,-9 0-3 0,9-5 1 0,-9 5 3 16,9 0 6-16,-8 0 7 0,-1 0 7 0,9-5 12 0,-9 5 9 15,1-5 9-15,-1 0 4 0,9 5 8 0,-8-4 4 0,-2-2 1 16,2 6-4-16,-9-3-8 0,8-3-6 0,1 6-4 0,-1-4 0 16,-9 4-7-16,10-6-9 0,-2 6-9 15,-5-5-5-15,5 5-4 0,0 0-4 0,-7 0-9 0,0-5-1 16,9 5-2-16,-1 0 3 0,0 0 0 0,1 0 7 0,-1 0-1 0,-9-5 2 0,10 5 2 0,0-5-3 0,-2 5-4 15,10 0-6-15,-8-3-5 0,-1 3-7 0,9 0-1 16,-8 0-3-16,-1-7-3 0,0 7-4 0,9 0-2 0,-18-3-1 16,11 3-2-16,-2 0-1 0,-1 0-1 0,-8 0-1 0,11 0 1 31,-11 0-1-31,10 3-1 0,-10 4-1 0,1-7 0 0,-1 3-3 16,2-3 1-16,-2 5 1 0,1 0 0 0,0-5 0 0,-10 5-1 15,10-5 1-15,-1 5 1 0,2-5 2 0,-3 6 1 16,1-6-1-16,2 4 0 0,-2-4 2 0,2 6 2 0,-2-6-2 0,0 3-1 15,1-3 1-15,-1 6-1 0,2-6-12 0,-1 4 3 16,0-4 2-16,-3 5 0 0,2-5 0 0,2 5 1 0,8 0 0 16,-10-5 2-16,1 0 10 0,8 5-5 0,-8 0-2 0,-1-5-2 15,2 5-1-15,-2 0 2 0,1-5 0 0,8 4 0 16,-19 2 0-16,13-6 2 0,-3 4-3 0,1-4 1 0,-1 5 1 16,0 0-1-16,2 0-1 0,-2 0 0 0,-7-5 1 0,7 4-2 15,0 2 1-15,-7-1-1 0,7-2-2 0,0-3 1 0,1 7 0 16,-9-2-3-16,8-1 1 0,-7 1 0 0,7-1 1 15,-8 2-1-15,9 4 2 0,0-6 1 0,-10 2-2 16,11-2 1-16,-2 2 0 0,1-3-1 0,-1 2 0 0,0 0 1 16,10 0 0-16,-9 0-1 0,-1 5 1 0,10-10-1 0,-10 6 0 15,10 3 2-15,-10-5-2 0,1 1 0 0,0 5-1 0,8-5 0 16,-9 5-2-16,1-5 1 0,1 5 2 0,-1-6 0 16,-3 6 1-16,4 0 2 0,-2 0 0 0,-8 0 0 0,9 0 1 15,0 3-1-15,-10-3-1 0,10 6-2 0,-9-6-1 16,8 3-2-16,-9 3 2 0,2-2 1 0,8 1 0 0,-9-6 0 15,8 6 2-15,-7 0-1 0,7-5 0 0,1 5 0 0,-8-2-1 16,5-2 0-16,5 4 0 0,-3-2 0 0,0 3-1 16,1-6 1-16,-1 3 0 0,10-3 0 0,-10 6 1 15,1-2-1-15,0 1 0 0,0 1 0 0,-1 2 0 0,10 2 0 16,-10-7 0-16,1 13 1 0,-1-7-1 0,1 1-9 0,0-1 4 16,0 1 2-16,7-1 2 0,-16 1 0 0,18-4 1 0,-9-3 0 15,-1 2 0-15,10 5 9 0,-10-11-5 0,10 6 0 16,-10-1-3-16,9 0-1 0,-8 7 0 0,9-7 0 15,-11 2-2-15,11 2 3 0,-9-3-1 0,8 4-1 0,0-4 0 0,-6 5-1 16,4 0 2-16,2 4 0 0,-7-6 0 0,6 4 0 16,2-3 2-16,-10 1-1 0,10-2 1 0,-9 3 0 0,8 2-2 15,1-3-2-15,-10-1-1 0,9 1 1 0,1 0-1 16,-1 0 0-16,0 3 1 0,0-3 2 0,1-5 0 0,8 5 1 16,-8-1-1-16,-2 0 1 0,10 1 2 0,-9 0 0 0,1 4 0 15,-2-4-3-15,10 3 0 0,-7-3 1 0,-2 5-1 16,0-1 1-16,0 0-1 0,1 1 1 0,0-5-1 15,-2 4 1-15,2-4 0 0,8 4 0 0,-9-5 2 16,9 1-3-16,0-1-1 0,0 1-3 0,0-1 3 0,0-4 1 0,0 5 0 16,0 0 0-16,0-6 0 0,0 6 0 0,9-2 1 0,-9 3 1 15,0-3 0-15,8 4-2 0,-8-4 0 0,10 3-1 16,-2-8 1-16,-8 12 1 0,8-5 0 0,1-1 0 0,0 4-1 16,0-1 0-16,-9-3 1 0,7 4 3 0,3-3-1 15,-2 5 0-15,1-1 0 0,1 1-2 0,6 0 1 0,-7-1 3 16,0-6-2-16,8 8-1 0,-8-7-1 0,0 1 1 0,0-1 1 15,8 1 1-15,-9-1 1 0,1 1-1 0,9-2 0 16,-10 3 1-16,0-1 1 0,10-2-2 0,-10 2 1 0,12-1 0 16,-5 1-1-16,-6 0 2 0,9 4-3 0,-2-9 0 0,-6 5-2 15,7 0-1-15,0-6 1 0,1 6-1 0,-1-5 0 16,-9 3-1-16,10 2 1 0,0-4 2 0,-1-3 0 0,1 7 1 16,-2-4 0-16,1-3 1 0,10 2 0 0,-10 0-2 15,1-1 0-15,-10 1 1 0,10-5 0 0,-1 5 1 0,1 0 0 16,-1-6 1-16,0 1 2 0,0 4 1 0,1-5 0 0,8 6 1 15,-9-5 0-15,1 1-1 0,8-1-1 0,-9-1-3 16,9 0 0-16,-8-4-1 0,8 5-1 0,-1 0-7 0,-7 0 3 16,8-5 0-16,0 4-1 0,1 0 3 0,-1-3 0 15,-1 4 0-15,10-5 0 0,-9 5 7 0,0-2-5 0,0-1 0 16,1-4 1-16,0 7-1 0,-3-4-1 0,2-2 1 0,1 2-1 16,-1-2 0-16,0 2-1 0,8-3 2 0,-8 3 0 15,1-2 1-15,-1 1-2 0,9 0 0 0,-9-5 2 0,8 6-1 16,-8-2-1-16,9 2 0 0,-10-6-1 0,10 4 1 15,-9-4 1-15,10 0 1 0,-11 0 1 0,11 0-2 0,-11 0 1 16,9 0 1-16,2 0-1 0,-1-4 0 0,0 4-2 0,-10-6-1 16,10 6 0-16,-9 0 0 0,9-4 0 0,-9 4-1 15,9-6-2-15,-8 6 1 0,-3 0 1 0,2 0-1 0,9-5 0 16,-17 5 0-16,8 0 1 0,0-5 1 0,-10 5 0 16,11-4 0-16,-1 4 0 0,-8-6 2 0,8 3-2 0,-8 3 0 15,-1-6 1-15,0 2 0 0,1-2-2 0,-2 2 0 0,2-2 0 16,8 2 0-16,-9-2-1 0,1 3 1 0,-11-7 0 15,11 5 0-15,1 0 1 0,-2 0 1 0,0-6-1 0,0 7-1 16,0-2 0-16,1 3 0 0,0-3 1 0,-1-3 0 16,0 4 0-16,0 0-1 0,0 0 1 0,0-5 1 0,3 5-1 15,-5 0-4-15,3 0 1 0,0-4 1 0,-1 4-1 0,1 1 1 16,-2-6 1-16,2 4 0 0,-1-4-1 0,1 5 3 16,-1-3-1-16,0-2 0 0,10 0 0 0,-12 0-1 0,3 4 0 15,2-4 0-15,-4 1 2 0,2 0 0 0,-1-2-1 16,0 7 0-16,0-6 0 0,-8 0-6 0,8 0 3 0,1 6 0 15,-1-6 1-15,1 0 2 0,-11 0 1 0,13 0 0 0,-3 2 0 16,-9-2 6-16,9-1-2 0,-8 1 0 0,8 5-2 16,-8-5-2-16,0 1 0 0,0-1-1 0,8 6 0 0,-8-6 0 15,-1-5 1-15,10 6-1 0,-10-2 1 0,1 7 0 16,0-6-1-16,7-5 1 0,-7 6 2 0,2-1-2 0,-4 0 1 16,1-5 0-16,1 5 0 0,0-3-1 0,0-3 3 0,-9 1-1 15,8 5 0-15,0-4 0 0,2 4-2 0,-10-5 2 16,9 1-1-16,-9-2-1 0,8 3 1 0,-8-2 0 0,9 1 1 15,-9-1 0-15,8 0 1 0,-8-3 0 0,9 2 3 0,-9-4 2 16,0 1-1-16,9 3 2 0,-9-3 1 0,0-5 3 16,9 5 0-16,-9-1 3 0,0-4 0 0,0 4 2 0,0-5 1 15,8 6 0-15,-8-6 1 0,0 7 4 0,0-2-3 16,0-6-1-16,0 8 1 0,0-6-4 0,0 3-2 0,0-3-2 16,8-1 2-16,-8 6-3 0,0-4 0 0,-8 1 0 0,8-2-2 15,0-1 1-15,0 2 1 0,0-3 0 0,0 3 1 16,0 5-3-16,0-8 0 0,0 3 1 0,0-3-1 0,0 1 1 15,0 7 2-15,-8-7 0 0,8 6-4 0,0-6 0 16,0 5 0-16,-9-4 1 0,9 4-3 0,0 0 2 0,0-3-1 16,-9 3-2-16,9 1 0 0,0-7 0 0,-9 2 0 15,9 0 0-15,-8-1 1 0,8 2-1 0,-9-3-1 0,9 3 0 0,-8-6 1 16,8 3 2-16,-9-2 1 0,9 3 0 0,-10-5 2 16,10 1-1-16,-8 6-3 0,0-7 0 0,8-1-1 15,-9 4 0-15,0 2-2 0,0-5 1 0,1 6-4 0,1-6 2 16,-4 1 1-16,2 6 0 0,9-7 1 0,-8 5-4 0,0-4 1 15,-1 4-1-15,0-4 0 0,1 0 0 0,8-1 0 0,-10 1 0 16,2 5 3-16,0-7-1 0,-1 8 1 0,0-7 1 16,1 1-1-16,-1 5 0 0,-9-1 2 0,10 1 0 15,-1 0-1-15,-8 0 2 0,8 4 0 0,-9-5 4 0,11 1 5 16,-13 4 1-16,13 0 1 0,-11-3-3 0,1 3 2 0,-1-4-2 16,1 3 1-16,8-3-1 0,-8 5-2 0,0-1 1 0,0 1 4 15,-1-1 4-15,2 5 4 0,-4 1 4 0,2 0 2 16,3-2 2-16,-3 3 2 0,1 1-1 0,-1 4-4 15,1-2-2-15,0 5-5 0,0-5-5 0,-9 5-5 0,8 5-4 16,-8 0-4-16,-1 0-4 0,-8 5-6 0,1 5-13 0,-9 5-21 16,-1 5-41-16,-7-1-49 0,-3 11-59 0,3 3-143 15,0-4-171-15,-1 6-278 0,-1-1-141 0,9-1-59 0,1-3-7 16,0-6 19-16</inkml:trace>
  <inkml:trace contextRef="#ctx0" brushRef="#br0" timeOffset="18976.79">27371 13238 263 0,'8'-6'260'0,"-8"6"-89"16,0-4-67-16,9-2-43 0,-9 6-25 0,9-3-11 0,0 3-8 0,-9-5-5 0,8 5-2 15,0-5-2-15,-8 5 1 0,0 0-1 0,10-5 0 0,-10 5-1 16,0 0 2-16,0 0 6 0,0 0 4 0,0 0 3 0,0 0 4 16,0 0 3-1,0 0 4-15,0 0 3 0,0 0 2 0,0 0 2 0,0 0 2 0,0-5 2 0,0 5 3 0,0 0 0 16,0 0 0-16,0-6 0 15,0 6 2-15,0 0 0 0,0 0 2 0,0-4 2 16,0 4 3-16,0 0 2 0,0-6 2 0,0 6 2 0,0-4 1 0,-10-1 3 0,10 5 4 0,0-5 3 0,-8 1 4 31,8-2 2-31,-8 2 6 0,8 4 10 0,-9-5 11 0,9 5 8 16,0-5 1-16,-9 5 3 0,9-5 0 0,-9 0 0 0,9 5-5 16,-8-5-12-16,8 5-11 0,-9-5-9 0,9 5-8 15,-8-5-9-15,8 5-8 0,-9-5-3 0,-1 0-3 16,10 1-2-16,-8 4-3 0,0-5-4 0,8 1-4 0,-9-2-5 0,0 6-2 15,0-4-5-15,1-2-7 0,1 6-6 0,-4-5-1 0,11 5-3 0,-9-5-1 16,1 5 0-16,0 0 0 0,-10-5 1 0,18 5-2 16,-8 0 3-16,-2-5-3 0,2 5 0 0,0-3 3 15,-1 3-1-15,0 0-1 0,1 0 1 0,8-6 2 0,-9 6-2 16,0 0 2-16,0 0-1 0,1-4-5 0,-1 4 0 0,0 0-1 16,1-6-1-16,-1 6 0 0,1 0-2 0,-9 0 1 0,7 0 2 15,0 0 0-15,3 0 0 0,-11 0 0 0,9 0-2 16,1 0-1-16,0 0 2 0,-2 0 0 0,2 0 1 0,-1 0 3 15,9 0-1-15,-9 0 0 0,9 0 2 0,-8 0 0 16,8 0 0-16,-9 0 2 0,9 0-1 0,-8 0-2 16,8 0-1-16,-10-4 2 0,2 4-1 0,8 0 0 15,-8 0-2-15,-1-6-1 0,0 6 1 0,9 0-1 0,-9-4-1 16,2 4 0-16,-3 0 0 0,0 0-1 0,3 0 0 0,7 0-1 0,-11 0-1 16,11 0 1-16,-7-6 0 0,7 6 3 0,0 0-1 15,-8 0 2-15,8 0-1 0,0 0 1 0,-9 0-1 16,9 0-1-16,-9 0 1 0,0-4-2 0,9 4 0 0,-8 4-2 0,-1-4 1 15,0 0 0-15,1 0 1 0,-1 0 1 0,0 0-1 16,1 0 3-16,-1 0-1 0,1 0 0 0,-2 0-2 0,10 0-1 0,-8 0 1 16,0 0-2-16,-1 0 2 0,9 0-1 0,-9 0 0 15,1 0 1-15,-1 0 0 0,9 0 1 16,-9 0-2-16,0 0 3 0,1 0-2 0,-2 0 1 0,2 0-1 0,8 0 0 16,-17 6-1-16,7-6 0 0,2 0 2 0,-1 4-4 0,2-4 0 15,-3 6 1-15,2-6 0 0,-1 4 1 0,0-4 0 0,1 0 1 16,-1 6-1-16,1-6 0 0,-2 4-1 0,2-4 1 15,8 6-1-15,-8-6 1 0,-2 0 0 0,10 0-2 0,-8 3 1 16,8-3 3-16,-9 0 0 0,9 5-2 0,-8-5 0 16,-1 5 0-16,9-5-1 0,-9 5 1 0,2-5 0 0,7 5-2 15,-11-5 2-15,4 6 0 0,7-6 0 0,-9 4 0 0,9-4 0 16,-10 6 0-16,10-6 1 0,-8 4 1 0,8 1-2 16,-10-5-4-16,3 0 4 0,7 4 0 0,-9 1 0 0,0 0 0 15,1 0 2-15,-10 0-2 0,18 0 1 0,-9-5 3 0,1 5 0 16,0 0-4-16,-2 0 1 0,2 0-1 0,8-1-2 15,-8 6 1-15,-2-5 0 0,2 0 0 0,-1-1 0 0,9 2 2 16,-8-2-1-16,8 2 0 0,-9-1 2 0,9-5-1 16,0 5-1-16,-8-5 0 0,8 5 0 0,0 0 0 0,-9-2 0 15,0 3 0-15,9-2 1 0,-9 2-1 0,1-2 1 0,-1 6 0 16,0 0-1-16,9-1 1 0,-9-4-1 0,1 6 5 16,0-7-3-16,-2 2 1 0,1 3-2 0,-9 1 1 0,10-1 0 15,0 1 1-15,-1 0-1 0,0 0-6 16,-8 0 3-16,8-1 1 0,1-3 0 0,-1 3 2 0,0-5-1 0,1 7-1 15,-1-1 0-15,1-2 3 0,-2-2-2 0,2 4 0 0,-1 4-1 16,0-4 0-16,2 5-1 0,-10-1-2 0,6 1 2 16,2 5-2-16,2-4 0 0,-2-3 0 0,0 2-1 0,0-2 2 15,1 3-1-15,-1 4 2 0,0-7-1 0,1 7-1 16,8-5 0-16,-9 5-1 0,9-4 1 0,0-3 1 0,-9-3 0 16,9 9 1-16,0-4 1 0,-8 0-1 0,8 0 1 0,0 4 4 15,0-4-3-15,-9 3 2 0,9-2-2 0,0-1 0 16,0-1-2-16,0 2 2 0,0-3-2 0,-9-3 0 15,9 6 1-15,0-3-2 0,0 2 2 16,0 0-1-16,0 0 1 0,0-1 0 0,0 6 0 0,0-5 0 0,0 0-1 0,0 4 1 0,0-5-2 16,-9 5 5-16,9-4-1 0,0 6-1 0,0-2 0 15,0 0-2-15,-8 1 5 0,8-1-1 0,0-4 0 0,-8 5-5 16,8-1 1-16,0-5 1 0,0 2 0 0,0-3 1 16,0 7-3-16,0-5 0 0,0-1 1 0,0 1 0 0,0 5-1 15,0-6 0-15,0 0 1 0,8 2 1 0,-8-1-1 0,0-1 0 16,8 0 0-16,-8 2 0 0,0-1 1 0,0-1 0 15,0 0 1-15,9 1 0 0,-9-1 0 0,0 1 0 0,0 0 1 16,0-5 0-16,0 0-1 0,0 3 1 0,9-2-2 0,-9-1 2 16,0 4 0-16,0-4 0 0,0 4-1 0,0 1 2 15,9-5 1-15,-9 4-3 0,0 1 2 0,0-5-1 0,8 10-1 16,-8-4-1-16,0-3 5 0,0 2-3 0,0-2-2 16,9 3 2-16,-9 3 0 0,0 2 1 0,0-6 1 0,0 4-1 15,0 1-3-15,0-7 2 0,0 2 1 0,0 6 0 0,0-8-1 16,0 2-2-16,0 0 1 0,0-6 1 0,0 6-1 15,9-5 1-15,-9 5-1 0,0-7-1 0,0 7 1 0,0-5 0 16,8 6-1-16,-8-6 1 0,0 0 0 0,9-1-1 16,-9 5 0-16,0-4 2 0,9 0-2 0,-9-1 0 0,0 1 2 15,8 0 0-15,-8 0-1 0,0 0 1 0,0-1-1 0,9 2 0 16,-9-1 1-16,0-1-1 0,9-4 8 0,-9 5-4 16,0-5-2-16,9 5 0 0,-9-1-2 0,0-5 0 15,7 6-2-15,-7 0 2 0,9 0-9 0,-9-5 3 0,11 5 5 16,-4 0 0-16,3 0 3 0,-3-1-2 0,2 1 0 0,8 0 2 15,-7-1-1-15,-2 1 0 0,1 0-2 0,8 0 1 0,-8-6 1 16,8 7 1-16,-8-1 0 0,8-1 0 0,-8 1-1 16,-1-5 1-16,10 5 0 0,-10-6-3 0,11 6 1 15,-11 0 0-15,9-6 1 0,-8 6 0 0,8-5 0 0,-8 1 1 16,9-2-1-16,-1 6 0 0,0-6 0 0,-9 2 1 0,10-2-1 16,0 1 0-16,-2-5-2 0,2 5 0 0,-1 0 0 0,1-5 8 15,-1 5-3-15,1-5-2 0,-2 5-2 0,-5-5-1 16,5 4 0-16,-7-4 0 0,8 6 1 0,-9-6-8 15,10 6 3-15,-10-3 2 0,2-3 0 0,-2 5 2 0,9-5 1 16,-8 5 0-16,0-5-2 0,9 5-1 0,-11-5 2 0,2 0 0 16,9 0 0-16,-8 5 3 0,5-5-3 0,-5 0 1 0,7 0 0 15,-8 0 1-15,8 0-1 0,-8 0-1 0,0 0 2 16,-1 0-4-16,10 0 1 0,-10-5-1 0,9 5 1 0,-8 0 0 16,0-5 1-16,8 5 0 0,-8-5-2 0,8 5 0 15,1-5 2-15,-10 5 2 0,10 0 0 0,-1-3-1 0,-7 3 2 16,6-6-1-16,2 0 1 0,-2 6 0 0,2-4-2 0,-1-1-1 15,1 0-2-15,-10 5 2 0,10-5-1 0,-1 0 1 16,1 0-1-16,-11 5 1 0,13-4 1 0,-3-2-1 0,0-4 2 16,-9 6-1-16,10 4 0 0,-1-10 0 0,-8 5 2 15,8-5 0-15,1 6 0 0,-2-6 0 0,-6 0-2 0,7 6 1 16,0-6-1-16,0-5 2 0,-6 6-2 0,4-1-1 0,3-1 3 16,-1 2-1-16,1-1-1 0,-9-5 0 0,8 6-1 15,0-6 0-15,-8 1 0 0,8-2-2 0,-9 2-1 0,10-1 2 16,-10 1 2-16,10-2 0 0,-9 3 1 0,-1-2-1 0,2-5 1 15,6 5 2-15,-6-4-2 0,-3 4 1 0,3-4-3 16,-1 4 0-16,-1-5 1 0,9 1 1 0,-7 5-2 0,-2-5 0 16,9-3 0-16,-8 4 0 0,8-2 2 0,-7-4 1 15,6 4-2-15,-7-4 0 0,8-1-1 0,0 1 1 0,-7 0 0 16,-3-7 0-16,11 8 3 0,-9-3-1 0,8-2 1 0,-8-1 0 16,8 4 3-16,-7-3-1 0,-2-3 1 0,-1 7 0 15,3-5 0-15,0 0 0 0,-2 1 0 0,0-3-2 0,1 1 0 16,-9 1 0-16,9 1 0 0,-1-3 0 0,-8-2-1 15,9 3 0-15,-9-3 1 0,0-2 0 0,0 5-1 0,0-3 0 16,0-1-1-16,0-1 0 0,-9 2 0 0,9 3 0 0,-8-5 0 16,8 7-2-16,-9-2 0 0,9 1 1 0,-9 4 0 15,1-4 1-15,8 4 0 0,-8-5-1 0,-2 6 1 0,10-1 2 16,-10-3-2-16,3 4 2 0,7-1-1 0,-8 2-1 16,8-8 0-16,-10 7-1 0,2-1-2 0,-1-5 2 0,0 7-1 15,2-6-1-15,-3-6 0 0,1 6 0 0,0-6 1 0,-7 6 0 16,-2-4 1-16,1 3-2 0,-1-4 0 0,-8 4 2 15,0-4-2-15,1 5 3 0,-2-1 1 0,-7 2-2 0,8-2 1 16,-9 1-1-16,9 4 0 0,-9-4 1 0,9 9-1 16,-10-3-1-16,11 3-1 0,-8 1-1 0,5 4 1 0,2-5 0 15,0 10-3-15,0 1-5 16,9-1-10-16,-9 5-16 0,8 0-18 0,1 0-31 0,-1 10-93 0,1 0-113 0,7 4-107 16,10 6-181-16,10 4-134 0,0 2-84 0,7 3-46 15,0 0-4-15</inkml:trace>
  <inkml:trace contextRef="#ctx0" brushRef="#br0" timeOffset="19870.97">28118 13842 126 0,'-9'-4'424'16,"0"0"-96"-16,9-1-107 0,-9 0-78 0,9 0-38 15,-8 0-23-15,8 0-9 0,-8 0-3 0,8 1-3 0,-10-3 1 16,10 4 2-16,0-7 4 0,-8 5 4 0,8 0 5 16,0-5 11-16,0 5 23 0,0-5 27 0,-9-5 21 0,9 6 19 15,0-6 18-15,0 0 8 0,-8 5 3 0,8-9-9 0,0 5-23 16,0-2-30-16,0 3-24 0,0-2-27 0,8-6-27 16,-8 3-20-16,0-2-13 0,9 1-8 0,-1-6-11 0,2 5-2 15,-2-3-6-15,0-3-2 0,1-2-3 0,9 4-1 16,-1-6-1-16,0 0 1 0,1 1 2 0,-1 5 1 0,1-5 3 15,-2 5 1-15,2-1 1 0,0 5 0 0,-1-4 2 0,1-1-1 16,7 6-1-16,-7-6-4 0,-1 7 1 0,9-2-3 16,-9-5-2-16,9 6 0 0,1-1-1 0,-1-5-2 0,0 6-1 15,9-1 4-15,-1-3 1 0,1-3 3 0,0 1 3 0,-2 2-1 16,4-3 0-16,6 3-1 0,-8-3 3 0,-1 3-2 16,1 5-1-16,-1-8-2 0,1 6-2 0,-2-5 1 0,5 2 1 15,-4 3 3-15,-9 1-1 0,10-7 0 0,-9 8 2 16,0-2 2-16,-1 7 1 0,-5-9 4 0,5 3 0 0,-8-1 0 15,1 6 0-15,-1-5 0 0,0 3 0 0,-8 3 0 0,-1 1 0 16,2-2 1-16,-10 4 1 0,0 1 2 0,0-6-2 16,0 11 0-16,-10-6 1 0,2 0-3 0,-1 5-7 0,-8-5-4 15,-10 6-3-15,11-6-5 0,-11 5-3 0,0 5-2 16,10-4-9-16,-8 4 4 0,7 0 1 0,1 0 1 0,8 0-1 16,-8 0-1-16,8 0-3 0,9 0-5 0,-8 4 3 0,8-4-6 15,0 5-5-15,0-5-1 0,0 4-1 0,0-4 6 16,8 6 0-16,1-2 4 0,0 1 3 0,-1 0 2 0,1 0 4 15,8 0 2-15,10 0 0 0,-11 5-2 0,1-6 3 0,3 6 0 16,5-5 2-16,-8 1-1 0,9 3-1 0,-9 1-1 0,1-2 2 16,0 7-1-16,-2-5 2 0,2 6-3 0,-9 3 0 15,-2-5 2-15,-7 6 3 0,0-1-3 0,0 3 1 16,-7 1 2-16,-11 2 0 0,9-6 0 0,-7 4-2 0,-2 3-5 16,-8-3-12-16,9 2-11 0,-9-5-9 0,8-1-34 0,2 6-88 15,-4-5-104-15,13-1-100 0,-3 1-147 0,2 0-166 0,8-1-100 16,0 0-55-16,0-3-1 0</inkml:trace>
  <inkml:trace contextRef="#ctx0" brushRef="#br0" timeOffset="20794.93">29160 13530 71 0,'0'0'416'0,"0"-4"-97"0,0 4-101 15,0-5-75-15,0 0-47 0,0 0-22 0,7 5-10 0,-7-5-4 16,0 0-1-16,10 1 3 0,0-6 2 0,-10 4 2 16,7 2 7-16,2-6 6 0,-9 1 15 0,9-1 16 15,0-6 15-15,7 3 15 0,2-2 12 0,-9 0 11 0,8 0 3 16,10-4 0 0,-11-1-8-16,2 1-10 0,8 0-11 0,1-2-12 0,-2 3-13 0,1-2-13 0,9-4-14 0,-1 3-10 0,0 2-11 15,2-5-8-15,6-1-7 0,-5 1-7 0,6-1-7 16,0 1-5-16,0 4-4 0,0-3 0 0,-6-3-1 0,14 2-4 15,-8 0-1-15,0-1-1 0,-8 6-1 0,9-11-1 16,-1 5-2-16,1 2-1 0,-1-3 0 0,1 3-2 0,-1-6 2 16,1 4 0-16,-10 2 1 0,10-3 1 0,-10 1 3 0,1 7-1 15,-1-7 0-15,-8 6 2 0,9-1 1 0,-17 1 1 32,8-2 3-32,-9 7 3 0,-8 1 1 0,8-3 0 0,-9 1 3 15,-8 1 0-15,0-2-4 0,0 6-1 0,-8 1-8 0,0-1-7 16,-10 0-3-16,-8 6-4 0,-1-2-4 0,2 3-4 15,-8 3-3-15,5 0 1 0,2 0 0 0,-8 3 0 0,16 3-2 16,-8 4 0-16,9-6-2 0,8 6 0 0,0-1-4 16,1-3-1-16,8 8 0 0,0-4 3 0,0 5-2 0,0-5 1 15,8 6 2-15,10-8-2 0,-10 7 3 0,10-5 2 0,-1-2 0 16,1 2 0-16,8 6 1 0,-2-6 3 0,-6 3-1 16,9-3 3-16,-1 6 1 0,-1-1 0 0,-6-7-1 0,6 8 0 15,-7-2 11-15,-1 5-4 0,1-4 0 0,-2 0-4 16,-6 0 2-16,-2 3-2 0,-8-2 3 0,0 4-1 0,0 0-11 15,-8-1 5-15,-2 0 2 0,-6 0 0 0,-2 6 1 0,-8-4-5 16,0 2-9-16,-1-3-16 0,-6 4-31 0,8 1-92 16,-13-5-110-16,14-1-116 0,-2-5-183 0,0 5-140 0,-1 1-82 15,1-4-47-15,1 2-2 0</inkml:trace>
  <inkml:trace contextRef="#ctx0" brushRef="#br0" timeOffset="51489.79">2933 16236 98 0,'0'-10'314'0,"0"7"-66"0,0-3-71 0,0-4-61 15,0 6-38-15,0-2-23 0,0 2-12 0,11-2-5 0,-11 3-4 0,0-4-2 0,0 4 1 0,7-2 1 0,-7-5 2 31,0 5 1-31,10-1 4 0,-10 2 2 0,0 4 5 0,0-6 6 16,0 3 4-16,0-3 4 0,9 6 2 0,-9 0 5 0,0 0 0 16,0 0 2-16,0 0 0 0,0 0 2 0,-9 0 0 15,9 0-1-15,0 6 1 0,0-6 0 0,0 3 0 0,-10 3 0 0,3 4 1 16,-4 5 2-16,4 0 0 0,-11-2 3 0,1 13 2 0,-1-3 3 16,-8 6 0-16,1 6 0 0,-11 0 0 0,2 4 1 0,-1 0 1 15,0 0-2-15,-7-1-6 0,-2 7-5 0,1-6-1 16,-10 4-1-16,9-2-3 0,-7-2-8 0,8 4-8 0,-1-4-4 15,1 1-5-15,-1-7-3 0,9 1-7 0,1 0-9 0,-1-4-5 16,9-6-3-16,9 1-3 0,-9-5-3 16,17-7-3-16,-7 3-2 0,6-6 1 0,2-6 0 0,8 2-2 15,-10 2-1-15,10-8-1 0,0 5 2 0,0-5-1 0,0 0-1 16,10 5 0-16,-10-5-2 0,18 0 1 0,-11 5 1 0,11-5 0 16,8 0 1-16,-9 0 0 0,9 0 1 0,9 0-2 0,-1 0-1 15,1 0-1-15,9 0 0 0,-1 0 0 0,1 0-1 16,7-5-3-16,2 5-1 0,-1 0-4 0,0-5 4 15,0 5 5-15,0 0 0 0,1 0-11 0,-10-5 5 0,9 5 4 16,-1 0 2-16,2 0 7 0,-1-5-3 0,-9 2-4 0,10 3 0 16,-10 0 10-16,2-6-4 0,-3 2-3 0,-7 4 1 0,-1-6-3 15,1 2 1-15,-9 4 0 0,-9-6 0 0,0 6-11 16,1-4 5-16,0 4 0 0,-11-6 2 0,3 6 2 16,-3 0 0-16,-7 0 2 0,11-4 0 15,-11 4 9-15,0-9-5 0,-11 4 0 0,11-5 1 0,-7-1-2 0,-3 1 2 0,-6-4 2 16,-1-5 1-16,-1-1 2 0,1 0 2 0,-1-4-1 0,-8-4 0 15,0-2-3-15,0-5-3 0,1 1-3 0,-2-5-1 16,1 4-2-16,-1 2 2 0,-7-6 2 0,8 5-1 0,9 0 2 16,-9 4 1-16,8-4-2 0,-8 9 1 0,9-5 2 0,9 7 0 15,-11 3-2-15,12 1 0 0,-11 4 1 0,18 1-1 16,-8-1 1-16,-2 5-3 0,10 5-6 0,-8-5-5 0,8 5-8 16,0 5-15-16,0-4-34 0,0 4-57 0,0 0-74 15,8 0-71-15,2 4-66 0,-2-4-67 0,10 5-106 0,-1 0-150 16,9 0-60-16,-8 0 9 0</inkml:trace>
  <inkml:trace contextRef="#ctx0" brushRef="#br0" timeOffset="52132.46">4394 16154 47 0,'0'-6'428'0,"0"2"-98"0,0 4-107 0,-11-6-78 0,11 3-42 16,0 3-20-16,0-6-9 0,-7 1-6 0,7 5-1 15,0-4-2-15,0-1-1 0,-8 5-2 0,8-5-1 0,0 5 1 16,-9 0 3-16,9 0 8 0,0 0 6 0,-9 0 5 0,9 0 2 16,-9 0 1-16,1 0 1 0,0 0-3 0,8 0-12 15,-19 5-8-15,11-5-7 0,-9 5 0 0,-1-1-1 16,9 1-3-16,-7 1-1 0,-10-3 1 0,8 3 5 0,1 4 5 15,-9 0 6-15,9 0 0 0,-10 3 3 0,10-3 4 0,-9 6-5 16,8 3-1-16,-8 1-3 0,9-6-8 0,-9 10-7 0,9-4-10 16,-9 0-7-16,8 4-9 0,1 1-5 0,8-1-10 15,-8 1 0-15,7-1-3 0,2-5-1 0,-1 5-1 0,1 1-4 16,8 0 0-16,0-1-1 0,0-4 8 0,0 4-1 16,0 1 0-16,0-7-1 0,8 7 2 0,1-5 1 0,-1 4 0 15,-8-4-1-15,18 0 1 0,-9-1-2 0,0 0-1 16,8 1-2-16,-8-1-1 0,8 1 1 0,-9-1 1 0,10-4 0 15,-1 6 1-15,1-8-2 0,-1 7 1 0,9-5 1 0,-8-1-1 16,8 0 1-16,1 2-1 0,-3-8-1 0,2 4-2 0,9 1 2 16,1-3-1-16,-2 0 1 0,0-4-3 0,-7 4 1 15,16-10-2-15,-8 3 0 0,-9 2-1 0,8 0 0 16,1-5-1-16,0 0 0 0,-9 0 0 0,8 0-1 0,-7 0-4 16,-1 0-11-16,-8 0-18 0,8 0-26 0,-9 0-30 0,0 0-45 15,-8 0-52-15,9 0-54 0,-2 0-49 0,2 0-45 16,-1 0-66-16,1-10-120 0,-10 7-72 0,10-7-25 0,-9 4 8 15</inkml:trace>
  <inkml:trace contextRef="#ctx0" brushRef="#br0" timeOffset="52492.69">4950 16745 49 0,'0'0'478'0,"-10"0"-118"0,10 0-139 0,0 0-95 0,10 0-53 16,-10 0-28-16,0 0-12 0,8-5-6 0,0 5-4 16,1-5-2-16,0 0 0 0,8 0 2 0,1 5 2 0,-10-5-3 15,10 1 1-15,9-2 1 0,-10 3 3 0,0-3 4 16,9 0 2-16,-9-3-1 0,9 4-2 0,0 0-2 0,0 0-2 15,1 2-2-15,-1-3-4 0,-1-4-3 0,1 4-2 0,-8 2-3 16,8 0-3-16,-1-2-2 0,-7 1-1 0,-1 1 0 16,0-2-3-16,3 2 0 0,-13 4 0 0,1-6 1 0,1 6 0 15,0-4 2-15,0 4 1 0,-9 0 9 0,8-6-2 16,-8 6-1-16,0 0-2 0,0 0-6 0,0 0-11 0,0 0-15 16,0 0-22-16,0 0-34 0,0 0-32 0,0 0-52 0,-8 6-84 15,-1-2-138-15,0 2-74 0,0-2-37 0</inkml:trace>
  <inkml:trace contextRef="#ctx0" brushRef="#br0" timeOffset="52805.3">5062 16993 226 0,'-10'6'435'0,"10"-2"-135"16,0 2-120-16,-7-1-77 0,14-2-43 0,-7 4-18 0,0-7-11 15,10 5-5-15,0-5 0 0,7 0 3 0,-10 0 1 16,11 0 3-16,8 0 0 0,-9 0 2 0,9 0 0 0,-8 0 1 15,8-5 1-15,1 5 0 0,-11-7-2 0,11 4-2 0,-1-2-5 16,0 5-4-16,0-6-5 0,-1 2-3 0,2-2-4 16,-2 2 0-16,-5-1 0 0,4 0-2 0,-6 1 1 15,8-2 0-15,-9 2 1 0,-7-1 2 0,6 5 6 0,2-5 4 16,-10 0 3-16,0 5 4 0,2-5 4 0,-10 5 6 0,8-5 7 16,-8 5 6-16,8 0 4 0,-8 0 1 0,0-5 5 0,0 5 2 15,10 0-1-15,-10 0-2 0,0-5-6 0,0 5-5 16,0 0-6-16,0 0-7 0,8-4-8 0,-8 4-2 15,0 0 4-15,0 0 1 0,0 0 3 0,0 0 5 0,0 0 2 16,0-6 1-16,0 6-3 0,0 0-10 0,0 0-30 0,-8 0-54 16,8 0-63-16,-18 0-69 0,10 0-87 0,-2 0-151 15,-6 0-134-15,-2 6-81 0,2-2-25 0</inkml:trace>
  <inkml:trace contextRef="#ctx0" brushRef="#br0" timeOffset="55756.68">7164 16397 100 0,'7'-10'232'16,"3"7"-48"-16,8-7-40 0,-10 0-34 0,0 0-26 0,2 4-19 15,-2-3-11-15,1 0-7 0,-1 3-4 0,1-3-1 16,0-1 0-16,-1 1-3 0,1-2 0 0,0 1 0 0,-1 6 2 16,1-5 3-16,0-1 2 0,0-1 1 0,-1 6 1 0,1-5 2 15,0 7 1-15,-2-7 0 0,3 4-1 0,0 6-1 0,-10-4-1 16,0-2 1-16,7 6 1 0,-7 0 1 0,0 0 5 0,0 6 5 15,0-2 6-15,0 2 8 0,0 4 6 0,0-1 7 0,-7 5 7 0,-3 2 5 16,0-3 5-16,3 8 2 16,-11-2 5-16,10 1 2 0,-10 4 1 0,1 1-3 0,-9-2-7 0,8 2-5 0,-7 5-6 15,-1-1-4-15,-9 5-11 0,-1 0-14 0,1 4-9 0,-7-3-7 16,7 4-6-16,-9-3-6 0,1 2-7 0,-1-4-6 16,10 4-2-16,-10-3 3 0,10-1-3 0,-1-3 2 0,10-3 0 15,-2-4 1-15,10 0-1 0,8-8-3 0,-8-1-2 0,7-1-4 16,2-4-5-16,-1-6-3 0,9 6-2 0,-8-4-4 15,8-6 0-15,8 4-8 0,-8-4 4 0,9 0 0 0,-1 6 2 16,10-6 0-16,0 3 0 0,-1-3 2 0,10 5-1 16,7-5 7-16,-8 5-4 0,8-5-1 0,10 0-1 15,0 0 0-15,-1 0 2 0,1 0 0 0,-1 0-2 0,8 0 2 16,-7 0-1-16,7 0-1 0,-7 0-1 0,9 0 0 0,-1 0-4 16,0 0-4-16,-8 0-2 0,-1-5-4 0,1 0-2 0,-10 2-2 15,0-3-3-15,1 2 0 0,-8 4 2 0,-1-6 2 16,-9 2 3-16,0 4 3 0,-8-6 3 0,9 2 2 0,-10-2 4 15,-8 2 2-15,0-2 0 0,0 3 5 0,0-9 2 0,-8-2 4 16,-2 4 5-16,2-4 2 0,-9-5 2 0,0-1-3 16,-1-3 1-16,-8-3 0 0,0-3-11 0,-1-4-1 15,2-3-2-15,-10-2-3 0,9-1 2 0,-9-1 2 0,1 2 2 16,0 3 0-16,7 1 7 0,-8 0-1 0,9 6 0 0,0-3-2 16,0 7-1-16,-1 4-5 0,11 1-3 0,-12-1-2 0,21 6-2 15,-2 4-9-15,0 0-36 0,1 5-70 0,8-1-84 16,0 6-72-16,0-3-65 0,8 3-80 0,10 3-128 15,8-3-119-15,-1 0-43 0,2 6 17 0</inkml:trace>
  <inkml:trace contextRef="#ctx0" brushRef="#br0" timeOffset="56367.59">7971 16471 123 0,'-8'-5'543'16,"8"-5"-57"-16,-10 0-164 0,2 6-109 0,8-2-59 0,-8 2-25 15,8 4-11-15,0-4-5 0,0 4-4 0,0 0-5 0,0 0-16 16,0 4-20-16,0 0-20 0,8 6-21 0,-8 6-12 16,8 3-4-16,2 7 2 0,-2-3 7 0,-8 6 10 0,9 5 15 15,-1 0 10-15,2 1 9 0,6-2 5 0,-6 2 5 16,-3 0 1-16,3 3-2 0,-3-3-7 0,3-2-13 0,0 3-10 15,-3-3-6-15,3 2-6 0,-2-7-6 0,0-2-4 0,-8-3-3 16,9 3 0-16,0-8 3 0,-9-3 6 0,0 0 12 16,9-6 18-16,-9 1 16 0,0 0 13 0,0-5 8 0,8 0 5 15,-8-5-1-15,-8-5-4 0,8 0-8 0,0-10-18 16,-9 5-17-16,0-9-13 0,9-6-8 0,-9 1-5 0,1-6-5 16,0-3-3-16,-2-1-2 0,10-1-4 0,-7-4-2 0,-3 0-2 15,10-6-2-15,-10 3-4 0,10-7 0 0,-7 4-1 16,7 6-1-16,0 0 0 0,-10 10 2 0,10 0 2 0,0 4-1 15,0 6 0-15,0 4 0 0,0 5 1 0,0 0-1 16,0 6-2-16,0-2-1 0,0 12-2 0,10-2 0 0,-3 11 1 16,13-1-1-16,-13 8 0 0,11 6 2 0,-1 1 2 0,9 4 1 15,0 2-1-15,0 1 2 0,-9-3-2 0,18 6-1 16,-9-5 1-16,0 6-1 0,9-6-2 0,-9-1-4 16,0 3-4-16,9-3-3 0,-9-4-3 0,9 1-2 0,-9-7-2 15,-1 3-1-15,2-6 0 0,-10-7 3 0,9 3 3 0,-8-6 3 16,-9-6 5-16,8 1 3 0,0-5 4 0,-9-5 6 0,2-5 3 15,-2-10 7-15,1 1 7 0,-9-11 8 0,9 2 8 16,-9-11 7-16,-9 4 3 0,0-9 1 0,1 4 1 0,-2-9 3 16,-6 7-1-16,-2-7-4 0,1 1-6 0,-1-3-4 0,-8 3-5 15,9 4-1-15,-1 4-3 0,-9 1-7 0,11 6-6 16,-1 4-4-16,8-1-2 0,-9 11-5 0,10 4-11 0,-1 0-22 16,0 0-26-16,9 6-27 0,0 3-32 0,9 2-69 15,8-1-86-15,1 10-83 0,8-1-71 0,1-4-90 0,16 10-167 16,-9 5-81-16,10 0-30 0,-1 0 34 0</inkml:trace>
  <inkml:trace contextRef="#ctx0" brushRef="#br0" timeOffset="56681.02">9318 16871 35 0,'0'-9'587'0,"0"-1"-19"16,8 0-149-16,-8 6-154 0,0-5-95 0,8 3-57 0,-8 6-34 15,9-6-19-15,-9 6-9 0,0 0-4 0,9 0-3 0,-9 6-3 16,9 0-5-16,-9-3-9 0,0 7-4 0,8 0-3 16,-8 6-1-16,0-3 2 0,-8 2-1 0,8 0 2 15,-9 4-1-15,0-4 0 0,0 9-3 0,1-4-2 0,-10 0-3 16,10 0-4-16,-10-1-1 0,1 1-2 0,9-2-2 0,-10 3-2 15,0-2-1-15,11 0-2 0,-12 1-10 0,11 0-25 16,-1-6-32-16,1 1-37 0,-2-5-39 0,10 0-48 0,0-2-64 16,0-2-99-16,10-2-131 0,-2-4-54 0,1 6-18 0</inkml:trace>
  <inkml:trace contextRef="#ctx0" brushRef="#br0" timeOffset="56948.57">9525 16774 480 0,'-8'-5'536'0,"-9"1"-135"16,0 4-154-16,-3 4-91 0,5 1-48 0,-3 5-25 15,-9-1-13-15,10 1-6 0,0 4-4 0,9 7-1 16,-10-3-7-16,1 4-13 0,9-4-13 0,-2 6-10 0,2 1-5 16,8-1-4-16,-8-4 1 0,8 5-1 0,0-1 1 0,0 0 0 15,8-5 3-15,-8 1 2 0,8 0 2 0,2-1 2 16,-2-4 2-16,9 0 2 0,-8-6 5 0,8 2 0 0,0-2 1 15,0-5 1-15,1 2-2 0,-1-1-1 0,8-5-3 0,3-5-3 16,-2-1-5-16,8 2-6 0,-7-2-20 0,7-2-33 0,-8-2-38 16,1 0-42-16,0 0-44 0,-3-5-56 0,2 1-80 15,-8 5-110-15,-1-7-92 0,1 6-34 0</inkml:trace>
  <inkml:trace contextRef="#ctx0" brushRef="#br0" timeOffset="57371.49">7702 18087 311 0,'-26'0'471'0,"0"-3"-140"0,9 3-126 16,-10 0-68-16,11 3-36 0,-3-3-15 0,1 0-3 0,2 0 0 16,7 0 1-16,0 7 0 0,1-7-8 0,0 0-12 15,8 3-11-15,0-3-11 0,0 0-5 0,0 0 0 0,8 0 2 16,0 6 5-16,10-6 10 0,-2 0 11 0,2 0 8 15,9 4 8-15,8-4 5 0,0 6 5 0,-1-6 6 0,18 4 2 16,-9-4-5-16,19 0-8 0,-10 0-9 0,17-4-9 0,-8-2-10 16,8-4-12-16,9 0-17 0,0 2-9 0,1-7-7 15,-2-4-4-15,9 4-2 0,2-10-3 0,-1 5-3 0,-9 1-6 16,9-6-12-16,-9 1-29 0,10 4-32 0,-19-5-40 16,0 7-38-16,0-2-36 0,2 0-29 0,-20 1-23 0,9-1-12 15,-7 7 2-15,-9-3 8 0,-1 1-2 0,-8 7-14 0,-9-4-53 16,0 2-88-16,-18 6-35 0</inkml:trace>
  <inkml:trace contextRef="#ctx0" brushRef="#br0" timeOffset="58043.96">8519 17941 261 0,'7'-8'516'0,"-7"-2"-117"0,9-2-148 16,-9 8-92-16,0-6-51 0,10 6-23 0,-10 4-9 16,0-6 1-16,0 6 1 0,0 0 5 0,0 6 1 15,-10-2-5-15,10 6-11 0,-9 0-9 0,2 6-11 0,-11 2-7 16,0 2-5 0,-7 9 0-16,7-5 4 0,-8 6 7 0,-9 3 6 0,1 3 7 0,6 3 9 0,-5-6 10 0,-2 6 20 0,-9-4 18 15,10 3 13-15,-1 1 6 0,0-4-1 0,2-1-2 16,-4 1-7-16,12-1-10 0,-10-5-20 0,9 0-21 15,8-3-18-15,-7-3-14 0,16-3-10 0,-7-6-7 0,-2 1-5 16,18 0-7-16,-9-5-2 0,-1-6-5 0,10 1-1 0,0 0 1 16,0 0-2-16,10-5 0 0,-1 5 2 0,9-5 0 15,-2 5-3-15,2-5 1 0,-2-5 0 0,10 5-3 0,1-5 0 16,7 5 0-16,-7-5-2 0,7 0-1 0,1 0 1 0,0 1 1 16,0-1-2-16,8 0-1 0,-7 0-2 0,-3 0-6 15,12 0-3-15,-11-5-7 0,0 5-11 0,9-3-13 0,-8 2-11 16,8-4-14-16,-7 0-12 0,7 0-13 0,-8 1-11 15,0-1-7-15,-9 0 0 0,10 0 7 0,-12 6 9 0,-6-7 14 16,0 1 15-16,-1 6 20 0,-9-6 20 0,1 1 23 0,0 4 29 16,-9-5 26-16,8 0 29 0,-16 5 29 0,8-9 17 15,-9 4 13-15,0 0 2 0,-8-5-7 0,9-5-11 0,-10 6-18 16,0-5-25-16,-6-5-25 0,-3 3-19 0,0-2-11 16,1-7-8-16,0 6-3 0,0-6-14 0,0 1 2 0,0-1 2 15,-1 2-3-15,2 2 4 0,-1 1 0 0,9 7-2 0,-1 3-1 16,0 0 10-16,1 6-9 0,9-1-4 0,-10 5-8 15,10 5-16-15,-1 0-29 0,0 5-58 0,9 0-84 0,0 5-79 16,9 4-73-16,0-3-100 0,8-2-158 0,9 6-93 16,-9 0-38-16,10 4 16 0</inkml:trace>
  <inkml:trace contextRef="#ctx0" brushRef="#br0" timeOffset="58437.83">9117 18103 591 0,'-8'-16'819'15,"-1"13"13"-15,0-9-99 0,1 9-210 0,-1 3-195 16,0-5-136-16,9-1-80 0,-8 2-41 0,8 4-24 0,0 0-13 16,0 0-4-16,0 0-7 0,0 4-3 0,0 7-7 15,8-1-5-15,1-2-3 0,0 8-2 0,-1 4-1 0,1-1-2 16,0 1 0-16,-1 3 0 0,10 2-1 0,-9-1 1 0,-1 6-1 15,10 0-1-15,-1-1 2 0,-9 0-1 0,11 0 0 16,-12 0-1-16,11 1 2 0,-10-1 0 0,10-4 0 0,-9 4 0 16,9-4 0-16,-2 3 0 0,-6-3 0 0,6-1 1 0,-7-4-1 15,9 0-1-15,-10-1 1 0,0-4-2 0,1-1 1 0,0 0 1 16,-9-3 0-16,8-7 10 0,2 2-1 0,-10-2 2 16,8 2 5-16,-8-6 7 0,9-6 6 0,-9 2 7 0,8-6 8 15,-8-5 0-15,10-5 9 0,-2-4 11 0,-1 0 5 0,13-6 4 16,-12-4-1-16,1-1-1 0,8-8-5 0,-9 4-7 15,10-10-9-15,-1 0-10 0,-8 0-12 0,0 1-12 0,8-1-23 16,-8 0-18-16,-1 4-18 0,1 3-19 0,0-4-20 16,-1 8-19-16,8-1-30 0,-5 4-78 0,-4 2-88 0,3 2-92 15,0 7-130-15,-10 0-167 0,7 5-88 0,3 9-39 0,-3 0-5 16</inkml:trace>
  <inkml:trace contextRef="#ctx0" brushRef="#br0" timeOffset="58750.93">10490 17140 588 0,'0'0'657'0,"0"0"-81"0,8-5-188 16,1 0-125-16,-1 1-66 0,1-1-28 0,8 1-8 0,1-2 4 15,-1-4 8-15,9 0-1 0,-1 5 0 0,3-3-15 16,-2-2-33-16,8-6-39 0,1 6-30 0,0-3-22 0,-9 1-21 16,8-2-8-16,-7 4-6 0,7 1-24 0,-7 0-37 15,-1-1-66-15,-10 5-74 0,2 0-68 0,0 0-70 0,-10 0-90 16,0 0-140-16,1 5-93 0,2 0-37 0,-22 0 28 0</inkml:trace>
  <inkml:trace contextRef="#ctx0" brushRef="#br0" timeOffset="58907.73">10541 17385 143 0,'-17'8'800'0,"8"2"20"0,1-4-21 16,8 4-192-16,0-10-161 0,0 5-137 0,8-5-108 0,1 0-70 15,0 0-33-15,8-5-18 0,0-5-11 0,10 1-9 16,6-1-11-16,3-5-14 0,-1 0-13 0,8-5-14 15,-8 1-15-15,7-1-15 0,3 2-17 0,-10-3-36 0,0 7-82 16,-9-5-93-16,0 4-90 0,-9 0-108 0,0 1-189 0,-9 4-104 16,-8 5-54-16,-8 5-5 0</inkml:trace>
  <inkml:trace contextRef="#ctx0" brushRef="#br0" timeOffset="82276.14">13477 16793 175 0,'-9'6'174'0,"9"-6"-31"15,0 0-28-15,0 0-29 0,0 0-23 0,0-6-20 16,0 6-13-16,0 0-9 0,0 0-5 0,0 0-4 0,0-4-2 16,0 4-4-16,9 0 0 0,-9 0-1 0,0-5 2 15,0 5 2-15,0 0 2 0,0 0 4 0,8-5 4 0,-8 5 4 16,0 0 1-16,0 0 0 0,0 0 0 0,0 0 0 0,-8 0-5 15,8 5-3-15,0-5-2 0,-9 0-3 0,9 5-2 16,-9-5 0-16,9 4 1 0,-8-4 1 0,8 0 4 16,-10 6 3-16,10-6 2 0,0 0 4 0,-7 4 5 0,7-4 4 15,0 0 3-15,-9 0 5 0,9 0 1 0,0 0 3 16,-10 0 0-16,10 0-2 0,-8 0-1 0,8 0-2 16,-10 0-4-16,3 0-3 0,-1 4-2 0,8-4-3 0,-10 0-2 15,10 0-3-15,-8 7-2 0,-1-7-2 0,9 3-3 0,-9-3-1 0,9 6 1 0,-9-6 2 16,9 6 1-16,0-6 1 0,0 0 2 0,-8 3 1 0,8-3 3 15,0 0 0-15,0 0-1 16,0 0-4-16,0 0 0 0,8 0-3 0,-8 0 0 16,0 0 2-16,0 0 3 0,9 0 3 0,0 6 4 0,0-2 7 15,-9-4 7-15,18 6 7 0,-10-2 7 0,-1-4 3 0,11 4 4 16,1 2 3-16,-2-6 3 0,0 6-1 0,9-6-2 16,-8 0-5-16,8 0-2 0,-9 0-4 0,9 0-6 0,-1 0-5 0,2 0-5 0,8-6-3 0,-9 6-2 0,9-6-2 15,-9 6-7-15,9-4-3 0,-1 0-2 0,1-2-2 16,8 2-5-16,-8-2-3 0,0 3-2 0,-1-3-2 15,10 0-1-15,-11-4 0 0,5 6 0 0,-5 0-2 0,2-2 0 16,0-3-3-16,-9 4 0 0,-1 0 0 0,1 0-2 0,-8 5 0 16,0-4-2-1,-10 4-1-15,9-6 1 0,-9 6 9 0,2 0 8 0,-10 0 17 0,0 0 15 0,9 0 14 0,-9 0 15 16,0 0 8-16,0 0 5 0,-9 0 0 0,9 0-9 16,0 0-15-16,-10 0-12 0,10 0-15 0,-8 0-12 0,8 0-10 0,-8 0-6 15,-1 0-6-15,9 0-1 0,-8 0-3 0,8 0-10 16,-10 6-20-16,2-6-45 0,8 0-70 0,-7 0-74 15,7 4-69-15,-11-4-73 0,11 0-93 0,0 0-138 0,0 0-89 16,11 0-24-16,-11 5 33 0</inkml:trace>
  <inkml:trace contextRef="#ctx0" brushRef="#br0" timeOffset="82823.15">15387 16354 370 0,'9'-6'498'0,"-9"3"-149"16,8-3-140-16,-8 6-76 0,0-4-45 0,0 4-15 0,-8 0-15 16,8 4-5-16,-9-4-3 0,9 9-2 0,-17 2-7 0,8 4-7 15,-8-2-8-15,0 3-6 0,-1 4-2 0,-8 3 6 16,-1 2 12-16,1-1 9 0,1 6 13 0,-10 0 7 15,0-1 10-15,0 4 11 0,1-4 10 0,-9 6 10 0,8-6 6 16,0 1 5-16,0-1 3 0,0-5 5 0,1 6-2 0,7-5-4 16,1-5-7-16,9-2-14 0,0 3-17 0,0-8-17 0,7-3-14 15,2 5-12-15,0-5-12 0,8-5-6 0,0 4-9 16,0 1-5-16,8-5-1 0,0 4-1 0,2-3-3 16,7-2 0-16,0 2 2 0,0-1-1 0,9-5 0 0,1 0-1 15,-1 0 0-15,8 0-1 0,-7 0 3 0,7 0-1 0,1 0-1 16,-2-5 1-16,5 5 0 0,-4-6 0 0,8 6-2 15,-7-4 0-15,0 4 0 0,-1-6 0 0,10 6 0 0,-9-4 1 16,0 4-1-16,-1-5 0 0,0 5-1 0,11-5-2 0,-19 5-4 16,9 0-5-16,-9-4-4 0,9 4-3 0,-19 0-1 15,10 0-1-15,-8 0 2 0,-1-6 2 0,-7 6 4 0,-2 0 5 16,-1 0 3-16,3 0 5 0,-2 0 8 0,-8-4 9 16,0 4 8-16,0-5 9 0,0 0 6 0,-8-5-3 0,8 5 9 15,-17-9 1-15,9 5-1 0,-2-7-4 0,-7-4-7 0,-1 7-6 16,0-13-4-16,-6 1 1 0,6 1-7 0,-8 0-5 15,0-5-2-15,0-4-4 0,0 2-6 0,-9 1-1 0,9-3-1 16,0 9 0-16,0-1-1 0,0 1-2 0,9 4-17 16,-1 7-15-16,1-3-39 0,8 6-67 0,0 5-74 0,2 0-65 15,7 0-56-15,0 1-53 0,16-2-61 0,-7 6-99 0,8-4-83 16,1 4 0-16</inkml:trace>
  <inkml:trace contextRef="#ctx0" brushRef="#br0" timeOffset="83309.04">15960 16364 148 0,'-7'0'334'16,"-3"0"-81"-16,2 0-79 0,-2 0-56 0,1 0-31 0,2 0-17 15,7 0-7-15,-10 0-3 0,2 0-2 0,8 0-2 16,-9 0 0-16,0 0 1 0,9 0 0 0,0 0 2 15,-8 5 1-15,8-5 3 0,0 0 2 0,0 0-2 0,-9 5-3 16,9-5-3-16,0 0-5 0,0 0-7 0,0 5-6 0,0-5-6 16,9 0-5-16,-9 0-1 0,8 5-1 0,1-5 2 15,0 0 4-15,-1 0 4 0,9 0 3 0,2 0 1 0,-1 0 2 16,-2 0 0-16,1 0-3 0,10 0-4 0,-1-5-4 0,0 5-3 16,-1 0-1-16,1-5-3 0,9 0 0 0,-9 0-1 15,9 0 0-15,0 0-1 0,-10-4 3 0,11 3 0 0,-1-3-1 16,-10-1-2-16,10 0-3 0,-7 5-3 0,-4-4 2 15,2-2-3-15,0 7-6 0,-8-2-3 0,-1 2-5 0,1 4-9 16,-10-5-20-16,1 5-28 0,-1 0-36 0,-8 0-33 0,9 0-30 16,-9 0-32-16,0 0-32 0,0 5-34 0,-9-1-36 15,1 2-53-15,-1 3-82 0,1-3-46 0</inkml:trace>
  <inkml:trace contextRef="#ctx0" brushRef="#br0" timeOffset="83605.98">16202 16423 226 0,'-7'0'398'0,"7"0"-101"16,-10 0-102-16,10 0-68 0,0 5-40 0,0-5-19 16,10 4-9-16,-3 0-1 0,-7 6 1 0,20 0 0 0,-13 0 0 15,11 0 0-15,-1 5-1 0,-9 1-3 0,10 2-1 0,0 2 1 16,-1-6 0-16,1 11 3 0,-2-6 5 0,2 1 3 0,-2 3 1 16,4 2 2-16,-2 5-2 0,-11-6 3 0,1 6 4 15,1-1 0-15,0 1-1 0,0-2-5 0,-9-2 8 16,0 2 9-16,0 2 9 0,0-1 7 0,-9 0 7 0,0-4 8 15,-8 4 10-15,-1-5 3 0,1 5-5 0,0-3-10 0,-10-3-11 16,1 2-14-16,1-5-11 0,-1-2-16 0,0 3-14 16,-1-6-10-16,10-6-5 0,-10 1-3 0,2 0-5 0,7-6-3 15,1-4-4-15,-1 6-4 0,10-12-3 0,-1 6-9 16,1-4-18-16,8-6-30 0,0-6-52 0,8 3-80 0,1-2-78 16,8-6-66-16,1 3-65 0,8-7-76 0,9 1-117 0,-1-1-95 15,1 2-14-15,0 3 33 0</inkml:trace>
  <inkml:trace contextRef="#ctx0" brushRef="#br0" timeOffset="84311.74">17368 16348 175 0,'0'-3'413'0,"0"-3"-103"15,0 2-106-15,0-1-67 16,0-1-37-16,0 6-13 0,0 0-9 0,-9-4-5 0,9 4-1 16,0 0-4-16,0 0-8 0,-11 4-5 0,11-4-1 0,-7 11 3 15,-3-7 10-15,3 11 14 0,-2 0 15 0,0 3 15 0,1 2 14 16,-10 5 11-16,9-1 8 0,1 5 6 0,-10 6 2 16,10-7-3-16,-10 8-3 0,10 3-7 0,-10-6-8 15,2 6-13-15,6-4-19 0,-7 0-17 0,9-1-22 0,-2-1-15 16,-7-3-17-16,8-1-10 0,2 0-5 0,-3-4-3 0,10-1-3 15,-9 0-1-15,9-3-2 0,-9-6 2 0,9-2-2 16,0 3 0-16,0-12 1 0,0 6 2 0,0-4 2 0,0-3 3 16,0 2 3-16,0-5 1 0,9 5 3 0,0-10 0 0,1 0 2 15,-3-8-1-15,2-3-3 0,8-4-3 0,-7 2-3 0,-2-12-3 16,9 6-2-16,-7-10-1 0,-2 4-5 0,0-4 1 16,1 1 1-16,0-7 0 0,-1 1-1 0,1-1-1 15,-9 1 0-15,9 0 0 0,-1 0 2 0,1 1-1 0,-9 3-1 16,9 6-1-16,-1-6 0 0,-8 11 1 0,9-1 0 0,-1 5 1 15,-8 7-1-15,0-2 0 0,10 4-1 0,-10 2 0 0,8 5 1 16,-8-1 0-16,9 5-2 0,0 5 1 0,-2-1-1 16,3 2 0-16,-3 3 2 0,13 6 0 0,-13 3 0 15,11-2 1-15,-1 9 0 0,1-7 1 0,-1 7 1 0,0-1 1 16,1 1-2-16,8 3-1 0,-9-2-1 0,10 3 0 0,-11-5-1 16,11 5 0-16,-10 1-2 0,0-6 0 0,10 6 0 0,-10-5 1 15,9 3 2-15,-9 2-1 0,1-5 1 0,-2 5-1 16,4-7 2-16,-5 2-1 0,3-1 0 0,-9-5 0 15,7 1 0-15,-6 0 0 0,-1-5 0 0,0-1 0 0,-1 0-5 16,0-4-1-16,-8-4-6 0,10 4-8 0,-10-10-12 0,0 3-17 16,8-3-27-16,-8 0-39 0,0 5-51 0,0-5-59 0,0 0-55 15,-8 0-54-15,8-5-60 0,0 2-83 0,-10-13-115 16,10 6-45-16,-8-4 6 0</inkml:trace>
  <inkml:trace contextRef="#ctx0" brushRef="#br0" timeOffset="84531.02">17202 16803 80 0,'-17'0'509'0,"-1"0"-90"0,1 0-139 0,9 0-99 0,-10 0-59 0,18 0-35 16,-9 0-20-16,0 4-4 0,9-4-9 0,0 0-5 16,9 0-5-16,0 7-3 0,-1-7 0 0,10 0-2 15,-9 0 4-15,9 3-3 0,-2-3 7 0,2 0 5 0,-1-3-2 16,9 3-4-16,0-7-6 0,0 7-6 0,-1-4-7 0,3 0-8 15,6-6-11-15,1 5-19 0,-1-5-26 0,1 1-31 0,8-6-36 16,-6 5-39-16,5-5-53 0,2-3-75 0,-1-3-145 16,-9 6-82-16,9-4-30 0</inkml:trace>
  <inkml:trace contextRef="#ctx0" brushRef="#br0" timeOffset="85159.03">18800 16320 46 0,'0'-5'433'0,"9"5"-93"0,-9-5-112 0,0 5-83 0,0 0-49 16,0-5-31-16,0 5-18 0,8 0-9 0,-8 0-6 0,0 0-2 15,0 0 2-15,0 0-1 0,0 5 3 0,-8 0 5 16,8 0 4-16,0-1 5 0,-9 7 7 0,0-1 5 0,-8-1 6 16,8 6 3-16,-8 0-2 0,-1 4-1 0,1-5-1 15,-10 5-1-15,10 1-3 0,-9 5 0 0,1-6 0 0,7 6 2 16,-8-2 0-16,0 3 7 0,0 3 6 0,9-5 1 0,-9 1 0 15,8-6-5-15,1 1-2 0,-1-1-3 0,9 1 1 16,-8 0-8-16,9-1-8 0,-1-4-4 0,9-6-3 16,-8 5-2-16,-2-4-4 0,10-4-5 0,0 3-5 0,0 1-4 15,10-4-1-15,-10 2-2 0,8-2-1 0,1 0 3 0,8-3-1 16,-9 4-3-16,10-7 0 0,8 0-3 0,-8 3-3 0,8-3-3 16,1-3 0-16,-2 3-4 0,10-7-2 0,-1 4-1 15,9-3-2-15,1-4 0 0,-9 6 0 0,17-6 0 16,-9 1-1-16,9-3-1 0,-8-2 0 0,9 0 0 0,-2 4-5 15,-7-4-11-15,-1-1-16 0,1 0-17 0,-10 5-13 0,1 1-9 16,-9 0-4-16,-9 3-2 0,1 0 2 0,-2 2 14 16,-6-1 26-16,-2 0 31 0,-8 5 30 0,0-5 26 0,0 0 27 15,0 2 21-15,-8-3 15 0,8 0 6 0,-18-4-2 0,10 2-9 16,-1-3-13-16,-8-3-14 0,-1-2-19 0,1 3-15 16,-1-7-14-16,1 1-8 0,-10-6-7 0,9 0-4 0,-7 1-5 15,0-1-1-15,-1 2-5 0,8-3-4 0,-8 8 0 16,-1-7 0-16,11 10-1 0,-2-4-3 0,1 4-5 0,-1 0-12 15,10 6-19-15,-1-1-47 0,0 5-61 0,0-5-71 0,9 6-68 16,0-2-62-16,9 1-75 0,9 0-102 0,0-5-123 0,-3 7-31 16,13-3 16-16</inkml:trace>
  <inkml:trace contextRef="#ctx0" brushRef="#br0" timeOffset="85456.18">19625 15954 154 0,'0'-10'542'16,"-9"4"-66"-16,9 6-164 0,0-4-120 0,0 4-70 0,0 4-39 15,0 2-18-15,0-2-8 0,0 10-2 0,0 1 1 0,-8 1 2 16,8 4 5-16,0 3 4 0,0 7-2 0,0-1-2 16,0 0 2-16,0 6 1 0,-10-1 9 0,10 5 8 0,0-5-2 15,-8 5-4-15,8 4-3 0,0-4-4 0,0 2-7 16,0-3-4-16,8 3-14 0,-8-3-13 0,10-4-9 0,-2 0-6 15,1-1-6-15,0-3-5 0,8 1-3 0,1-8-2 0,-2 2 1 16,2-6-2-16,8-4 0 0,-9-1 0 0,18 0-8 16,-17-2-20-16,16-9-28 0,-8 3-31 0,2-6-31 0,-3 0-31 15,0-6-29-15,2 3-32 0,-10-9-28 0,9 2-26 16,-1 2-38-16,-7-7-76 0,0 0-91 0,-10 1-35 0</inkml:trace>
  <inkml:trace contextRef="#ctx0" brushRef="#br0" timeOffset="85659.77">19399 16462 31 0,'-27'-6'715'0,"20"6"14"0,-11 0-42 0,9 0-196 16,9 0-154-16,0-4-114 0,9-2-84 0,-1 6-59 0,18-4-28 15,-8-6-15-15,17 6-7 0,8-7-2 0,1 1-4 16,-1 0-10-16,1 0-9 0,6-3-12 0,4 3-16 0,-11-6-20 15,9-2-28-15,0 3-40 0,-9-4-40 0,2-2-45 16,-3 2-46-16,1-1-54 0,-7 7-83 0,-11-3-144 0,0 2-68 16,-7 5-13-16</inkml:trace>
  <inkml:trace contextRef="#ctx0" brushRef="#br0" timeOffset="86302.12">15647 17644 248 0,'-26'-5'350'0,"10"-5"-100"0,-11 5-90 16,10 0-52-16,0 0-27 0,-1 1-14 0,1-3-8 16,8 7-6-16,-8 0-1 0,7-3-2 0,-5 3-4 15,5 0-8-15,10 0-5 0,-10 3-5 0,10-3-1 0,0 7 7 16,0-7 7-16,10 4 13 0,0 1 15 0,-3 0 17 0,11 0 17 15,8 0 19-15,0 5 22 0,9-6 25 0,0-4 16 16,7 4 10-16,11 2 2 0,8-2-1 0,16-4-13 0,1 0-16 16,10-4-24-16,7-2-29 0,8 2-27 0,20 0-22 15,7-6-20-15,0 0-17 0,18-4-9 0,9-1-6 0,-2-5-5 16,11 7-1-16,-2-8 2 0,1 1-5 0,9 0-4 0,0 6-13 16,-8-5-23-16,-2 3-41 0,1 3-52 0,-16-2-53 15,-12 5-43-15,3-4-27 0,-19 4-17 0,-8 0-2 16,-9-5 12-16,-8 5 32 0,-19 7 44 0,-7-9 45 0,-18 8 37 15,-7-6 27-15,-3 5 19 0,-16 5 15 0,-8-4 10 0,-1 4 8 16,-9 0-1-16,2 4-10 0,-20-4-22 0,10 0-37 0,-17 0-81 16,9 5-146-16,-10-5-85 0,-8 5-45 0</inkml:trace>
  <inkml:trace contextRef="#ctx0" brushRef="#br0" timeOffset="87052.81">16968 17829 110 0,'8'-9'445'15,"0"3"-86"-15,-8-3-107 0,10 4-74 0,-10 0-41 0,0 5-24 0,0-5-13 16,8 5-3-16,-8-5-5 0,0 5-2 0,0 0-6 0,0 0-8 16,0 5-9-16,0-5-6 0,-8 0 8 0,8 10 16 0,0 0 19 15,-10 0 16-15,10 9 12 0,-8 0 9 0,0 7 6 0,-1 1-1 16,-9 3-12-16,10 10-20 0,-10-1-18 0,1-1-12 16,9 7-12-16,-11-2-10 0,2 6-2 0,1-4-4 15,-2-1-5-15,9-1-4 0,-9 2-8 0,2-7-7 0,-2 2-7 16,10-1-1-16,-1-5-4 0,-9-5-2 0,10 0-2 0,8-3-4 15,-8-8-2-15,-1 2-2 0,9-5-1 0,0-6 0 0,0 1 1 16,0-5-1-16,0 0 4 0,0 0 0 0,9-10 2 16,-1 0 0-16,0-5 2 0,1-9-1 0,9-1-3 15,-2-4-1-15,2-6-2 0,8-3-1 0,-9-2 1 0,1-4 9 16,7 0-7-16,-6-5-4 0,-1 5-1 0,-11-6-1 0,3 2 0 16,-2-1 0-16,0 0-3 0,1 4-11 0,0 1 6 15,0 0 3-15,-9 11 1 0,8-7-2 0,0 11 1 0,-8-1-1 16,10 2 0-16,-2 7 10 0,-8 2-4 0,9-1-4 15,-9 6 0-15,9 2 0 0,-1 3 0 0,9 0 0 0,-7 4 11 16,6 0-13-16,12 4 2 0,-12 0 1 0,11 6 1 0,-2 2-1 16,10 1 1-16,0 1 0 0,-1 8-10 0,1 1 2 15,0 2 4-15,-1-1 1 0,1 5 1 0,9 6 2 0,-9-1-1 16,-1-1-1-16,0 3 0 0,11 2 1 0,-10-3 0 16,-1 4-1-16,-8-6-1 0,9 6-2 0,-9-4 1 0,-1-1 0 15,-7-1-1-15,0 3-2 0,8-7-5 0,-17 0-3 0,-1 0-3 16,0-3-3-16,2-8-7 0,-2 2-6 0,-8 0-8 15,9-6-11-15,-9 1-16 0,0-6-26 0,0-3-43 0,0 2-55 16,-9-8-48-16,1 6-46 0,-2-6-48 0,10-6-57 0,-8 2-85 16,0-6-116-16,-10 1-32 0,8-1 14 0</inkml:trace>
  <inkml:trace contextRef="#ctx0" brushRef="#br0" timeOffset="87256.32">16864 18435 473 0,'-18'0'744'0,"0"-5"7"15,10 5-177-15,-1-5-159 0,9 5-118 0,9-5-94 0,9 0-69 16,-2 0-43-16,11-4-25 0,7-1-13 0,1-5-7 0,9 5-7 16,7 0-5-16,-7-4-7 0,17 5-15 0,-9-7-28 15,0 6-46-15,9 0-69 0,-8 2-70 0,-1-2-65 0,8-5-64 16,0 6-88-16,2-6-141 0,-10 5-90 0,0 0-27 15,0 0 32-15</inkml:trace>
  <inkml:trace contextRef="#ctx0" brushRef="#br0" timeOffset="87725.01">18774 17848 91 0,'9'-9'701'0,"-1"-1"15"0,1 5-90 16,-9 1-177-16,9-2-122 0,-9 6-89 0,0-4-60 0,0 4-35 15,0 4-20-15,0 2-6 0,-9-2-4 0,0 11-3 16,1 0-12-16,-10 3-22 0,1 3-24 0,-8 3-19 16,-2 5-10-16,0 0-9 0,-7 6-1 0,-1 0-5 0,1 4-2 15,0 0 0-15,-3 0 3 0,-6-1 2 0,8 7-1 0,1-6 3 16,8 0-2-16,-8-6 1 0,7 6 0 0,10-4 1 0,-9-1 0 16,8-4 0-16,1-7-2 0,0 2-1 0,8 1-2 15,0-3-1-15,0-3 0 0,9-6-4 0,0 6-1 16,0-5-2-16,9-1 0 0,0-4 0 0,0 0 0 0,-1 5 0 15,1-11 0-15,8 6 2 0,1-6-1 0,-1 2 1 0,9-6 0 16,1 5-2-16,-2-5 0 0,10 0-1 0,-1-5-2 0,1-1-1 16,0 2-3-16,0-2-3 0,9-2-4 0,-1-2-3 15,9-5-3-15,-10 0-6 0,3 1-4 0,7-1-4 16,-9-5-2-16,9 1-2 0,-17-6-1 0,7 5 3 0,-5 2 3 16,-12-3 7-16,10 7 4 0,-17-5 5 0,-2 4 8 0,-6 1 9 15,-2-1 13-15,1 0 9 0,-9-3 10 0,-9 2 7 0,1-3 9 16,-2-1 8-16,-6 1 1 0,-2-7-1 0,-8 3-1 15,-1-3-3-15,3 2-6 0,-11-5-4 0,-1 0-6 0,1-5-5 16,1-1 2-16,-9 7 2 0,8-6-2 0,2 9 1 16,-5-5-3-16,4 6-2 0,8-1-3 0,1 7-2 0,-1 2-6 15,8 2-11-15,1 5-13 0,-1 3-18 0,1-3-19 0,17 2-22 16,-8 3-41-16,8 4-77 0,8 0-91 0,2 0-78 16,6 0-82-16,10 0-119 0,9-4-138 0,-1 4-69 0,2 0-12 15</inkml:trace>
  <inkml:trace contextRef="#ctx0" brushRef="#br0" timeOffset="87994.3">19442 17911 47 0,'0'-4'751'16,"10"-10"19"-16,-2 5-20 0,9-3-183 0,1 2-156 0,-1 2-123 15,-8-2-101-15,8 5-65 0,0-5-36 0,1 5-14 16,-1 5-12-16,1 0-12 0,-1 5-13 0,-8 5-21 0,8-1-4 15,-10 5-4-15,4 8 1 0,-2-3-3 0,-2 4-3 0,-14 7 2 16,7-1 0-16,-9 6 1 0,-2 3-1 0,-6-2-1 0,10 3 0 16,-11 0 1-16,0-1 0 0,1 0-2 0,0 3-1 15,8-7 0-15,-8-1 1 0,0 2-1 0,8-6 0 16,-8 1 0-16,9-1-1 0,-2-5-4 0,2-4-10 0,-1-5-32 16,9-1-58-16,-8-4-74 0,8 0-69 0,0-6-62 0,8 1-71 15,1-5-88-15,-1-5-139 0,2-3-67 0,6-4-4 0</inkml:trace>
  <inkml:trace contextRef="#ctx0" brushRef="#br0" timeOffset="88228.31">19869 17858 693 0,'0'-14'735'0,"0"-1"-56"16,-10 0-151-16,10 6-123 0,0 4-99 0,-9 0-83 0,1 0-61 15,8 0-33-15,-9 5-24 0,1 5-19 0,-2 0-25 0,2 10-22 16,0-1-18-16,-1 6-7 0,0-2-7 0,0 7-5 0,1-1 3 15,-1 1-1-15,9 5 2 0,-9-1 1 0,9 0 1 16,0 1 2-16,0-5 3 0,0 3 3 0,9-2 2 16,8-8-2-16,-8 7 4 0,9-6 2 0,-10-4 1 0,18 0 0 15,-9 0-3-15,9-7-2 0,0-1-2 0,1-4-1 0,-1-3-4 16,8 0-4-16,1-3-7 0,-1-7-9 0,1-5-23 0,1 0-66 16,-2 0-103-16,1-4-102 15,0 0-120-15,-9-1-200 0,0 1-110 0,-9-1-62 0,1 1-15 0</inkml:trace>
  <inkml:trace contextRef="#ctx0" brushRef="#br0" timeOffset="96226.31">17688 16071 50 0,'0'-5'92'0,"0"-5"-21"0,9 6-16 15,-9-2-7-15,0 1-9 0,0-5-11 0,0 5-7 0,9 2-5 16,-9-4-3-16,0 4-3 0,0-3 0 0,8 2-4 0,-8-2-1 16,0 6-1-16,9-4-3 0,-9 4-1 0,0 0-5 15,0 0-5-15,9 0-5 0,-9 0-3 0,0 0-2 16,0 0 0-16,0 0 1 0,0 0 4 0,0 0 10 0,0 0 12 15,0 0 14-15,0 0 9 0,8 0 11 0,-8-6 4 0,0 6 2 16,0-4-1-16,0 4-4 0,0-6-7 0,8 6-7 0,-8-3-6 16,0-3-5-16,0 0-3 0,0 3-1 0,0 3 0 15,0-5 2-15,10-1 2 0,-10 6 0 0,0-4 0 0,0-2 0 16,0 2 3-16,0-6 3 0,0 5 5 0,10 0 1 16,-10 1 5-16,0-6 1 0,0 5 0 0,0 0 0 0,7 0 0 15,-7 0-3-15,0 0-1 0,0 5-2 0,0-5-2 0,0 0 0 16,0 5-2-16,0-3-1 0,0 3-3 0,8-6-2 15,-8 6-2-15,0-4-2 0,0 4-2 0,0-6 1 0,0 6 3 16,0 0 3-16,0 0 6 0,0-5 2 0,0 5 4 0,0 0 1 16,0 0 4-16,0 0 1 0,0 0 1 0,0 0-1 15,0 0 0-15,0 0-3 0,0 0-3 0,-8 0-1 16,8 0-5-16,0 0-2 0,0 0-4 0,0 0-5 0,0 0-3 16,0 0-2-16,0 0-1 0,0 0-2 0,0 0 0 0,0 0 0 15,0 0 3-15,0 0 3 0,0 0 1 0,0 0 3 0,0 0 2 16,0 0 3-16,0 0 3 0,0 0 2 0,0 0 4 15,0 0 2-15,0 0 2 0,0 0 5 0,0 5 2 0,0-5 3 16,0 0 4-16,0 0 3 0,0 0 0 0,0 0 2 0,0 0-2 16,0 0 2-16,0 0-3 0,0 0-2 0,0 0-2 15,0 0-5-15,0 0-3 0,0 0-3 0,0 0-1 16,0 0-4-16,0 0-1 0,0 0 1 0,0 0 0 0,-7 0 2 16,7 0 2-16,0 0 0 0,0 0 3 0,0 0 3 0,0 0 2 15,0 0 3-15,0 0 0 0,0 0-1 0,0 0-4 16,-10 0-2-16,10 0-4 0,0 0-7 0,0 0-6 0,0 0-5 15,0 0-6-15,0 0-3 0,0 0-3 0,0 0-3 16,0 0-2-16,0 0 1 0,0 0 1 0,0 0-2 0,0 0 0 16,0 6 1-16,0-6 1 0,0 0 1 0,0 0 1 0,0 0 1 15,0 0 4-15,-10 4 5 0,10-4 5 0,0 0 5 16,0 6 0-16,-8-6 3 0,8 3-3 0,-8 7-2 0,8-5-2 16,-9 5-5-16,0 5-5 0,9-1-6 0,-8 5 0 0,-1 2-4 15,9-3 2-15,-9 12 2 0,9-6-2 0,-8 11 0 16,8-1 1-16,-9 1-1 0,1-1 0 0,8 4 3 0,-9 1 1 15,0 5 0-15,1-4 0 0,-2 4 0 0,2-1 1 16,-9 6 0-16,8-5 0 0,-7 1-3 0,5-3-1 0,-5 3-2 16,6-6 0-16,-7 0-1 0,9-4 3 0,-1 3-2 15,-8-2-1-15,8-3 1 0,0 1-12 0,0 0-29 0,1 5-54 16,-1-5-62-16,9 1-63 0,0-5-54 0,0-2-53 16,9 2-85-16,-9-6-155 0,8 1-58 15,10-7-15-15,-18 3 20 0</inkml:trace>
  <inkml:trace contextRef="#ctx0" brushRef="#br0" timeOffset="96840.43">17793 17878 120 0,'0'-6'254'0,"0"6"-88"16,0 0-72-16,0 0-43 0,0-3-23 0,0-4-12 0,0 7-5 0,0-8-5 0,8 2 0 0,1 2-1 15,-9-6 2-15,9 5 2 0,-2-4 2 0,-7-1 3 16,10 0 0-16,-1 5 4 0,-9-5 1 0,9 0 3 16,-9 0 2-16,8 7 2 0,-8-9 4 0,0 8 1 0,0-1 2 0,8 0 3 15,-8 0 2-15,0 0 0 0,0 5-1 0,0-3 1 0,10 3-3 16,-10-6-1-16,0 0-2 0,0 6 1 0,0-4-2 15,0-2 2-15,-10 2 3 0,10 4 2 0,0-4 3 16,0-2 4-16,-8 6 5 0,8-4 5 0,0 4 7 0,-8 0 5 16,8 0 5-16,0 0 3 0,-9 0 0 0,9 0-1 0,0 0-5 15,0 0-7-15,0 0-9 0,0 0-10 0,-9 0-12 0,9 4-10 16,0-4-4-16,-10 6-7 0,10-2-2 0,-7-4-1 16,7 10 0-16,-9-6 3 0,0 11 3 0,1 0 10 0,-10 6 12 15,11-3 14-15,-3 7 17 0,-8 9 14 0,10-1 15 0,-10 12 13 16,1 9 12-16,0 5-4 0,-9 8-8 0,-1 12-15 15,2 3-13-15,0 6-15 0,-12 1-16 0,12 9-14 16,-10 4-14-16,0 1 3 0,10-1 1 0,-2-9 3 0,2 4 0 16,5-8-2-16,3-7 1 0,1-3-3 0,7-7-2 0,1-1-8 15,-2-9-8-15,2-3-27 0,8 0-53 0,0-11-62 0,8 1-61 16,2-5-60-16,7-6-61 0,-8-7-102 0,8-3-173 16,10-3-62-16,-9-1-9 0</inkml:trace>
  <inkml:trace contextRef="#ctx0" brushRef="#br0" timeOffset="98491.27">21353 16984 235 0,'-9'0'345'0,"1"0"-101"0,-2-5-90 0,10 5-50 16,-7 0-25-16,-2-4-14 0,9 4-9 0,-8-6-5 16,8 6-5-16,0-4-2 0,0-1-4 0,0 5-7 0,0-5-5 15,0 0-7-15,8-5-4 0,-8 5 2 0,9 0 3 0,-2-5 5 16,3 1 4-16,7-1 9 0,0 5 8 0,-8-5 7 15,9 5 5-15,-2 2 8 0,2-4 9 0,-1 7 13 0,1 7 12 16,0-4 17-16,-2 7 12 0,2 0 16 0,8 6 17 16,-17 2 12-16,8 2 0 0,-8 9-3 0,-9 1-10 0,9 4-18 15,-18 4-18-15,9-3-20 0,-9 9-17 0,-8-6-26 0,-1 11-14 16,1-5-11-16,-10 5-10 0,2-4-7 0,-1 4-5 0,-1-5-3 16,-7-1-14-16,8-4-31 0,-1-1-74 0,3 3-97 15,-3-13-96-15,9 1-147 0,1-4-152 0,8-5-118 16,0-10-56-16,9-4-3 0</inkml:trace>
  <inkml:trace contextRef="#ctx0" brushRef="#br0" timeOffset="100127.91">23612 16100 407 0,'7'-10'361'0,"3"5"-132"0,-3-5-88 0,3 6-47 0,6-5-27 15,-6-1-10-15,7-1-5 0,-9 6 1 0,10-5 2 0,-10 7 1 16,10-4-2-16,-10 4-1 0,10-3-2 0,-2 6 6 15,-6 0 9-15,7 0 9 0,-7 0 17 0,-2 6 27 0,0 4 37 16,1-2 30-16,0 7 28 0,-9 1 17 0,-9 2 8 0,0 12-7 16,-7-2-17-16,-11 8-28 0,1 3-38 0,-8 0-36 15,-2 9-32-15,-7 6-26 0,-9-5-20 0,9 4-7 0,-10 1-3 0,2 0 0 16,-3-1-2-16,3 1 2 0,0-5-2 0,-2 0-1 16,1-1 0-16,10-3 2 0,-12 0-4 0,20-7-2 0,-1-4-2 15,0 1-3-15,9-7-1 0,8-2-4 0,2-8-3 0,-2 3-3 16,8-7-1-16,3 0 0 0,7 1-2 0,0 0 0 0,0-5 0 15,0 5 1-15,7-6-1 0,3 1 0 16,8 0 1-16,-2 0-2 0,2 0 1 0,8-7 2 0,0 7-1 0,9-4 0 16,0-2-1-16,-1 2 1 0,9-2 1 0,-8-4 1 15,9 0 1-15,-1 6-3 0,11-6-1 0,-12-6-3 0,2 6-1 16,7-4-5-16,1-6-5 0,1 4-6 0,-2-4-4 16,2 2-1-16,-1-7 0 0,-10-1 3 0,3 3 1 0,-2-2 4 15,-8 0 7-15,-9 0 5 0,0 0 3 0,0-4 3 16,-9-1 6-16,1 1 1 0,-10-5 8 0,1 0 5 0,-9-7 1 15,0 3 5-15,0-7 5 0,0-4 3 0,-9 0-3 0,1-6 1 16,-1 3-4-16,-9-7-3 0,1 1-4 0,0-7-4 0,-1 6-1 16,-7 5 0-16,8 0 1 0,-10 4 1 0,1 1 0 15,1 1 2-15,-2 9 1 0,10-1-1 0,-10 1-4 0,11 4-2 16,-11 5-1-16,10 7-4 0,8-3-5 0,-9 6-13 16,10 0-17-16,0 2-15 0,-2 3-15 0,10 5-23 0,10 5-54 15,-2 0-83-15,0 5-78 0,10-1-67 0,-1 5-69 0,9 5-135 16,0-4-108-16,1 6-69 0,7-2 7 0</inkml:trace>
  <inkml:trace contextRef="#ctx0" brushRef="#br0" timeOffset="100459.17">24835 16510 224 0,'0'-3'611'0,"-9"-4"-26"0,9 2-124 0,-8 1-84 16,8 4-49-16,-9-6-29 0,0 6-27 0,9-4-19 15,-8 4-20-15,-1 0-33 0,1 4-49 0,-11 6-46 0,1 5-34 16,2 0-27-16,-1 5-16 0,-10 4-7 0,10 0-3 0,0 0-1 16,0 5-3-16,-9 1 2 0,9 4 0 0,8-4 1 15,-9-1 1-15,8 5-1 0,3 1 1 16,-11-5-2-16,18 3 3 0,-8-4-2 0,8 6-3 0,0-7-2 0,0 3-2 0,8-3-3 15,2 1 0-15,-2-3 0 0,-1-3-1 0,3 2-5 0,8-1 3 16,-1-4-2-16,0 0-2 0,1 0 2 0,7-7-1 16,1-3-1-16,9 0-1 0,-10 1-1 0,20-7-5 0,-10-4-7 15,8 0-6-15,1-4-10 0,-2-7-25 0,2 1-62 0,-10 0-83 16,10-3-77-16,-9-2-65 0,9 0-67 0,-9-4-91 16,8-1-148-16,-9 0-65 0,-7 0 5 0</inkml:trace>
  <inkml:trace contextRef="#ctx0" brushRef="#br0" timeOffset="100647.41">25400 16799 515 0,'-10'4'617'0,"2"-4"-104"16,8 0-144-16,0 0-96 0,-8 0-63 0,16 0-33 16,-8 0-16-16,8 0-7 0,2 0-4 0,-2-4-13 0,9 4-17 15,-8-6-23-15,19 2-19 0,-13-1-22 0,12 0-19 0,-9-5-20 16,8 6-27-16,-1-2-40 0,-7-3-54 0,7 4-55 15,2-5-56-15,-2 5-50 0,0-9-51 0,3 5-69 0,-2-3-94 16,-8 3-92-16,7-1-21 0</inkml:trace>
  <inkml:trace contextRef="#ctx0" brushRef="#br0" timeOffset="100818.85">25487 16960 315 0,'-10'5'622'0,"2"5"-47"16,8-10-147-16,-7 4-100 0,7 1-62 0,0-5-39 0,0 0-34 15,7 0-19-15,-7 0-12 0,8-5-14 0,10 1-21 0,-1 4-28 16,1-6-31-16,8-3-27 0,-9 4-13 0,17-5-11 16,-8 0-13-16,9 1-22 0,-10-6-46 0,12 5-60 0,-12 0-64 15,1-3-64-15,1 3-72 0,-1-6-110 0,-9 6-154 0,0 0-80 16,-8 1-8-16</inkml:trace>
  <inkml:trace contextRef="#ctx0" brushRef="#br0" timeOffset="101760.5">27475 16364 177 0,'-9'5'227'0,"1"0"-51"0,8 0-51 16,-10 3-42-16,2-2-30 0,0 4-18 0,8 0-9 15,-10-6-7-15,10 2-3 0,-8-1-1 0,0 3 0 0,8-2 3 16,0-2 3-16,-9 2 4 0,9-2 7 0,0-4 4 0,0 0 6 15,-9 6 5-15,9-2 5 0,-9-4 4 0,9 0 3 0,-8 0 2 16,8 5 2-16,-9-5 2 0,1 0 1 0,-1 0 0 16,-1 0 8-16,2 5 15 0,0-5 15 0,-1 5 14 15,0-5 15-15,9 0 14 0,-9 0 15 0,9 4 10 0,0-4 1 16,0 0-10-16,0 0-15 0,0 0-20 0,0 0-22 0,0 0-20 16,0 0-22-16,0 0-18 0,0 0-15 0,9 6-10 15,0-6-7-15,-9 4-3 0,9-4-1 0,7 5 0 16,3 2-1-16,-2-4-1 0,0-3 0 0,1 5-1 0,8 0 1 15,8-5 1-15,-7 0-3 0,6 0-1 0,4 0 1 0,5 0-3 0,-6-5 1 16,6 0 0-16,1 2-1 0,1-4-3 16,-2-2 0-16,3 3 1 0,-10-3-1 0,-1 4 1 0,1-4 0 0,-9 3 0 0,1 2-1 15,-11-2 0-15,11 2 0 0,-19 4 0 0,2-6 0 16,-2 6 0-16,0 0-1 0,1 0 2 0,-9-4-1 0,0 4 1 16,9 0 1-16,-9 0-2 0,0 0 1 15,0 0-1-15,0 0-11 0,0 0-29 0,0 0-47 0,0 4-60 0,0-4-59 0,0 0-57 16,0 6-62-16,0-6-92 0,0 0-159 0,0 4-59 0,0-4-8 15</inkml:trace>
  <inkml:trace contextRef="#ctx0" brushRef="#br0" timeOffset="102291.76">28699 15987 369 0,'17'-25'537'0,"1"11"-149"0,0-5-121 0,-1 4-55 15,1 1-15-15,-2-1 2 0,10 5 0 0,-8 0 0 16,-9 1-6-16,8 5-14 0,-9-7-22 0,11 6-38 16,-11 5-33-16,-8-5-27 0,8 5-9 0,-8 5 0 0,0 0 7 15,0 0 10-15,0 5 6 0,-8 4 15 0,0 1 2 0,-2 5-6 16,-7 4-10-16,8-5-11 0,-17 10-13 0,9-3-15 0,-9 2-7 16,0 3-8-16,-1 2-3 0,1-4-2 0,0 1 1 15,1 3-2-15,-1-3 1 0,-1 5 0 0,11-6-2 0,-2 0-1 16,0 0-2-16,10-4-3 0,-9-2-3 0,7-3 0 15,3 1-2-15,7-3 1 0,-9-2 0 0,9-2-2 0,0 1-1 16,0-6 0-16,0 1 0 0,9 0 1 0,-9-5-1 16,7 5 0-16,3-5 1 0,7 0-1 0,0-5 1 0,0 3 1 15,1-3-1-15,8 0 0 0,-1 0 2 0,2-3 0 0,7-2-2 16,-8 0 1-16,19 5-1 0,-11-5-1 0,1-5-2 16,9 5 1-16,-1 0-2 0,0 2-2 0,1-9-2 0,-1 8-4 15,0-2-2-15,1-3-2 0,-1 4 1 0,1-4-3 16,-1 3-3-16,-9-4 1 0,0 6 2 0,-7-2 1 0,-1 2 4 15,-8 0 2-15,-1-1 3 0,1 5 2 0,-9-6 4 0,-1 6 4 16,1-4 4-16,-9-2 6 0,8 2 2 0,-8 4 1 0,0-10 2 16,0 4-1-16,-8-2 1 0,8-2-1 0,-9-5-1 15,1 6-5-15,-1-6-1 0,0-5-1 0,-8 6-1 16,-1-7 2-16,-7-2-1 0,8 3-2 0,-10-5 0 0,0-5 1 16,-7 1 0-16,8 5-1 0,-9-5 0 0,0 0-3 0,1-1-1 15,-1 1-3-15,-9-1 0 0,10 1 0 0,-1 0-1 0,-8 5-5 16,17 4-1-16,-9 1-9 0,8-1-12 0,2 5-26 15,7 1-56-15,1 4-78 0,9 6-74 0,-2-2-62 16,10 2-58-16,0 4-92 0,10-6-166 0,6 12-63 0,-7-6-1 16</inkml:trace>
  <inkml:trace contextRef="#ctx0" brushRef="#br0" timeOffset="102667.33">29655 15752 296 0,'-10'-8'446'0,"2"2"-133"0,8 2-115 15,0-1-58-15,0 0-32 0,0 0-18 0,0 5-9 16,0-5-9-16,0 1-9 0,8-3-10 0,2 4-9 16,6-2-11-16,-6 0-6 0,7-5-1 0,0 5 2 0,10 0 5 15,-11 0 9-15,11-5 7 0,-10 7 7 0,10-3 3 0,-1-4 7 16,-1 5 10-16,1 0 10 0,1-5 5 0,-1 5 5 16,8 1 3-16,-7-2-1 0,-2 6-5 0,1-4-7 0,0-2-12 15,-1 6-16-15,-5 0-13 0,5 0-14 0,-8 6-11 16,1-6-9-16,-1 4-12 0,0 2-19 0,0-2-31 0,-7 6-40 15,-2-5-39-15,1 5-35 0,-1-6-32 0,1 8-34 0,0-4-26 16,-2 2-30-16,-7-5-39 0,0 5-75 0,-7 0-64 16,-11-2-27-16</inkml:trace>
  <inkml:trace contextRef="#ctx0" brushRef="#br0" timeOffset="102996.65">29924 15783 316 0,'-9'-11'370'0,"9"7"-100"0,-9 4-84 0,9-9-51 0,0 9-26 0,0-7-13 16,0 3-11-16,0 0-10 0,0 4-8 0,9-6-8 15,-9 2-7-15,9-1-1 0,0 5 0 0,-1 0 1 0,2 0 1 16,6 0 8-16,-8 0 7 0,10 5 5 0,-9 5 8 16,9-2 11-16,-11 8 9 0,11-1 7 0,1-1 4 0,-12 10-3 15,11 1-8-15,0 4-5 0,-10 1-14 0,9-1-19 0,-7 5-17 16,6 1-18-16,-7 3-7 0,8-4-10 0,-8 1-2 15,0-1-4-15,-1 6 0 0,1-11-1 0,-9 4 0 16,0 2 5-16,0-1 5 0,0-4 15 0,-9-1 21 0,1 0 24 16,-10-4 18-16,10-1 14 0,-18-5 7 0,8 1 3 0,-7-1-3 15,7-4-8-15,-17 0-20 0,8-7-22 0,-7 3-16 0,0-1-11 16,-1-5-9-16,-1 5-5 0,3-10-7 0,-3 0-7 16,2 0-7-16,7 0-21 0,1-5-50 0,9 0-98 15,0-5-100-15,8-6-99 0,18 3-143 0,-9-7-135 0,17-4-104 16,0-1-39-16,9-5 13 0</inkml:trace>
  <inkml:trace contextRef="#ctx0" brushRef="#br0" timeOffset="103529.05">31123 15734 332 0,'8'-15'557'0,"-8"6"-98"16,8 2-170-16,-8 4-107 0,0-2-64 0,0 5-36 0,0 0-15 15,0 0-8-15,0 8 1 0,-8 3 1 0,8 4-1 0,-18 0-4 16,10 9-8-16,-10 1-7 0,1 3-7 0,-9 3-4 0,1 2-1 15,-2-4-2-15,0 5 7 0,2 1 5 0,-1-2 7 16,8 7 13-16,-8-6 11 0,9-4 11 0,-8 4 9 16,7-4 8-16,9-1 0 0,-8-1-4 0,7 2-7 0,-6-5-12 15,6-1-14-15,10 1-13 0,-8-6-11 0,8 1-13 0,0-1-10 16,0 1-6-16,8-7-6 0,2 3 1 0,-2-2-3 16,10-4 0-16,-1 5-2 0,-8-11 1 0,16 8 0 0,-7-4-1 15,8-3 1-15,-1 0-4 0,2 0-2 0,-1-5-3 16,9 5-5-16,-8-5-5 0,6-5-5 0,2 5-3 0,9-10-4 15,-9 5 0-15,-1-3 4 0,1-4 2 0,-2 2 6 0,5-4 4 16,-14-1 6-16,2 5 6 0,-8-4 9 0,-1-5 18 16,-8 3 19-16,8-2 28 0,-17 3 19 0,9-10 18 15,-9 6 11-15,0-5 7 0,-9-1-4 0,1 0-9 0,-1 2-15 16,-17-3-22-16,8-2-16 16,-8 3-17-16,2-4-10 0,-14 4-6 15,13-3-2-15,-8 2-6 0,6 3-6 0,1-3-4 0,0 7-4 16,0-1-5-16,8 6-9 0,1-1-13 0,-1 1-16 15,10 4-30-15,0 0-60 0,8 5-86 0,-10 0-76 0,10 0-66 16,10 0-66-16,6-4-103 0,2 5-145 0,-1-2-58 0,9-4 15 16</inkml:trace>
  <inkml:trace contextRef="#ctx0" brushRef="#br0" timeOffset="103811.4">31652 15524 14 0,'-9'-10'611'0,"0"0"16"0,9-1-137 16,-8 8-153-16,8-2-95 0,0-1-65 0,0 2-51 0,0 4-34 16,0 4-22-16,0 2-14 0,0 2-12 0,8 3-16 15,-8 4-11-15,0 4-7 0,0 1 1 0,9-1 2 0,-9 5 13 16,9-4 10-16,-9 11 8 0,8-8 7 0,-8 5 7 0,8-2 7 16,-8 4 2-16,10-2 0 0,-10 6-9 0,10-3-7 15,-10 2-5-15,7-4-9 0,-7 1-6 0,8 3-7 16,-8-3-7-16,10-1-6 0,-10 1-4 0,8-1-5 0,-8-4-3 15,9-1 1-15,0 6-2 0,-2-11-1 0,3 5-1 0,-1-5-4 16,0-3-8-16,7-2-14 0,-6-5-19 0,-2 6-26 16,9-9-30-16,-8-2-34 0,8 1-34 0,1-5-30 0,-10-5-27 15,10 1-27-15,-9-2-25 0,7-9-50 0,-6 6-95 0,-10-1-66 16,7-5-29-16</inkml:trace>
  <inkml:trace contextRef="#ctx0" brushRef="#br0" timeOffset="103999.55">31435 15962 127 0,'0'-3'586'0,"-9"-2"0"0,9 5-186 0,0-6-139 16,9-4-80-16,8 6-50 0,-9-6-34 0,18 0-16 16,1 1-11-16,7-1-6 0,10 0-7 0,-1-5-10 0,1 7-16 15,-1-8-14-15,10-4-23 0,-10 7-36 0,-1-3-45 0,3-4-54 16,-2 5-71-16,-9 1-136 0,-7 0-120 0,-1-1-86 15,-8 6-40-15</inkml:trace>
  <inkml:trace contextRef="#ctx0" brushRef="#br0" timeOffset="104500.81">29272 17321 306 0,'0'-4'371'0,"-8"-2"-117"0,-1 2-92 0,9-2-51 16,0 6-27-16,0-5-17 0,0 0-8 0,0 1-3 0,9 4 0 15,-1-4-5-15,1-1-3 0,8-1 0 0,1 6 0 0,-1-4 3 16,8 4 5-16,2-6 6 0,-1 6 3 0,9-4 8 0,9 4 7 16,-1-6 10-16,9 2 8 0,8-2 11 0,2-2 8 15,7-2 5-15,10-5 3 0,-1 5-3 0,9-4-8 16,0-6-11-16,16 5-13 0,-7-5-20 0,-1 1-17 0,8-1-14 16,-7-3-16-16,1 3-10 0,-3 1-6 0,-6 4-19 0,-10 0-40 15,-9 0-53-15,-16 6-49 0,-1 3-46 0,-17-3-39 16,-1 9-42-16,-16 0-59 0,-1 0-96 0,-17 0-89 0,-17 5-23 15</inkml:trace>
  <inkml:trace contextRef="#ctx0" brushRef="#br0" timeOffset="104954.64">30150 17526 475 0,'8'-5'430'0,"-8"5"-145"0,9-4-106 0,0 4-60 15,-1 0-33-15,-8 0-16 0,9 0-4 0,-9 0 5 0,9 4 10 16,-1 1 12-16,-8 5 14 0,0 0 11 0,0 6 12 16,-8 2 8-16,-1 2 6 0,0 4 8 0,-17 0-1 0,10 6-11 15,-11-1-4-15,-8 5-5 0,0 0-7 0,0 1-4 16,-8 3-3-16,0 1-11 0,-8 0-11 0,7 1-4 0,-9 4-16 16,1-6-12-16,9 1-9 0,-1 1-8 0,1-5-11 0,8-2-6 15,-9-3-4-15,19 0-5 0,8-6-1 0,-1 0-4 16,1 0-4-16,8-5-4 0,9 1-1 0,0-5-3 0,9-1 1 15,-1 1-1-15,10-5-2 0,-1 0 0 0,9 0 0 16,0-5 0-16,8 0 8 0,1-5-4 0,8 0-3 0,1-5-1 16,-1 5-2-16,1-10 0 0,-1 5-6 0,11-5-2 0,-3 0-10 15,-8-5 1-15,10 1-1 0,-2-1 0 0,0 1 0 16,3-5-2-16,-2 3 1 0,8-4 3 0,-8 2-2 0,1-6 6 16,-10 3 0-16,1-3 1 0,-2 5 3 0,-7 0 3 15,-8-2 4-15,-1-3 0 0,-9 4 3 0,0 0 3 0,1 2 4 16,-9-6 5-16,-9 3 4 0,0-3 2 0,0-1 2 0,-9 6 4 15,0-11 0-15,-8 7 0 0,0-2-4 0,-2 1-5 16,-6-6-2-16,7 1-1 0,-8 5 0 0,-1-1-4 0,3 2 1 16,-2-3-3-16,0 7-2 0,-1 3 1 0,1-2-3 0,9 3-7 15,-8 0-10-15,5 4-19 0,13-2-45 0,-11 3-83 16,10 5-87-16,8 0-77 0,0 5-71 0,8-5-116 0,10 2-147 16,0 3-80-16,-2 0-5 0</inkml:trace>
  <inkml:trace contextRef="#ctx0" brushRef="#br0" timeOffset="105473.76">30904 17717 245 0,'0'-6'462'0,"-8"6"-102"0,8-4-124 0,0-2-78 16,0 2-44-16,8 0-18 0,-8-2-10 0,10-3-1 0,-2 3-1 15,10-4-3-15,-1 0-1 0,1 2-4 0,-1-2-6 0,10 0-7 16,-2 0-4-16,1-1-2 0,9 3 1 0,-9-2 1 16,9 5 4-16,-10 0 4 0,10 0 2 0,-8 5 4 15,8 0-9-15,-10 0-8 0,2 5-6 0,-2 0-4 0,-8 5-6 16,1 0-3-16,-1 0 1 0,1 4-5 0,-10 1 6 0,-8 4 3 15,9 1 3-15,-18 3 1 0,9 2-2 0,-8 5 1 16,-10-6 2-16,1 6 5 0,-1-1 3 0,-8-6 5 0,10 8 2 16,-11-1 2-16,2-7 2 0,-2 2-4 0,1 4-7 0,1-9-9 15,6 5-11-15,-6-12-10 0,7 8-12 0,1-6-10 16,-1-2-24-16,2 3-39 0,6-6-65 0,2-7-72 0,-1 7-67 16,9-10-63-16,0 0-76 0,9-4-133 0,-1-5-104 15,10-1-37-15,0-10 18 0</inkml:trace>
  <inkml:trace contextRef="#ctx0" brushRef="#br0" timeOffset="105694.57">31678 17409 264 0,'-18'0'584'0,"-8"5"-15"16,9 5-168-16,0 0-102 0,-9 8-38 0,-1 2-12 0,2-1-3 15,7 11 1-15,-9 1 1 0,10-3-6 0,9 6-29 16,-1 0-46-16,1-4-57 0,8 3-40 0,8-3-26 0,1 0-17 15,-1-1-7-15,9-5-6 0,3 0-2 0,5-10 1 16,0 2-1-16,11-1-7 0,-11-11-7 16,10 2-14-16,10-6-35 0,-12-6-72 0,11-4-86 0,-1-5-82 0,0-3-93 0,1-2-154 15,-2-4-115-15,-5-1-76 0,-3 2-22 0</inkml:trace>
  <inkml:trace contextRef="#ctx0" brushRef="#br0" timeOffset="107229.03">23358 17683 245 0,'-8'4'425'15,"1"-4"-131"-15,-3 6-109 0,0-6-64 0,10 0-27 0,-8 4-14 16,8-4-7-16,-9 0-5 0,9 0-5 0,0 0-8 0,0 4-9 16,0-4-6-16,0 0-9 0,0 6-2 0,0-2 3 15,0 2 3-15,0 0 9 0,9 2 14 0,-1 2 17 0,12-1 14 16,-5 3 8-16,3-3 3 0,7-5 6 0,3 6 10 16,6 0 2-16,9-5-5 0,1 0-9 0,8-5-7 0,8 0-8 15,1-5-7-15,9 0-14 0,0 0-18 0,7-5-13 0,2 1-12 16,-2-6-7-16,10 0-9 0,-9 0-4 0,10 0-2 15,-10 1-2-15,9-5 0 0,0-1 1 0,-10 1 0 16,1-1 2-16,1 1 1 0,-9-1 0 0,-8 2 0 0,-4 2-2 16,-14 1-1-1,-1 5-2-15,-7 0-2 0,-11 6-4 0,-7-6-5 0,0 4-7 0,-11 6-4 0,3 0-13 0,-3 0-19 0,-14 0-30 16,-3 6-39-16,3-2-36 0,-11 2-37 0,0 4-38 16,1-6-49-16,-9 6-77 0,0 0-139 0,0 1-54 0,-8-1-13 15</inkml:trace>
  <inkml:trace contextRef="#ctx0" brushRef="#br0" timeOffset="107823.88">24366 18020 410 0,'-8'0'521'0,"8"-5"-179"16,0 5-140-16,-9-5-82 0,9 5-48 0,0 0-21 0,0 0-11 16,0 5-2-16,0 0-1 0,-9 5 3 0,9-1 0 15,-9 0 5-15,1 7 2 0,0-1 2 0,-2 3 4 0,-7 2 7 16,0 5 5-16,-10 5 3 0,-7-2 5 0,-1 2 7 16,0 4 9-16,-9-1 10 0,1 3 13 0,0 3 13 0,-1-4 15 15,1-2 13-15,0 1 11 0,-1-5 3 0,1 6-9 0,8-11-14 16,0 0-19-16,1 1-23 0,7-6-28 0,1-4-17 15,9 0-19-15,0-1-15 0,7-4-6 0,-6 0-6 16,7-5-4-16,9-1-1 0,-8 2 2 0,8-6-3 0,0 0 1 16,0 0 0-16,0 0-3 0,0 0 3 0,0 0-2 0,8 0 1 15,1 0 0-15,0-6 1 0,-2 6-4 0,3 0 0 0,7 0 2 16,0 0-4-16,9 0 3 0,-8 0-3 0,8 0 0 16,1 0 0-16,-2 6 2 0,10-6-1 0,0 0 0 15,0 0-1-15,8 0 0 0,1 4-1 0,-2-4-2 0,11 0-5 16,-9 0-5-16,7 0-4 0,-8 0-7 0,2 0-2 0,-2 0-9 15,1 0-10-15,-1 0-7 0,0 0-9 0,1-4-9 0,-10 4-6 16,1 0-3-16,-2-6-3 0,4 2 6 0,-3 4 9 16,-8-5 17-16,0 5 7 0,0-5 10 0,-9 0 12 15,1 0 8-15,0 0 9 16,-11 0 7-16,12-4 15 0,-11-1 11 0,1 0 23 0,-1-5 23 0,-8 1 14 0,0-1 12 0,0-5 2 16,0 0 1-16,-8-3-9 15,-1-3-12-15,1 3-18 0,-11-11-16 0,1 4-11 0,-7-4-8 0,0-6-2 0,-2 1-1 16,-7 1-5-16,8-6-1 0,-8 0-3 0,7 5 3 0,-8-6-2 15,9 6-2-15,0 5-5 0,8 0-3 0,-7 6-3 16,7-1-3-16,1 3-5 0,8 6-10 0,1 5-14 0,-1 1-25 16,0 4-55-16,9 1-80 0,9 4-76 0,0 0-66 15,-1 5-68-15,18 0-109 0,-8 0-154 0,7 5-70 0,1 0 1 16</inkml:trace>
  <inkml:trace contextRef="#ctx0" brushRef="#br0" timeOffset="108200.57">25226 17884 210 0,'-10'-12'620'0,"3"2"19"0,-2 2-148 16,9 2-104-16,-9 2-59 0,9 4-37 0,-8-5-34 0,-2 5-26 15,10 0-14-15,-8 5-39 0,-1 5-47 0,9-2-40 0,-8 8-32 16,8-1-22-16,-10 9-13 16,2-5-7-16,8 7-8 15,-8 2-2-15,8 2 2 0,0-2 0 0,0 8 0 0,0-7 3 16,0 9 2-16,0-4 0 0,0 6 1 0,8-1-1 0,-8 0 0 16,8 0 1-16,2-5-1 0,-2 5-2 0,1-4-3 0,-1-1-1 15,10-1-1-15,-9-2 0 0,7-3-2 0,1 3-1 16,3-8-1-16,-3 2-2 0,0-6 1 0,9 1 0 15,0-5-1-15,-9-7-1 0,9 2 1 0,0-4-1 0,0-1 1 16,2-10 0-16,5 5-4 0,-6-10-1 0,-1 4-3 0,8-2-10 16,-9-7-2-16,11 0-31 0,-11 1-49 0,0-1-63 0,3-5-69 15,-11 7-63-15,10-8-57 0,-11 1-74 0,2 0-136 16,-9 2-85-16,-1-7-34 0,1 6 20 0</inkml:trace>
  <inkml:trace contextRef="#ctx0" brushRef="#br0" timeOffset="108419.38">24826 18307 217 0,'-26'0'690'16,"18"6"15"-16,-1-2-140 0,1-4-154 0,-2 0-95 0,10 0-63 15,10 0-54-15,-2 0-38 0,9-4-20 0,9-2-12 16,1 2-10-16,7-2-16 0,10 3-22 0,-8-7-27 15,6 0-19-15,1 0-14 0,9-6-7 0,0 2-6 0,1 0-1 16,8-6-3-16,-1-4-4 0,0-1-8 0,1 7-28 0,-8-8-67 16,7 6-96-16,-8-3-92 0,0-2-128 0,-7 6-191 15,-3-6-102-15,-7 1-60 0,0 9-10 0</inkml:trace>
  <inkml:trace contextRef="#ctx0" brushRef="#br0" timeOffset="109580.99">31268 15685 187 0,'20'-20'373'0,"-12"7"-104"0,9-3-92 16,-8-4-51-16,9 5-19 0,-10-3-8 0,0 3 2 0,10-1 4 16,-18 2 10-16,8 0 14 0,1 4 22 0,0 0 28 0,-9 6 30 15,0-6 25-15,9 5 12 0,-9 5 6 0,0-6-10 16,-9 6-19-16,9 6-28 0,-9-1-29 0,-8 9-41 0,-1 6-39 15,-8 8-27-15,2 11-19 0,-3 6-11 0,-9 4-4 16,11 4-4-16,-2 2-10 0,10 4-2 0,0-1-1 0,8 0 2 16,0 0-3-16,9-4-3 0,9 1-3 0,9-6-1 0,-1-1 1 15,10-5-1-15,6 2-2 0,3-11-2 0,-2-1 2 16,9-3 0-16,1-11-4 0,8-3 0 0,0-12-2 0,-9 2 0 16,10-12-1-16,-1-8 6 0,-9 0-2 0,8-7-1 0,-7-2 1 15,-9-7 3-15,-1-4 2 0,-7-1 3 0,-1-4 4 16,-1 0-5-16,-7 1 7 0,-8-7 5 0,-1 1 5 0,-9 0 0 15,0 1 0-15,-19-2 1 0,1 7-1 0,1 3-2 16,-17 1-4-16,-1 9-3 0,-16 2-3 0,-10 13-5 0,0-1 1 16,-17 11-4-16,0 11-1 0,-1 7 2 0,1 2 0 15,-8 11 0-15,7 2 2 0,10 6 2 0,0 5 1 0,7 4-1 16,10-2 0-16,0 2-3 0,17 1 1 0,9-5-1 0,19-1 0 16,-3-4 1-16,20 0-2 0,7 1 0 0,17-7-2 15,1-2-3-15,26-13-7 0,0-2-2 0,8-7-6 0,17-9-6 16,-9-5-3-16,11-5-5 0,-1-10 0 0,-8 1 0 0,7-5 6 15,-16-5 1-15,-2-5 7 0,3 0 5 0,-11 0 7 16,0-5 8-16,-16-7 5 0,0 4 7 0,-1-3 6 0,-16 1 4 16,-1 5 5-16,-18-6 5 0,2 7 0 0,-20 4-3 15,-7 6-3-15,-9 2-5 0,-8 6-3 0,-10 5-5 0,-9 11-3 16,-7 4-6-16,-1 4-2 0,-8 8-1 0,-8 6 0 0,6 3 1 16,1 2 2-16,0 2-1 0,10 4 0 0,-1 4 0 15,11 2 2-15,5-1-1 0,10-3 2 0,0 2-3 0,18-4-3 16,9-5-1-16,8 5-1 0,17-3-1 0,10-6-4 15,6-2-5-15,12-3-6 0,7-5-4 0,8-5-2 0,10-5-2 16,-1 0-3-16,0-9 1 0,-9-1 3 0,11-1 3 0,-10-4 2 16,-2-4 7-16,-6 5 4 0,0-2-1 0,-19 3 4 15,1-3 6-15,-9 12 3 0,-8-5 1 0,-10 9 2 16,-8 0 2-16,-8 3-1 0,-10 13 6 0,-8-1-2 0,0 3-4 0,-1 8-2 16,-7-3-4-16,7 3 2 0,-7 2-3 0,7-3-1 0,2-5-1 15,8-1-1-15,0 1-1 0,7-7-1 0,3 3 0 16,7-12-2-16,7 2 0 0,3-6 0 0,7-10 3 15,9-6 4-15,0-2 7 0,0-6 10 0,-1-6 9 0,2 0 9 16,0-9 10-16,-10 0 13 0,9-9 6 0,-18 4 4 0,9 0 2 16,-17-4 0-16,10 2-5 0,-20-2-12 0,2 9-29 0,-1-5-26 15,-17 11-28-15,8-3-67 0,-8 7-146 0,-9 0-176 16,1 10-217-16,-1 4-142 0,-8 10-56 0,9 5-32 0,-10 0-7 16</inkml:trace>
  <inkml:trace contextRef="#ctx0" brushRef="#br0" timeOffset="124627.1">30575 14864 243 0,'0'-5'348'15,"-8"5"-99"-15,8 0-90 0,0 0-59 0,0-4-30 0,0 4-15 16,-10 0-2-16,10 0 2 0,0 0 5 0,-8 0 5 16,8-7 4-16,0 7 6 0,-7 0 6 0,7 0 11 0,-11-3058 13 15,11 6108 16-15,0-3050 16 0,-9 0 10 0,9 0 26 0,0 0 3 16,0-5-2-16,9 5-11 0,-9-5-15 0,0 5-20 16,0-5-21-16,11 0-19 0,-11 0-34 0,7 0-11 15,1-8-6-15,10-3-5 0,-1-4 1 0,10 1-3 0,-2-1 1 16,2-5-1-16,7 2 6 0,1-3 4 0,-1-2 0 0,2-2 1 15,7 1-2-15,0 0-4 0,1-6 0 0,-2 7-2 0,2-6-3 16,0 4-4-16,-1 0-3 0,1 7-3 0,-1-3-2 16,-8 3 0-16,-9 3-1 0,1 6-1 0,-9 4 0 0,-2-1-1 15,-8 1 0-15,2 6 4 0,-2-1 0 0,-8 5 1 16,0 0 0-16,0 5 0 0,0-5-1 0,-8 10-4 0,8 0-1 16,-10 0-4-16,2 3-4 0,-8 3-1 0,6-2-6 0,2 1-7 15,-1-1-12-15,9 2-18 0,-11-7-54 0,22 5-84 16,-11-4-85-16,9-5-89 0,16 0-130 0,-8-5-161 15,9-5-91-15,-8-4-36 0,17-6 22 0</inkml:trace>
  <inkml:trace contextRef="#ctx0" brushRef="#br0" timeOffset="125755.25">31148 10532 201 0,'-9'-11'438'0,"9"2"-125"0,-8 0-117 0,0-1-69 0,-2-6-28 16,10 12-10-16,-8-5-1 0,8 4-2 0,0-5-4 0,-8 5-3 16,8 0-9-16,0 0-13 0,0 5-12 0,0-6-13 15,0 6-11-15,0 0-6 0,0 0 2 16,0 6 6-16,8 4 9 0,0 0 21 0,2 3 31 0,-2 7 28 0,0 1 22 16,1 3 19-16,0 5 8 0,0 5-2 0,-1-1 3 0,9 3-11 15,-8-3053-25-15,1 6112-22 0,-2-3057-21 0,9 7-17 16,-9-6-13-16,2 0-12 0,-2-4-11 0,-1-2-8 0,4 1-4 15,-2-4-3-15,-9-1 3 0,8-6 4 0,2-1 4 0,-10-9 7 16,0 1 7-16,7-2 2 0,-7-3 4 0,0 0 5 0,0-4 2 16,0 1 2-16,-7-2-1 0,7-4-3 0,-10 0-4 15,2 0-8-15,-1 0-6 0,-9-4-7 0,10-2-5 16,-19-4-8-16,11 6-5 0,-11-5-4 0,1 3-2 0,0-4 0 16,-8 6 0-16,7-2-2 0,-7-4-2 0,-2 10 2 0,11-3-1 15,-10-3 1-15,-1 6-1 0,11 0-3 0,-1 6 1 0,-9-3 1 16,8 7-2-16,2 4 0 0,-1-2 1 0,9 1-5 15,-1 7 2-15,0-5 2 0,2 4 1 0,7 1-2 16,0 0 3-16,9-5 9 0,-9 9-6 0,18-9 4 0,-9 8-7 16,9-7-2-16,0 3-1 0,-1-5 0 0,10 1 0 0,-2-1-10 15,2 1 2-15,9-5 2 0,-1-5 4 0,-9 0 0 16,10 0 0-16,-2-5 0 0,10-5 1 0,-9 5 0 0,0-10 2 16,-1 7 0-16,2-9 1 0,-10 2 0 0,0 1 0 15,1 4 2-15,-10-4 1 0,10-2 0 0,-9 6 0 0,-9-9-2 16,8 5 3-16,-8-1 0 0,0 0 1 0,0 4 3 0,0-4-1 15,0 2 0-15,0-2 3 0,-8 10 0 0,8-11-1 16,0 11-1-16,0-4 1 0,0 4-3 0,0-6-2 0,0 6 0 16,0 0-1-16,0 0-2 0,0 0-1 0,0 0-2 0,0 0-2 15,0 6 0-15,8-6-1 0,-8 4-3 0,10 2 0 16,-2-1 0-16,0 5 0 0,2-5-3 0,6 5-4 0,-7-1-9 16,9 1-12-16,7-6-23 0,2 6-40 0,-2-5-54 15,0 5-60-15,13-6-52 0,-4-4-46 0,0 0-46 0,9-4-64 16,-8-6-108-16,-1 1-68 0,2-1-16 0</inkml:trace>
  <inkml:trace contextRef="#ctx0" brushRef="#br0" timeOffset="126052.54">31790 10577 248 0,'0'-12'487'0,"-7"3"-121"0,-2-1-127 0,-9 6-70 15,8-2-33-15,-6 2-12 0,7 4-6 0,-9 0-2 16,3 0-1-16,-5 4-5 0,-5 6-4 0,8 0-10 0,-9 4-9 16,0 6-2-16,9 0 5 0,-10-2 7 0,1 13 5 0,8-7 1 15,-8 1-2-15,9 5-3 0,0-7-3 0,8 6-9 16,-8 1-11-16,8-6-12 0,0 1-11 0,1 3-5 0,8-3-8 16,0 1-4-16,8-8-4 0,-8 6-6 0,9-4-5 15,0 5-4-15,0-11-1 0,8 6-1 0,-8-6-7 0,8 0 0 16,1 1 0-16,9-5 0 0,-2 0 1 0,0-6 0 0,2-4-1 15,16 6 0-15,-8-12 3 0,1 6-16 0,6-4-27 16,2-6-42-16,-1 6-55 0,-1-5-61 0,3-3-53 16,-12 2-44-16,4 2-45 0,-3-2-48 0,-8-5-68 0,-8 0-106 15,-2 1-26-15,-16 4 17 0</inkml:trace>
  <inkml:trace contextRef="#ctx0" brushRef="#br0" timeOffset="126303.32">30828 11587 270 0,'-10'9'494'0,"10"-4"-148"0,0 0-134 0,10-5-85 0,7 5-43 16,-1-5-24-16,2-5-8 0,7 5-2 0,11-5-1 15,-1 0 0-15,9 0-2 0,-1 1-7 0,8-6-4 0,2 4-3 16,-1-2-3-16,-2 3-3 0,12-1-2 0,-10-4-2 0,9 6-3 15,-7-6-2-15,-4 4-9 0,3 3-11 0,-10-2-22 16,2 0-25-16,-3 0-31 0,-7 0-37 0,-10 0-56 0,-7 0-86 16,-1 5-149-16,-8-6-70 0,-9 6-26 0</inkml:trace>
  <inkml:trace contextRef="#ctx0" brushRef="#br0" timeOffset="126789.15">31261 11704 141 0,'-8'10'491'0,"8"-5"-129"0,-10 0-138 0,10 3-91 16,0 2-53-16,0 6-23 0,0-7-10 0,0 5 0 0,0 6 2 16,0 5 3-16,0-1 1 0,0 1-1 0,-8 9 5 15,8-5 4-15,-9 10 5 0,9-5 1 0,-8 0 4 0,0 6 2 16,8-1-1-16,-10-5-1 0,1 5-6 0,9 0-2 0,-8-5 1 16,8 0 0-16,-9-4 0 0,9 3 6 0,-8-3 3 0,8-1 5 15,-9-4 7-15,9 4 1 0,-9-4-5 0,9-5-2 16,0-1-9-16,-9 1-8 0,9-7-7 0,-8 7-5 15,8-5-12-15,-8-5-10 0,8 0-7 0,0 0-5 0,0-1-4 16,0-4-4-16,0 0-3 0,0 0-3 0,0-5-2 0,0 0-2 16,0 0 1-16,8 0-1 0,-8 0 1 0,8 0 1 15,1-5 0-15,0-5 2 0,0 1 0 0,-1-7 3 0,9 2-2 16,-8-5 2-16,9-5 0 0,-1-1 1 0,1-5-2 0,-3 3-1 16,5-4-1-16,-2-3-1 0,-2 5 1 0,-8 3 1 0,2-3-2 15,-2 5 1-15,0 0 1 0,1 4 0 0,-9 1 0 16,9 0 2-16,-9 3-4 0,0 3 2 0,8 3 3 0,-8 0 2 15,0 4 2-15,0-4 6 0,0 7 3 0,0-3 2 16,0 6 1-16,0 0-2 0,0 0-3 0,0 0-3 0,0 0-3 16,0 0-4-16,0 6-4 0,0-3-2 0,0 7-5 15,0-4 4-15,0 4 0 0,9 3-1 0,-9-3 1 0,0 6 1 16,9-2 4-16,-9 1 2 0,9 4 6 0,-1 1 1 0,1-6-1 16,0 6 2-16,-9-2-2 0,8 7 0 0,1-5-2 15,-1-1-3-15,9 1-1 0,-8 5-2 0,2-6-1 0,-4 1 0 16,2 0-1-16,0 4-3 0,8-4-2 0,-9-1-13 15,2-5-19-15,-2 1-31 0,10-5-45 0,-10 4-53 0,9-8-52 16,1 3-48-16,-1-9-44 0,8 0-50 0,2-3-60 0,-9-9-126 16,8 2-47-16,-9-4 3 0</inkml:trace>
  <inkml:trace contextRef="#ctx0" brushRef="#br0" timeOffset="127055.89">31790 12016 323 0,'-7'-5'525'0,"-2"5"-133"16,0 5-137-16,0-5-90 0,-1 10-47 0,3 0-20 15,-2-1-5-15,0 6 3 16,-9 5 6-16,10 0 2 0,8 4-3 0,-7 1-3 0,-3-1-4 0,10 0-5 0,0 0-9 0,-10 6-4 16,10-6-6-16,10 5-5 0,-10-5-4 0,0 0-7 15,10 7-12-15,-10-7-10 0,7 5-8 0,1-4-6 0,2 1-5 16,-2-3-3-16,1 2-3 0,0-1-4 0,-2-6-1 0,12 2-3 15,-10 1-12-15,7-7-18 0,-6 2-23 0,7-8-30 16,0 2-34-16,-8-5-33 0,7-1-34 0,2-4-31 0,0 0-27 16,-1-9-35-16,-9-1-53 0,2-4-109 0,-3-6-55 15,-7 1-17-15</inkml:trace>
  <inkml:trace contextRef="#ctx0" brushRef="#br0" timeOffset="127228.31">31522 12285 91 0,'-9'0'520'0,"0"-5"-81"0,2 5-145 16,7-5-119-16,-11 5-75 0,11 0-46 0,0 0-26 0,11 0-14 16,-4 0-7-16,2 0 0 15,0 0-3-15,8 5 0 0,9-5-1 0,-8 0 0 0,7 0-2 0,1-5 0 0,8 5-5 16,1 0-9-16,-8-5-13 0,17 0-17 0,-10-5-25 16,1 6-40-16,-1-5-73 0,1-7-141 0,-10 6-83 0,3-3-49 15</inkml:trace>
  <inkml:trace contextRef="#ctx0" brushRef="#br0" timeOffset="127463.19">31886 11514 332 0,'0'0'503'0,"-9"0"-139"0,9 5-148 0,0-5-96 0,0 0-56 15,0 0-31-15,9 3-14 0,-9-3-8 0,9 0-3 16,8 6 0-16,-9-6 0 0,9 0-1 0,1 4-1 0,1-4-2 16,-2 0-1-16,0 6 0 0,0-6-1 0,10 0-6 15,-11 0-11-15,11 0-13 0,-10 0-14 0,0 0-19 0,-7 0-23 16,6 0-37-16,-6 0-53 0,-10 0-76 0,0 0-109 0,0 10-61 16</inkml:trace>
  <inkml:trace contextRef="#ctx0" brushRef="#br0" timeOffset="127603.79">31808 11777 403 0,'-8'4'428'0,"-2"-4"-134"0,3 6-124 0,7-6-77 16,0 6-40-16,0-6-24 0,7 0-9 0,3 4-5 0,-2-4-2 15,9 0-1-15,9-4-1 0,0 4 0 0,1-6-3 16,6 0-4-16,-5 2-7 0,15-6-11 0,1 1-13 0,-1-1-23 16,1-6-29-16,0 3-47 0,-2-7-75 0,2 4-137 15,-10-2-76-15</inkml:trace>
  <inkml:trace contextRef="#ctx0" brushRef="#br0" timeOffset="128027.07">32381 11245 16 0,'-9'4'321'0,"1"-4"-70"0,-1 0-64 0,0 6-54 0,0-6-34 15,1 4-21-15,8-4-14 0,-9 5-5 0,1-5-8 16,8 0-5-16,0 0-5 0,0 6-6 0,-9-6-8 0,9 0-7 15,0 0-4-15,9 3-2 0,-9-3-2 0,0 0 1 0,8 6 1 16,-8-6 4-16,9 0 4 0,8 4 3 0,-8-4 2 16,8 0 1-16,10-4 0 0,-11 4-1 0,11-6-3 0,-1 3-4 15,0-3-4-15,9 1-3 0,-1 1-4 0,1-6-1 16,0 0-1-16,-7 5-1 0,5-5-1 0,-7 5 0 0,0-4-1 16,0 9-2-16,-8-6 0 0,-10 2-2 0,9 4 2 0,-17-5 0 15,9 5 2-15,-1 0 3 0,-8-4 2 0,9 4 1 16,-9 0 1-16,0 0 0 0,0-6-4 0,0 6-13 0,0 0-19 15,0-4-26-15,0-2-33 0,-9-4-51 0,9 0-82 0,0 1-155 16,-8-1-75-16,8-4-38 0</inkml:trace>
  <inkml:trace contextRef="#ctx0" brushRef="#br0" timeOffset="128653.11">32892 10493 486 0,'0'0'460'0,"-7"0"-161"0,7 0-133 0,0 0-78 15,0 0-41-15,0 4-25 0,7 7-8 0,-7-3-7 16,0 8-3-16,10-2-1 0,-10 5 0 0,8 1 1 0,2 0 3 15,-1 0 0-15,0-1 1 0,-1-4 3 0,0 3 3 0,1 2 4 16,0 1 4-16,0-1 5 0,-1-7 8 0,-8 2 14 16,0-1 18-16,0 1 19 0,0 0 21 0,0-5 16 0,0 5 19 15,-8-6 15-15,-1 6 6 0,-9-1 1 0,2 0-8 16,-2 7-14-16,0-3-15 0,-7 7-14 0,-2-5-20 0,1 5-20 16,0-1-14-16,0 1-13 0,0-1-7 0,9 4-5 0,-9 3-6 15,8-8-5-15,1 7-3 0,-1-5-2 0,11-1-1 16,-3 1-3-16,0-1-7 0,10-6-4 0,0 4-1 0,0-9-2 15,0 3 0-15,10 3-2 0,0-10-4 0,-3 6 0 16,4-5 6-16,4-5-5 0,-6 5-4 0,17-6-2 0,-8-4-2 16,-1-4 0-16,9-2-2 0,-8 2 0 0,-2-6-6 0,10 1 3 15,-8-2 7-15,-1-4 3 0,1 2 4 0,-11-3 2 16,3-4 7-16,-2 5 4 0,2-3 3 0,-10 3 4 0,9-4 4 16,-9-1 6-16,0 1 8 0,0 4 6 0,-9-5 3 0,9 0 2 15,0 5 0-15,0 1-2 0,-10 1-5 0,10 1-5 16,0-2-8-16,-8 4-8 0,8 6-4 0,0-6-6 15,0 5-2-15,0 0-2 0,0 1 0 0,0-2-3 0,0 6 0 16,0-4-2-16,0 4 0 0,0 0-2 0,0 0-1 0,0 0 0 16,0 4 0-16,0 2 0 0,0-2 0 0,8 1 0 0,-8 5-1 15,0-5 5-15,10 5 0 0,-1-2-1 0,0 2 1 16,-1 5 0-16,0 1 1 0,1-8 1 0,9 7-4 16,-10-5-4-16,10 0-2 0,-2 0-8 0,2 0-9 0,-1-1-10 15,9-3-11-15,-9-2-15 0,10 1-12 0,0-5-19 0,-2 0-29 16,1 0-32-16,0 0-33 0,0-5-30 0,1-5-27 15,-2 1-23-15,1-5-22 0,0-2-23 0,1-9-38 0,-9 7-90 16,-2-3-51-16,2-3-15 0</inkml:trace>
  <inkml:trace contextRef="#ctx0" brushRef="#br0" timeOffset="128887.47">32981 10556 328 0,'0'0'401'0,"8"0"-125"16,-8 0-112-16,8 0-66 0,2 0-39 0,-2 0-17 15,10 0-9-15,-1-5-5 0,9 5 2 0,-8-5-4 0,8 5-2 16,-1 0-4-16,1-4-6 0,9 4-2 0,-9 0-2 16,9 0-2-16,-10-6-4 0,12 2 0 0,-12 4-4 0,1-6-5 15,9 6-10-15,-9 0-20 0,-9 0-25 0,9 0-34 0,-9 0-53 16,0 0-81-16,-17 0-111 0,0 0-75 0</inkml:trace>
  <inkml:trace contextRef="#ctx0" brushRef="#br0" timeOffset="129106.86">33163 10610 301 0,'-8'0'364'16,"-2"5"-114"0,10-5-101-16,0 5-61 0,0-5-29 0,10 5-15 0,-2-5-5 0,0 3-3 0,1 8 0 0,9-6 3 15,-10 10 1-15,10-10-1 0,-1 8 1 0,0 3 8 0,0-1 7 16,0-1 5-16,-8 6 4 0,9-1 2 0,-1 0 5 15,-8 1 8-15,8 0 4 0,-7-1-3 0,-2 6 5 0,-8-6 14 16,0 1 16-16,0-1 18 16,0 1 9-16,-8-1 3 15,-2 1 0-15,2-5-1 0,-10 4-6 0,11-4-13 0,-12 4-20 16,-6-4-21-16,7 0-20 0,-8 0-15 0,-1-6-18 0,11 6-31 16,-11-1-50-16,11-4-67 0,-1-1-66 0,-1 1-60 15,9-5-60-15,-1 0-71 0,3-5-101 0,7-5-122 0,0 0-35 16,0 5 14-16</inkml:trace>
  <inkml:trace contextRef="#ctx0" brushRef="#br0" timeOffset="129419.52">32555 11885 88 0,'0'0'496'0,"0"0"-105"0,8-5-140 0,2 0-105 16,-2 0-64-16,9 0-35 0,1-5-15 0,9 5-9 0,-2-3-4 16,10-2-1-16,8-1-3 0,1-4-1 0,-2 6-1 0,3-1-1 15,7-4 0-15,8 4-2 0,-8-5 0 0,8-1-2 16,-6 3 0-16,5 3-2 0,2-5 0 0,-7 1-4 15,-3-1 0-15,1 0-2 0,0 0 0 0,-8 6 0 0,-1-1-5 16,-9 0-11-16,-7 0-16 0,-1 1-22 0,-9 3-31 0,0-4-56 16,-8 2-83-16,0 3-139 0,-18-5-70 0</inkml:trace>
  <inkml:trace contextRef="#ctx0" brushRef="#br0" timeOffset="130297.67">32920 12026 7 0,'9'-5'336'0,"-9"0"-89"16,0 0-82-16,9 5-66 0,-9-5-38 0,0 5-22 16,8-3-13-16,-8 3-5 0,0 0-7 0,0 0-3 0,0-6 2 15,0 6 2-15,0 0 5 0,0 0 6 0,0 0 10 0,0 0 11 16,0 0 8-16,0 0 8 0,0-4 5 0,0 4 2 15,0 0-2-15,0-6-1 0,0 2-2 0,0 4-3 0,-8-6-2 16,8 6-1-16,0 0-5 0,0-4-2 0,0-2-1 16,0 6-3-16,0-4-1 0,0 4-3 0,0-5-3 0,0 5 1 15,0 0 3-15,0-6 4 0,0 6 3 0,0 0 6 0,0 0 4 16,0-4 6-16,0 4 3 0,0 0 6 0,0 0 1 16,0 0 1-16,0 0 0 0,0 0-1 0,0 0-3 0,0 0-3 15,0 0-8-15,0 0-8 0,0 0-9 0,0 0-9 16,0 4-9-16,0-4-10 0,0 6-7 0,0-1-7 0,0-1-1 15,8 6 0-15,-8 6 3 0,0 2 3 0,0 3 4 16,0-2 3-16,8 5 3 0,-8 1 2 0,9-1 1 0,0 1-1 16,-9 3-2-16,9-2-2 0,-1 3-2 0,0-6-1 0,2 7-3 15,-10-5-2-15,8-1-2 0,0 1-1 0,-8-1 0 16,10-4-1-16,-10-1-2 0,8-5 0 0,-8 1 1 0,0-1 4 16,9 1 5-16,-9-8 14 0,0 1 11 0,0-3 13 15,0 0 12-15,0-5 5 0,-9 0 4 0,9 0 0 0,0 0-8 16,0 0-9-16,-8 0-12 0,8-5-10 0,-10 5-10 0,-6-5-8 15,6 5-3-15,-6 0-5 0,-2 0-1 0,-7 5-2 16,-3 0-3-16,-5 0-2 0,6 5 0 0,-8 5-1 0,0-1-1 16,10 1-2-16,-1 4 3 0,-9-5 1 0,17 7 1 15,3 3 0-15,-3-5 0 0,-2 7 0 0,13-8 0 0,-2 7 2 0,0-6 0 16,9 6-2-16,0-2-1 0,0-2-4 0,9-3 0 16,0 4-4-16,-2-4 0 0,3-3-1 0,7 0-4 0,-6-1 0 15,13-9 0-15,-6 5 0 0,8-5 2 0,-9-5 2 16,9 0 0-16,0-5 3 0,0-5 2 0,0 0 2 0,1-5 0 15,-2 6 2-15,2-6 0 0,-10-3 1 0,0 2 3 0,1-4-4 16,-10 1 2-16,0-1 3 0,2 6 1 0,-10-6-1 16,8 1 5-16,-8 4-1 0,0 0 1 0,0 2 4 15,0 1 1-15,-8 3-3 0,8-1-1 0,0 5 1 0,0-4-4 16,0 9-1-16,0-6-1 0,-10 2-6 0,10 4-2 0,0 0 2 16,0 4-4-16,0 8 1 0,-8-9-1 0,8 7-3 0,0 0 4 15,0 0 2-15,0-1 0 0,0 6 1 0,8 0 0 16,-8-5 0-16,10 5 0 0,-2-1-2 0,0 1-4 0,2-2-5 15,-2-3-4-15,1 6-8 0,-1-7-14 0,10 1-23 16,-10 6-33-16,9-13-42 0,2 7-53 0,-1 0-49 0,-11-5-41 16,11 0-33-16,-1 1-25 0,1-6-22 0,-10-6-30 0,10 6-48 15,-10-5-76-15,1 0-19 0</inkml:trace>
  <inkml:trace contextRef="#ctx0" brushRef="#br0" timeOffset="130642.07">33198 12232 488 0,'8'-6'407'16,"-8"-4"-140"-16,0 6-110 0,8-2-62 0,2 3-35 0,7-3-17 15,-8 6-9-15,8-4 4 0,-9 4-2 0,9 0 0 16,1 0 0-16,8 4 3 0,-8 2 3 0,0-3 9 0,-1 7 14 16,1 6 7-16,-10-2 16 0,9 5 13 0,-8 6 5 0,-1-5 5 15,-8 4 1-15,0 6-3 0,0-1-7 0,0 0-6 16,-8 0-10-16,-1 7-12 0,0-9-4 0,-7 3-10 0,6 3-8 16,-7-3-7-16,9-1-8 0,-10 1-8 0,0 1-9 0,1-8-6 15,8 6-6-15,-9-9-3 0,11 5-9 0,-3-6-19 16,2-4-28-16,-1-1-37 0,1 2-41 0,8-13-39 0,0 7-37 15,0-5-32-15,0 0-33 0,8-5-40 0,1 0-49 16,-1-10-96-16,2 0-44 0</inkml:trace>
  <inkml:trace contextRef="#ctx0" brushRef="#br0" timeOffset="130846.36">33578 12319 275 0,'-7'-15'558'16,"-3"6"-89"-16,3 4-126 0,-2 0-75 0,0 0-37 0,-9 5-18 15,10 0-12-15,-1 10-4 0,-8-5-5 0,8 10-10 0,1 0-18 16,-1-2-32-16,0 8-30 0,9-3-27 0,0 8-17 16,0-7-10-16,0 1-6 0,0 3-5 0,9-1-8 0,0-4-5 15,8 2-5-15,0-7-4 0,0 3-3 0,1-1-5 0,7-7-10 16,3 2-24-16,-1-4-44 0,-3-2-56 0,2 2-61 16,0-6-56-16,1 0-50 0,-1-6-50 0,-1 2-60 15,-8-2-82-15,-8-4-92 0,-9 7-13 0</inkml:trace>
  <inkml:trace contextRef="#ctx0" brushRef="#br0" timeOffset="131584.25">31166 11781 134 0,'0'0'345'16,"-9"0"-78"-16,9 0-79 0,-9 6-68 0,9-6-45 16,-9 6-27-16,9-2-14 0,0 0-8 0,0 1-2 0,-8 5 3 15,8 6-1-15,0-3 2 0,0 2 0 0,8 0 2 0,-8 4 5 16,9 1 5-16,-9 4 3 0,9 1 1 0,0-1 2 15,-9 0 1-15,8 7 4 0,1-3-3 0,-1 6-5 0,1-4-7 16,-9 3-7-16,10 3-3 0,-10-3-6 0,8-4-1 16,0 6-6-16,-8-7 0 0,0 3-3 0,9-3 3 0,-9-8 4 15,0 5 5-15,8-11 8 0,-8 1 6 0,0-1 13 0,0-2 18 16,0-4 23-16,0-3 22 0,0 5 20 0,0-6 14 16,0-4 7-16,-8 6-1 0,8-1-9 0,-9-5-15 0,1 0-24 15,0 0-24-15,-11 3-34 0,11 4-15 0,-18-7-16 16,8 3-8-16,2 8-4 0,-10-6-3 0,8 5 0 0,1 0 0 15,-1-1 8-15,0 1-6 0,1 0-2 0,8-1-2 0,-9 1-3 16,18 0-2-16,-7 0-2 0,7-1-8 0,0 6-10 16,0-6-9-16,7 3-9 0,3-2-17 0,-2-2-18 15,11 2-25-15,6-5-30 0,1 0-33 0,9 0-30 0,-1-5-34 16,10-5-52-16,8-5-89 0,-8 5-112 0,-1-5-60 0,-9 0-14 16</inkml:trace>
  <inkml:trace contextRef="#ctx0" brushRef="#br0" timeOffset="135828.29">16838 10738 276 0,'0'0'299'0,"0"0"-97"0,-10-6-82 15,10 6-46-15,0 0-23 0,0-6-12 0,0 6-5 0,0 0-2 16,0 0-2-16,0 0 1 0,0 0-1 0,0 0-2 0,0 0 1 15,0 0-1-15,0 0 4 0,0 0 4 0,0 0 4 16,0 0 5-16,0 0 4 0,0 0 4 0,0 0 3 16,0 0 2-16,0 0 0 0,-8 0-1 0,8 0-1 0,0 0 0 15,0 0-3-15,0 0-5 0,0 0-4 0,0 0-4 0,0 0-5 16,0 0-2-16,8 0 2 0,-8 0 6 0,10 0 11 0,-2 0 13 16,10-4 14-16,-1 0 9 0,0-2 11 0,10 2 6 15,-2-1-1-15,1-1-7 0,9 2-11 0,-9-2-14 16,8 2-12-16,1-2-14 0,1 2-12 0,-1 0-8 0,-1-1-6 15,9 0-5-15,-9 5-2 0,9-5-5 0,-6 0-1 0,5 0 0 16,-7 0 0-16,0 5-1 0,0-5-2 0,0-1-1 16,-8 6-4-16,-2-3-12 0,-8 3-25 0,1 0-38 0,-1 0-46 15,-8 0-46-15,-1 0-47 0,1 0-47 0,-9 3-66 16,0-3-94-16,-9 0-95 0,1 6-43 0,-18-1 2 0</inkml:trace>
  <inkml:trace contextRef="#ctx0" brushRef="#br0" timeOffset="136110.94">17228 10771 194 0,'0'6'446'15,"17"4"-123"-15,-8-2-129 0,0 2-72 0,8 5-35 0,1 0-12 16,-1 4-7-16,-1 0-1 0,12 1-1 0,-12 5-2 16,11-5-4-16,-9 3-4 0,7 6-6 0,-8 1-7 15,1-1-5-15,8 1-2 0,-9 0 1 0,-8-3 4 0,9 8 4 16,-11-6 3-16,2 1 10 0,-9 4 13 0,0-4 18 0,0-2 21 15,0 2 14-15,-9-6 16 0,2 6 16 0,-11-4 15 16,1-3 5-16,-9 2-1 0,-1-1-13 0,10-6-16 0,-8-2-15 0,-9 4-31 16,7-7-17-16,-1 3-21 0,3-2-18 0,-1 1-14 15,0-5-9-15,0-1-7 0,17 1-5 0,-8-5 4 0,0 0-3 16,9 0-6-16,-2 0-3 0,10-5-8 0,-8 5-22 16,8-5-47-16,0 0-74 0,0 0-78 0,8 0-73 0,2-10-69 15,6 0-89-15,10-5-146 0,0-4-79 0,0 4-16 0</inkml:trace>
  <inkml:trace contextRef="#ctx0" brushRef="#br0" timeOffset="136345.87">18010 11225 175 0,'0'0'588'15,"-10"0"0"-15,10 0-185 0,0 0-158 0,0 0-102 0,0 0-68 16,0 0-36-16,0 0-18 0,10 0-12 0,-3 0-4 15,3 5 0-15,7-5 1 0,-7 0 0 0,15 0 5 0,-7 0 8 16,-1 0 9-16,9-5 11 0,-8 5 12 0,7 0 9 0,1-5 9 16,-9 5 6-16,10 0 1 0,-1 0-5 0,-2-5-7 15,4 5-9-15,-2-5-11 0,0 5-11 16,8-4-23-16,-7-2-39 0,-1 2-50 0,-1 4-50 0,2-5-55 0,-1 1-63 16,-8-2-94-16,-2-4-162 0,-6 5-80 0,-10 5-17 0</inkml:trace>
  <inkml:trace contextRef="#ctx0" brushRef="#br0" timeOffset="136502.15">18061 11440 462 0,'10'5'362'0,"6"-5"-131"0,2 0-89 0,9-5-48 0,-1 5-27 16,8-5-13-16,-8 2-8 0,17-4-4 0,-8-2-5 15,8-1-8-15,10 5-15 0,-1-5-25 0,-1 0-32 16,11 0-57-16,-10 0-107 0,0-3-134 0,0 3-79 0</inkml:trace>
  <inkml:trace contextRef="#ctx0" brushRef="#br0" timeOffset="137191.4">20058 11000 251 0,'-8'0'343'0,"8"5"-87"0,-8-5-72 0,-2 5-50 0,10-5-32 16,-8 0-9-16,8 5-2 0,0-5 2 0,0 0-2 15,-8 0-7-15,8 5-7 0,0-5-11 0,0 0-8 0,0 0-14 16,0 5-11-16,0-5-11 0,0 0-5 0,0 5-1 16,8-5-2-16,0 5 0 0,-8-1 2 0,10 2 0 0,6-2 6 15,-6 1 1-15,7 0 4 0,1 0 5 0,-3 0 7 0,13-1 0 16,-11-4 1-16,18 6-2 0,-9-6-2 0,0 0 0 16,9 0-4-16,0 0-3 0,-1 0-7 0,1 0-4 0,0 0 0 15,-1-6 4-15,-8 6-2 0,8 0 0 0,-7 0 0 0,-9-4 0 16,-1 4 2-16,1 0 4 0,-3 0-5 0,5-5-2 15,-12 5-2-15,1 0-2 0,-1 0-2 0,-8 0-2 16,9 0-6-16,-9 0 0 0,8 0-1 0,-8-5-3 0,10 5-14 16,-2 0-29-16,-8 0-39 0,8 0-43 0,1-5-52 0,8 0-77 15,-8-5-127-15,9 6-121 0,-10-6-68 0,10 0-14 16</inkml:trace>
  <inkml:trace contextRef="#ctx0" brushRef="#br0" timeOffset="137520.12">21145 10756 107 0,'0'-5'589'0,"-10"0"3"0,10 1-151 0,0 0-136 15,-8 4-78-15,8-6-44 0,0 6-26 0,0-6-14 0,-8 6-8 16,8 0-6-16,0-4-15 0,0 4-23 0,0 4-28 15,8-4-28-15,-8 6-21 0,0 0-8 0,0 2-8 0,8 2-2 16,-8 0 3-16,10 4-1 0,-2 6 1 0,-8 0 2 16,9-1 0-16,-1 11 1 0,1-6 3 0,0 5 3 0,-1 0 1 15,1 7 4-15,0-3 2 0,-1 1 1 0,1-1 1 16,0 8-2-16,0-8 1 0,-1 2-4 0,1 4-2 0,0-4-2 16,-2-1-1-16,-7 0-1 0,10-1 0 0,0 2-1 0,-2-6 2 15,1 1-4-15,-9-6 1 0,7 1-4 0,3-1-7 0,-2-4-25 16,-8-7-41-16,9 3-49 0,0-7-51 0,-9 1-47 15,8-10-55-15,-8 0-79 0,9-5-127 0,-9 0-88 16,0-10-30-16,-9 5 11 0</inkml:trace>
  <inkml:trace contextRef="#ctx0" brushRef="#br0" timeOffset="137801.27">20962 10835 339 0,'0'-15'504'0,"0"5"-132"16,9 5-145-16,-1-5-90 0,2 2-53 0,6 1-26 0,-8-2-11 0,12 4-1 0,5 5 3 16,1-5 6-16,0 5 1 0,-1 5 0 0,10-5 5 0,0 5 10 15,0 1 7-15,0 4 4 0,0 3 6 0,8-3 4 16,-9 8 3-16,2 3 2 0,-2-1-3 0,9 4-8 0,-16-5-12 16,7 7-8-16,-7 2-9 0,-1 2-6 0,-10-1-7 0,2 5-5 15,-9-6-5-15,-1 13-4 0,1-8-2 0,-9 2 1 16,-9-1-1-16,1 6-1 0,-1-6-9 0,-9 0 0 15,-7-1-2-15,8-3-3 0,-10 4 6 0,1-10-7 0,1 0-5 16,6 2-4-16,-6-7-6 0,-1 1-32 0,9-5-46 0,-1-1-52 16,0-4-64-16,10-6-61 0,-1-4-87 0,9 0-140 0,0 0-100 15,9-10-47-15,-9 0 2 0</inkml:trace>
  <inkml:trace contextRef="#ctx0" brushRef="#br0" timeOffset="138317.3">22186 10526 65 0,'-7'0'591'0,"7"0"6"0,-10 6-146 15,10-2-172-15,0 2-113 0,0 3-76 0,10 5-44 0,-10-2-21 0,7 6-11 16,2-3-3-16,0 3-2 0,-1 8-1 0,2-7-1 0,5 5-1 15,5-3-2-15,-12 3 0 0,10 0 0 0,-10-3-2 16,9-3-1-16,-8 2 0 0,8-6 2 0,-9 6 6 0,1-10 9 16,-9 4 16-16,9-4 20 0,-9 0 26 0,0 5 27 15,0-7 23-15,-18 4 17 0,10-2 11 0,-9 3 0 0,-9 3-7 16,0 3-11-16,-2 0-18 0,-5 5-33 0,-2 1-15 0,9-2-14 16,-9 8-11-16,9-7-9 0,0 0-9 0,0 1-6 15,9-1-8-15,-1 1 6 0,1-6-10 0,7 5-4 0,3-3-4 16,7-3-2-16,0-2-2 0,0 3-2 0,0-5 0 15,7-4-1-15,3 5-1 0,7-10-2 0,1 4-1 0,-1-9 0 16,1 6-1-16,-1-12 1 0,9 2 0 0,-9-1 2 0,10-5 2 16,-11-5 1-16,12 0 2 0,-12-4 5 0,1 5 7 15,1-5 3-15,-1-1 7 0,-7 1 3 0,-2-2 1 0,-8 2 0 16,9-1 2-16,-9 1-2 0,0-1-1 0,0 0-12 16,0 5 0-16,0 1 1 0,0 4 1 0,0-5 1 0,0 12 8 15,-9-4-8-15,9 3-5 0,0 4 6 0,0-4-8 0,0 4-4 16,0-6-6-16,0 12 0 0,0-6-12 0,9 4-5 15,-9 7 6-15,0-2 2 0,9 0 5 0,-9 7-1 0,8-2 0 16,0 1-2-16,1-1-4 0,0 6 4 0,8-5-17 16,0-1-23-16,0 1-39 0,10-1-54 0,-1 1-67 0,-1-6-62 15,11 1-56-15,-2-4-58 0,1-6-78 0,0-6-132 0,-1 2-59 16,3-2-7-16</inkml:trace>
  <inkml:trace contextRef="#ctx0" brushRef="#br0" timeOffset="138567.99">23098 10693 401 0,'-8'-10'617'0,"-10"4"-77"15,10 6-147-15,-10 0-117 0,1 0-71 0,-9 10-48 16,8-4-28-16,1 9-13 0,-8-5-7 0,5 10-8 0,3-2-8 16,1 3-12-16,-1-3-13 0,-1 7-13 0,9-1-15 0,9 1-8 15,-8 3-2-15,8-3-4 0,0 4-2 0,8-3 0 0,-8 2 0 16,9-3-1-16,9-6 1 0,-10 5 0 0,10 0-2 15,-1-9 1-15,10 5 1 0,-2-4-2 0,10-3-3 16,-1-8-4-16,1 6-8 0,8-7-8 0,1 2-19 0,-1-6-29 16,10 0-34-16,-9 0-38 0,0 0-47 0,-11-6-47 0,11-4-41 15,-9 0-42-15,-1 0-49 0,-8 1-61 0,-9-5-110 16,1-2-47-16,-18 1-3 0</inkml:trace>
  <inkml:trace contextRef="#ctx0" brushRef="#br0" timeOffset="138786.73">22091 11509 240 0,'9'10'556'0,"-9"-7"-63"0,17 3-150 16,1 4-85-16,-2-6-41 0,19-4-11 0,1 6 1 0,-1-6 3 15,16 0 0-15,1 0-5 0,9-6-22 0,0 6-39 16,0-4-41-16,8-2-36 0,-7 2-30 0,-2-2-38 0,0 3-52 15,1-2-68-15,-17 0-68 0,7 0-63 0,-7-5-70 0,-9 5-82 16,0-4-105-16,-1 2-102 0,-17 4-28 0</inkml:trace>
  <inkml:trace contextRef="#ctx0" brushRef="#br0" timeOffset="139162.17">22916 11499 329 0,'-10'5'459'0,"-6"-5"-123"15,7 5-123-15,1 0-73 0,-2 0-38 0,2 4-19 0,8 1-3 16,-9-6 3-16,9 12 6 0,-8-3 6 0,8 3 5 15,0 3 0-15,0 1 0 0,0-6 10 0,8 6 15 16,-8 3 12-16,0-2 10 0,9 3 0 0,-9 0-3 0,0 1 0 16,8-1-2-16,-8 1-12 0,10-1-18 0,-10 1-15 0,0-1-15 15,0 1-9-15,0-7-9 0,-10 7-8 0,10 1-5 0,-8-3-8 16,-9 6-9-16,7-4-6 0,-6 5-6 0,-10-2-3 16,8 2-2-16,-8-1-4 0,1 5-2 0,-2-4-4 15,1-1-1-15,-1-5-3 0,10 6 1 0,-8 0-2 0,7-7 0 16,1-3 0-16,8 5-3 0,1-6-1 0,-1 1 0 0,9-4-2 15,0-8-5-15,0 7-1 0,9-11-3 0,-1 2 0 0,10-1 0 16,-1-5-1-16,0-11 0 0,10 7 3 0,-11-11 4 16,12 0 4-16,-3-4 1 0,1 4 2 0,-9-9 3 15,9 5 4-15,0-1 2 0,-8-4 1 0,-2-1 6 0,11 5 4 16,-19 6 6-16,10-6 5 0,-9 10 1 0,0-5 0 0,-2 11-2 16,-7-5-1-16,10 3-3 0,-10 2-7 0,7-2-6 15,-7 6-5-15,0 0-4 0,11 0-2 0,-11 6-1 0,9-2 0 16,-2 6-2-16,3-1 2 0,-2 1-4 0,1 5-4 15,8 0-11-15,0 0-24 0,1 0-57 0,8-2-88 0,-1 1-87 16,2-2-83-16,7-2-105 0,2-1-148 0,-1-5-99 0,-1 2-46 16,1-2 19-16</inkml:trace>
  <inkml:trace contextRef="#ctx0" brushRef="#br0" timeOffset="139350.1">23315 12128 328 0,'0'-4'542'0,"0"4"-103"15,8-5-139-15,-8 5-89 0,10 0-50 0,0 0-29 16,-10 5-14-16,7-1 1 0,1 2 3 0,2 4 3 0,-10-2-8 16,8 7-19-16,-8 5-19 0,0-4-16 0,-8 7-14 0,-2-3-13 15,2-1-10-15,1 6-10 0,-3-1-8 0,0-4-17 16,2 5-30-16,-1-7-37 0,2 2-43 0,-3-5-47 0,10-1-50 16,0 2-62-16,0-7-95 0,0-4-136 0,10 0-53 15,-3-1-12-15</inkml:trace>
  <inkml:trace contextRef="#ctx0" brushRef="#br0" timeOffset="139568.9">23506 12109 427 0,'0'-9'670'0,"-8"4"-43"16,8 0-151-16,0 0-121 0,-9 10-75 0,9 0-47 0,0 0-38 16,-9 4-20-16,9 6-12 0,-8-1-6 0,8 0-10 0,0 7-22 15,0-1-30-15,8 3-30 0,-8-3-20 0,9 5-15 16,8-6-4-16,-8 5-4 0,8-3-2 0,10-2 0 15,-1-4-5-15,1 3-1 0,-3-2-3 0,12-6-3 0,-2 3-1 16,9-3-2-16,1 0-5 0,-1-4-10 0,10-2-12 0,-10-4-27 16,0 0-54-16,1 0-85 0,-10-4-87 0,9-2-87 0,-16 2-113 15,-1-6-177-15,-18 4-85 0,2-3-24 0,-2 5 24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4:07.83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0042 14645 394 0,'-10'0'545'0,"-6"3"-119"16,16-3-161-16,-9 0-104 0,9-3-61 0,-9-2-34 0,18-5-16 15,-9 0-8-15,9-5-3 0,7-5 1 0,-6 1 4 0,6-5 10 16,11-5 16-16,-1-5 23 0,-1-1 31 0,11-9 30 16,-2 5 22-16,1-9 23 0,9 4 11 0,-2-11-4 0,12 2-13 0,-3-1-26 15,10-4-32-15,1-1-31 0,7-5-24 0,0-4-25 16,9 0-14-16,0-11-11 0,9 0-6 0,0-8-3 0,9 4-2 16,-1-5 0-16,1 1-9 0,-1-1 2 0,10-5 2 15,-1 5 0-15,8-5 2 0,-7 4-1 0,8 2-4 0,8 4-4 16,-17 0 5-16,10 0-5 0,-11 5-5 0,1 0-3 0,-8 4-3 15,-1-3 1-15,-16 8 0 0,-1-4 0 0,-10 5 3 16,-6 9 2-16,-10 0 2 0,-8 5 3 0,-18 6 0 0,-1 9 1 16,-6 4 1-16,-12 6 0 0,-14 4 0 0,-3 10-11 0,1 1 3 15,-16 9 0-15,-1 0-2 0,-1 10-4 0,-7 0 1 16,8 5-1-16,-8 0 0 0,7 4 6 0,1-4-4 0,-1 0-3 16,19 5-2-16,-1-7-1 0,9 3-1 0,0-1 2 15,9 0-1-15,-1 0 3 0,10-2 1 0,7 2 2 0,3 0 2 16,-2 1 5-16,-1-1 3 0,10-2 2 0,-9 8 4 0,-8-7 2 15,-2 6 2-15,-6 0 4 0,-2 4 1 0,1 6-2 0,-9-1-3 16,-9 6-11-16,1 9-17 0,-10-1-38 0,1 6-109 16,-9 1-130-16,8-1-167 0,-8 5-172 0,9-6-124 15,-1 1-67-15,2 1-24 0</inkml:trace>
  <inkml:trace contextRef="#ctx0" brushRef="#br0" timeOffset="1486.67">25538 8422 448 0,'-26'0'397'16,"1"4"-140"-16,7-4-84 0,0 0-43 0,1 0-23 0,0 0-7 15,8 6-2-15,1-6-2 0,8 0-5 0,-10 0-9 16,10 0-18-16,0 0-12 0,0 0-10 0,10 0-5 0,-2 0 1 16,9 0 9-16,2 0 9 0,-1-6 12 0,15 6 13 0,-6-4 19 15,7 4 17-15,9-6 9 0,-9 1 7 0,11 5-2 16,7-5-4-16,-9 1-7 0,9-2-8 0,0-3-16 0,0 5-17 15,1-2-14-15,7 2-17 0,-17-2-12 0,10-4-10 16,-1 7-11-16,-17 3-29 0,8-7-48 0,-17 4-57 0,0 3-58 16,0 0-48-16,-10 0-42 0,2-5-36 0,-8 5-26 0,-10 0-8 15,0 0 10-15,-10 5 11 0,-8-5 17 0,-7 0 18 16,-1 3 21-16,-9 4 40 0,1-4 60 0,-9 3 84 0,-1-2 76 16,9 2 75-16,-8-2 64 0,8 2 49 0,9-6 33 0,0 4 8 15,0-4-26-15,8 6-49 0,1-6-40 0,10 3-28 16,-4 3-20-16,11-2-10 0,0 6-1 0,0 0 4 0,0 5 8 15,18-1 10-15,-8 6 12 0,6 5 14 0,1 4 13 16,10-1 12-16,-10 8 15 0,9 3 8 0,0-5 10 0,-1 10 6 16,12 0-3-16,-12 0-6 0,-7-1-5 0,8 6-15 0,-9 0-16 15,-8-1-15-15,-1 3-16 0,-8-3-12 0,0 5-11 16,-8-5-7-16,-1 3-7 0,-8-8-6 0,-1 6-3 16,-8-6-5-16,1 2-1 0,-2-6-2 0,-8-5-1 0,9 0-4 15,-9-4-2-15,0-6-3 0,2 1-6 0,-4-1-3 0,3-10-4 16,8 5-8-16,-8-3-8 0,7-6-9 0,11-1-17 0,-11-4-49 15,19 0-84-15,-9-5-91 0,8 0-79 0,-2-5-87 16,11-9-123-16,11-2-136 0,6-7-68 0,-8-3-3 16</inkml:trace>
  <inkml:trace contextRef="#ctx0" brushRef="#br0" timeOffset="1643.63">26571 9105 319 0,'0'0'693'0,"0"0"17"0,9 0-143 15,-9 0-143-15,0 0-106 0,0 0-90 0,8-5-69 0,2 5-37 16,-10 0-21-16,17 0-15 0,-9 5-19 0,19-5-30 0,-1 0-34 16,0 0-46-16,9 0-60 0,-9 0-67 0,17 0-59 15,-10 0-57-15,5-5-62 0,4 0-78 0,1 0-130 0,-17-4-67 16,9 5-6-16</inkml:trace>
  <inkml:trace contextRef="#ctx0" brushRef="#br0" timeOffset="1784.32">26902 9194 351 0,'-9'5'550'0,"-7"-2"-113"0,6 3-134 0,10-2-77 16,-10-4-42-16,10 6-22 0,0-2-9 0,0-4 1 0,10 6 1 16,0-6-2-16,-3 4-13 0,2 2-22 0,17-6-25 0,-8 4-22 15,16-4-37-15,1 6-62 0,7-12-74 0,3 6-84 16,16-4-114-16,0-6-208 0,8 0-113 0,1 0-59 16,-10 1-12-16</inkml:trace>
  <inkml:trace contextRef="#ctx0" brushRef="#br0" timeOffset="2160.8">27909 8920 275 0,'-17'5'520'0,"-1"-5"-136"0,10 4-137 16,-1-4-82-16,9 0-45 0,-9 0-28 0,9 0-14 0,0 0-9 15,9 6 0-15,-9-6 2 0,9 0-1 0,8 4-3 0,0-4 2 16,0 0 7-16,9 0 9 0,9 0 13 0,1 0 9 16,-2-4 5-16,9-2-5 0,10 6-8 0,-3-4-13 0,4-6-17 15,7 5-25-15,-9 0-45 0,8-5-59 0,0 5-61 0,2-8-56 16,-9 1-62-16,-2-2-95 0,1 4-180 0,-9-5-90 16,-8-3-25-16</inkml:trace>
  <inkml:trace contextRef="#ctx0" brushRef="#br0" timeOffset="2442.98">29003 8422 260 0,'-7'-6'617'0,"7"1"13"0,0 0-170 16,0 1-125-16,0 4-84 0,0-6-55 0,0 6-40 15,0 0-21-15,7 0-11 0,2 6-14 0,-1-2-22 0,2 12-23 16,-2-6-17-16,1 9-7 0,8 0 0 0,0 11 7 16,-8-1 9-16,8-1 8 0,1 13 1 0,-1-3-2 0,-9 6-9 15,9-6-7-15,3 11-7 0,-4-4-8 0,2-1-11 0,-2 0-8 16,2 0-5-16,8-1-4 0,-9-4-5 0,9 1-19 16,-8-1-41-16,-2 0-71 0,4-4-76 0,-3-2-69 0,-1-3-64 15,2-6-92-15,-9 1-164 0,-1-6-78 0,1-9-23 0</inkml:trace>
  <inkml:trace contextRef="#ctx0" brushRef="#br0" timeOffset="2725.95">28908 8354 207 0,'0'-10'569'16,"8"-5"-1"-16,1 0-208 0,17 6-153 0,-8-2-95 15,16 7-55-15,1-2-25 0,8 2-11 0,10-1-5 0,0 5-2 16,15 5-1-16,-7-1-2 0,8 6-1 0,1 1-2 0,-10 8-1 16,10 1 0-16,-10 3-1 0,2 6 0 0,-11 1 1 15,2 4 5 1,-19 0 8-16,1 1 6 0,0 3 9 0,-17 7 15 0,0-6 16 0,-10 5 17 0,-8 0 16 0,-8 0 9 0,-2-1 4 16,-16 2 1-16,-1-6-3 0,-6 5-17 0,-11-1-12 15,1-2-18-15,-1-2-24 0,1-6-32 0,-11 1-41 0,21 1-51 16,-12-12-52-16,11 3-50 0,9-6-57 0,-1-2-67 15,8-7-113-15,10-1-119 0,-1-6-51 0,9-4-6 0</inkml:trace>
  <inkml:trace contextRef="#ctx0" brushRef="#br0" timeOffset="3289.94">30748 7761 420 0,'-8'6'533'0,"8"4"-149"0,-9-6-154 0,9 6-104 0,0 0-55 15,0-1-27-15,0 6-11 0,9 0-2 0,-9 0 1 0,8 4 3 16,2 1 5-16,-2 4 15 0,10 0 11 0,-11 1 8 15,3 4 9-15,-1 0 8 0,9 6 2 0,-11-6 6 0,3 6 5 16,-2-2-5-16,0 3-6 0,1-7 4 0,-9-1 8 0,9 2 2 16,-9-2 2-16,0 3 1 0,0-7-3 0,-9 6-4 15,9-1-4-15,-9 0-8 0,-7-5-16 0,6 6-14 16,-7-1-7-16,0 0-11 0,0 1-8 0,-9-1-7 0,8 4-5 16,-9-3-8-16,1 0-3 0,10-1-4 0,-11-6-2 0,10 8 0 15,0-7-2-15,-1 0-2 0,1-5-1 0,9 6 0 0,-2-10 0 16,2 5 1-16,1-6-2 0,7 1 0 0,0-6-4 15,0 1 3-15,0-6-1 0,0 6 2 0,0-10-1 16,7 6 0-16,1-6 3 0,-8-6 3 0,10-4 4 0,7 6 1 16,-1-10-1-16,-6 4 1 0,7-10 2 0,0 6-2 0,1-6-2 15,7-4 0-15,-15 4 1 0,6-5 0 0,2 7 0 0,-1-7 1 16,-7 1-2-16,6-1 1 0,-6 1-1 0,7-1-1 16,-8 6 0-16,-1-1 0 0,2 0 0 0,-10 6 0 15,7 4-1-15,-7 1 1 0,10 3-2 0,-10 2 0 0,0-2-2 16,8 2-4-16,-8 4-3 0,0 0 1 0,0 0-1 0,8 4-3 15,-8 2 2-15,9 4 2 0,-9-1-1 0,9 1 2 16,0 4 2-16,-1-4 0 0,0 5 0 0,2 0 2 0,-2-4 1 16,1 2-2-16,0-3-1 0,-1 5 1 0,9-5-1 0,0 4-1 15,-7-4-1-15,7 0-2 0,10-2-9 0,-11-2-12 0,11-2-28 16,-1 2-52-16,8-6-70 0,1 0-76 0,1-6-74 16,7 2-81-16,-8-6-122 0,7-4-115 0,2-6-56 15,-9 1 2-15</inkml:trace>
  <inkml:trace contextRef="#ctx0" brushRef="#br0" timeOffset="3635.05">31877 7922 61 0,'-8'0'427'0,"8"-4"-85"0,0 4-95 0,-10-4-80 16,10 4-50-16,-8 0-29 0,0 0-18 0,-1 0-10 16,0 0-5-16,-8 4-7 0,9 0-8 0,-9 6-8 0,-1 0-2 15,-8 1 4-15,8 3 6 0,-8 2 11 0,-1 2 8 0,2 3 10 16,-1 2 9-16,0 2 9 0,0-1 6 0,8 6 3 16,-7-1 6-16,7 1-2 0,0-2 2 0,9 2 3 0,-8-1 1 15,9-5-4-15,8 6-4 0,-9-7-5 0,9 3-9 0,9-3-1 16,-9-3-5-16,8 0-8 0,2-5-6 0,6 1 0 15,2-3-1-15,8-3-3 0,1 0-8 0,7-2-5 0,1 2-11 16,7-4-7-16,3-6-8 0,-2 0-10 0,1 0-18 16,7 0-26-16,2-6-32 0,-10-4-52 0,1 7-55 0,-1-8-56 15,1 2-48-15,-10-9-47 0,-7 2-40 0,-11-3-47 0,12-2-75 16,-21 3-65-16,2-2-11 0</inkml:trace>
  <inkml:trace contextRef="#ctx0" brushRef="#br0" timeOffset="4403">30202 9354 241 0,'-9'0'304'0,"9"0"-93"0,0 0-79 0,0 0-53 15,-9 0-29-15,9 0-15 0,0 0-9 0,9 0-4 16,-9 0-2-16,0 0 1 0,0 0-4 0,0 6 1 0,0-6 3 15,9 3 5-15,-9-3 6 0,8 6 3 0,1-2 6 0,0-4 4 16,-1 6 0-16,9-1 0 0,-7 0 0 0,7 0-2 0,0 0 0 16,-1-2 0-16,11 4-3 0,0-4 4 0,-1 3 4 15,17-2 0-15,-9 2 1 0,10-6-1 0,-1 4-2 16,10-4-2-16,-1 0-3 0,-1 0-7 0,10 0-6 0,0-4-2 16,0 4-1-16,0-6-2 0,1 2-2 0,6 4 2 0,-7-9 2 15,1 2 3-15,-4 4 2 0,4-2 7 0,-1 0 2 16,-9 0 6-16,-9 0 6 0,1-1 7 0,-9 2 0 0,0-2 11 15,-1 6 14-15,-16-3 9 0,8-3 15 0,-9 1 9 16,-9 1 8-16,2 4 3 0,-2 0 7 0,1-5-6 0,-9 5-12 16,9 0-16-16,-9 0-16 0,0-5-17 0,0 5-20 0,7 0-20 15,-7 0-26-15,0 0-38 0,0 0-56 0,-7 0-72 16,7 0-70-16,0 0-65 0,-9 0-65 0,0 0-86 0,-9-5-127 16,3 5-65-16,-5 0-11 0</inkml:trace>
  <inkml:trace contextRef="#ctx0" brushRef="#br0" timeOffset="5048.56">30965 9555 119 0,'0'0'352'0,"0"0"-98"15,0 0-90-15,0 0-59 0,0 0-33 0,0 0-23 0,0 0-11 16,0 0-8-16,0 0-2 0,0 0-4 0,10 0-5 16,-10 0-6-16,0 5-3 0,0-5 2 0,0 0 4 0,0 3 4 15,7 4 5-15,-7-7 4 0,0 3 7 0,0 8 8 0,0-1 7 16,0 0 6-16,0-2 8 0,0 8 11 0,0-2 7 15,0 5 9-15,-7 3 7 0,7 1 9 0,0 3 3 16,-10-3 1-16,10 6-6 0,-8 1-6 0,8-6-2 0,-9 5-11 16,9 0-9-16,-8 1-10 0,8-1-6 0,-9 0-6 0,9-4-4 15,-9-2 3-15,9 2 4 0,0-5 10 0,-8-1 16 0,8 1 12 16,0-10 10-16,0 5 8 0,-10-11 8 0,10 6 1 16,-8-5-2-16,8-5-10 0,0 5-12 0,0-5-14 15,-8 0-8-15,8 0-10 0,-9 0-8 0,0 0-8 0,0 0-11 0,1-5-8 16,-10 5-6-16,1-5-7 0,0 5-9 0,-10 0-6 15,-7 5-3-15,7 0-1 0,-15 5 0 0,7 0 2 0,-1 5-2 16,3-1 1-16,8 6-1 0,-13 0 0 16,22-1-3-16,-10 1-2 0,9-1 1 0,8 1-1 0,-8 3-2 0,8-3-1 0,0 0 0 15,9 0-2-15,0-1 2 0,0 1-5 0,9-7-4 16,0 3-1-16,0-6 0 0,8 5 1 0,-8-11 0 0,7 0 3 16,2 1 0-16,8-5 6 0,-9 0 4 0,9-5 2 0,-8 1 3 15,7-5 3-15,2-1 2 0,-1 4 3 0,0-4 0 16,-8-3 0-16,8 3 0 0,-9 0-1 0,9 5-1 0,-8-6-2 15,-11 7-2-15,12-2-1 0,-11 3-3 0,2 3 0 16,-3 0 0-16,3 0 0 0,-2 0-3 0,0 0 2 0,10 3 0 16,-9 7 1-16,7-4 1 0,-6 4 0 0,7 0-1 0,9 0 0 15,-8-1 1-15,7 1-2 0,1 0-6 0,0 0-11 16,1-1-12-16,-1 0-27 0,8-4-60 0,1 1-87 0,-9-2-86 16,9-4-83-16,-9 0-107 0,1-4-177 0,-2-2-81 0,-8 1-31 15,1-4 32-15</inkml:trace>
  <inkml:trace contextRef="#ctx0" brushRef="#br0" timeOffset="10296.52">31739 9960 50 0,'-9'0'155'0,"0"0"-27"0,9 0-20 0,-8 0-17 0,-2 0-18 0,2 0-13 16,1 0-11-16,-3 0-3 0,0 0-2 0,2 0 0 0,0 0 0 16,-10 0-2-16,18 0-3 0,-8 0-1 0,-1 0-2 15,0 0-5-15,1 0-2 0,-1 0-3 0,1 0-3 0,-1 0-2 16,0 0-2-16,1 0-1 0,-2 0 2 0,10 0 3 0,-8 0 3 15,-1 0 7-15,1 0 5 0,8 0 9 16,-9 0 15-16,0 0 16 0,9 0 21 0,-7 0 23 16,7 0 23-16,-11 0 25 0,11 0 21 0,-9 0 13 0,9 0 5 0,0 0-3 0,0 0-14 15,0 0-20-15,0 0-25 0,9 0-29 0,-9 0-29 16,0 0-24-16,0 0-20 0,11 0-18 0,-11 0-10 0,7 0-10 16,-7 5-3-16,9-5-1 0,0 5 0 15,-9 0 2-15,17 4 2 0,-17 1 1 0,8 5 4 16,2 0 7-16,-2 0 5 0,-8 3 3 0,0 2 0 0,0 5 1 15,0-1 1-15,0 1 2 0,-8-1-3 0,-2 1-4 0,2 3-7 0,-9-2-3 16,-1-3-1-16,11 3-2 0,-13-3-2 0,3-3-2 0,0-1-1 16,9 1-3-16,-10-1-4 0,1-5 1 0,8 2 0 15,0-1-1-15,1-5-10 0,-1-2-20 0,0 2-38 0,1 0-58 16,8 0-57-16,-8-4-57 0,8-1-48 0,8-1-43 16,0-4-40-16,10 0-44 0,-1-4-62 0,9-7-76 0,0-3-6 15</inkml:trace>
  <inkml:trace contextRef="#ctx0" brushRef="#br0" timeOffset="10515.78">31886 10004 503 0,'-9'-10'557'0,"9"0"-123"15,-8 1-98-15,-2 4-37 0,2 0-11 0,0 0-10 16,-1 5-10-16,0 0-11 0,-8 5-19 0,9 0-31 0,-9 0-46 16,-1 10-49-16,-1-1-43 0,3 6-28 0,-1-5-12 0,-1 9-4 15,1 0-2-15,7 0-1 0,-6 6-2 0,7-6-1 16,0 11-3-16,1-7 0 0,8 1 0 0,0 1-5 0,0-1 0 15,8 1 0-15,-8-1-1 0,18 0 0 0,-10-5-1 0,10 7-1 16,-1-7-1-16,9 1 0 0,-1-1-6 0,12-5-6 16,-3 0-11-16,8-4-30 0,3-5-55 0,6 0-71 0,2-5-76 15,-9-5-71-15,7 0-68 0,1-10-97 0,-8 0-153 16,8-3-61-16,-18-3 3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9:12.92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8397 11025 35 0,'-9'0'398'0,"0"-5"-99"0,9 5-112 0,0-5-80 16,-8 5-41-16,8 0-20 0,-9 0-10 0,9-5-5 15,0 5-1-15,0 0-3 0,0 0-4 0,-9 0-3 0,9 0-5 16,0 0-5-16,0 0-2 0,9 0-1 0,-9 0 1 0,0 0 2 15,0 0 2-15,0 0 1 0,0 0 3 0,0 0 3 16,0 0 1 0,0 0 1-16,0 0 0 0,0 0 5 0,9 0 1 0,-9 0 2 15,0 0 2-15,0 0 1 0,0 0-1 0,0 0 1 0,0 0 0 0,8 0-1 0,-8 0 2 0,0 0 4 16,0 0 4-16,9 0 5 0,-9 0 8 0,9 5 11 0,-1-5 10 16,1 0 12-16,-1 0 11 0,10-5 8 0,-10 5 8 15,10-5 3-15,8 5-2 0,-10-5-5 0,2 1-5 0,9 4-8 16,-10-9-9-16,9 9-9 0,1-6-11 0,-1-4-8 15,8 5-7-15,-7 0-6 0,7 0-9 0,1-3-8 0,0 2-7 16,-1-4-6-16,1 4-5 0,-10-2 0 0,10 2-2 0,1-3 2 16,-1 3 2-16,-9 2 0 0,-1-6 1 0,1 4 5 15,0 2 1-15,-8 0 1 0,-1-1 2 0,1 5 0 16,-1-5-2-16,-9 0 1 0,11 5-2 0,-19 0-1 0,7-5-2 16,4 5-5-16,-11 0-4 0,0 0-3 0,0 0-8 0,7 0-20 15,-7 0-37-15,0 5-57 0,-7-5-63 0,7 5-60 0,0 0-60 16,-11 0-73-16,4-1-108 0,-3 6-117 0,1 0-46 15,-16-6 6-15</inkml:trace>
  <inkml:trace contextRef="#ctx0" brushRef="#br0" timeOffset="318.41">8701 11020 20 0,'0'0'498'0,"0"0"-84"16,0 0-139-16,0 0-110 0,0 0-66 0,9 0-31 0,-2 5-15 15,-7 0 0-15,20 0 8 0,-13-1 12 0,3 6 16 0,6 5 14 16,1 0 12-16,1 0 9 0,-1 3 9 0,9 6 7 16,-8 6 9-16,8 0 5 0,-10 4-2 0,2 0-4 15,9-1-8-15,-10 8-8 0,-1 2-10 0,3 1-10 0,-1-4-16 16,-11 4-15-16,11-1-11 0,-9 1-10 0,-1 0-5 0,1 5-12 16,-9-6-7-16,0 2-5 0,0-6-4 0,-9 5-2 0,1-5 2 15,-1-4 0-15,-9-2-2 0,11 3 5 0,-11-3 1 16,-1-4-2-16,-6-4-2 0,7 4 1 0,-7-10-6 15,7 7 0-15,-8-7 0 16,9 1-2-16,-9-2-3 0,0-3-4 0,8 0-2 0,1-5-4 0,1-1-7 0,-1 1-8 0,6 0-13 16,2-10-24-16,2 5-54 0,-2 0-84 0,9-5-83 0,0 0-75 15,9 0-83-15,-2-10-124 0,2 0-127 0,9 0-57 16,-1-9 7 0</inkml:trace>
  <inkml:trace contextRef="#ctx0" brushRef="#br0" timeOffset="610.44">9873 11489 262 0,'0'0'557'0,"0"5"-80"0,0-5-163 0,0 5-120 15,0-5-75-15,8 0-43 0,-8 0-18 0,9 0-6 0,1 0-5 16,-2 5 12-16,9-5 10 0,9 0 7 0,-8 0 4 16,8 0-1-1,-1 0-7-15,11 0 1 0,-2 0 6 0,1-5-8 0,0 5-10 0,-1-5-4 0,1 0-7 0,9 5-6 16,-10-6-5-16,0-4-10 0,10 10-8 0,-9-8-6 0,9 2-6 16,-10 2-25-16,1-1-36 0,-1 0-47 0,-7-5-45 0,-1 7-51 15,1-4-51-15,-11 2-69 0,-7-5-105 0,8 10-110 16,-17-4-39-16</inkml:trace>
  <inkml:trace contextRef="#ctx0" brushRef="#br0" timeOffset="782.31">10150 11738 309 0,'-8'10'506'0,"-2"0"-140"0,3-5-137 0,7 5-84 0,0-6-41 16,0 0-15-16,0 8 2 0,0-8 12 0,7 0 18 15,3 6 12-15,-2-5 4 0,11 0 1 0,6 0-5 0,-7-5-11 16,7 6-16-16,1-6-18 0,1 0-20 0,7 0-16 0,0 0-13 15,-7 0-26-15,8-6-42 0,0 6-50 0,-10-5-51 16,2 0-58-16,-1 0-66 0,-9 0-98 0,0 0-166 0,1-3-77 16,-9 2-16-16</inkml:trace>
  <inkml:trace contextRef="#ctx0" brushRef="#br0" timeOffset="2513.96">11436 11522 18 0,'0'0'448'15,"0"0"-92"-15,-9 0-113 0,9 0-86 0,0 0-48 0,0 0-23 32,0 0-9-32,0 6 2 0,0-6 2 0,-8 0 1 15,8 0-5-15,0 0-6 0,0 0-9 0,0 0-10 0,0 0-9 16,0 0-8-16,0 4-4 0,0-4-3 0,8 0 0 0,-8 0 0 16,0 0 3-16,9 0 7 0,-9 0 8 0,9 0 13 15,8 0 12-15,1 0 10 0,-2 0 11 0,2-4 6 0,8 4 1 0,1 0-3 16,8-6-10-16,-9 3-14 0,8-2-14 0,0 0-14 15,1 0-13-15,0 0-9 0,0 0-4 0,-1 0-7 16,1-1-3-16,0 3-3 0,0-4 0 0,-11 4-3 0,14-2 0 0,-13-1 0 16,0 6-1-16,2-4-1 0,-1-1 5 0,-9 0 4 15,0 5 10-15,1-5 11 0,-2 0 12 0,-6 5 10 0,7-3 14 16,-9-4 13-16,-8 7 12 0,10 0 5 0,-10-5-6 0,8 5-6 16,-8 0-10-16,0 0-8 0,0 0-13 0,0 0-14 0,0 0-14 15,0 0-11-15,0 0-9 0,0-4-14 0,0 4-24 16,0 0-52-16,0 4-72 0,0-4-75 15,0 0-74-15,0-4-91 0,9-2-147 0,0 2-107 0,-2-1-59 16,-7 0 1-16</inkml:trace>
  <inkml:trace contextRef="#ctx0" brushRef="#br0" timeOffset="2838.34">12496 11045 31 0,'-10'-6'630'0,"10"2"10"0,0 4-108 0,0 0-146 16,0 0-88-16,0-5-49 0,0 5-37 0,0 0-26 15,0-5-12-15,0 5-5 0,0 0-12 0,0 5-20 0,0-5-33 16,0 5-35-16,10 5-25 0,-10-6-11 0,8 11-4 16,-8 0-3-16,8 3 0 0,2 3 2 0,-2 3 2 0,1 0 2 15,9 1-3-15,-10 4-4 0,0 0-6 0,2-5-2 0,7 12-1 16,-9-7-4-16,1 0-2 0,8 0 1 0,-7 0-11 15,-3 1 7-15,12-2 0 0,-11 3 0 0,2-7 0 0,-3 5 0 16,1-5 0-16,2 1-2 0,-2-6 9 0,1 1-7 16,0 0-4-16,-9-6-3 0,9 1 0 0,-9-5 0 0,8 0-1 15,-8-2 1-15,10 2-5 0,-10-4-4 0,0-2-8 16,8-4-11-16,-8 6-34 0,0-6-56 0,0 0-68 0,8 5-68 16,-8-5-64-16,0-5-68 0,0-5-90 0,0 0-139 0,0 0-62 15,-8-4-7-15</inkml:trace>
  <inkml:trace contextRef="#ctx0" brushRef="#br0" timeOffset="3198.76">12391 11015 176 0,'0'-10'543'0,"-9"5"-70"0,9-5-151 0,0 7-108 15,9-7-53-15,-9 4-26 0,9 1-6 0,0-5 0 0,7 5 4 16,-6-4 0-16,7 5-2 0,10-8-8 0,-2 8-9 0,10 0-11 16,-1-6-10-16,1 5-3 0,1-1-1 0,-2 6 3 0,9 0 2 15,-8 0 0-15,9 0-5 0,-2 6-12 0,-7-1-12 16,8 5-11-16,1-2-14 0,-1 8-9 0,-8-2-4 16,1 7-5-16,-2-2-3 0,2 5-1 0,-11 5-1 0,1-5-2 15,0 6 3-15,-8-1-1 0,-10 0-1 0,9 6-1 0,-17-6 4 16,0 5 1-16,0-4 0 0,0 0 3 0,-17-1 1 15,0-1 1-15,-1 2 1 0,1-1-1 0,-9-5-1 0,1 6-4 16,-2-5-1-16,-8-1-2 0,0-4-4 0,9 3-3 16,-8-3-1-16,0-1-2 0,7-4-5 0,-8 0-3 0,9 0-6 15,8-5-13-15,1-2-22 0,0 3-56 0,8-6-81 0,1 0-84 16,8-5-84-16,0 0-118 0,0-5-184 0,8-5-90 16,9-4-29-16,0-1 27 0</inkml:trace>
  <inkml:trace contextRef="#ctx0" brushRef="#br0" timeOffset="3949.41">13633 10577 246 0,'0'0'402'0,"0"0"-105"0,0 0-108 0,10 0-70 16,-10-7-41-16,0 7-24 0,0 7-13 0,0-7-3 15,7 0 5-15,-7 3 6 0,10 7 8 0,-10 0 15 0,8 0 14 16,0 8 20-16,-8 3 21 0,9-1 16 0,-9 4 12 0,9 5 11 16,0 0 7-16,-9 0-7 0,8 1-10 0,2 4-14 15,-2-5-19-15,0 6-15 0,-8-1-21 0,9-5-17 0,0 5-14 16,-1-4-9-16,1 4-8 0,-9-9 0 0,8 3 2 0,-8-8 7 16,10-1 6-16,-10 1 6 0,0-5 5 0,0-1 6 15,7-4-3-15,-7 0-2 0,0-5-5 0,-7 5-6 0,7-6-4 16,0-4-4-16,0 6-4 0,-10-2-3 0,2-4-4 15,8 5-7-15,-17 1-2 0,8-3-6 0,-8 3-3 0,9 4-5 16,-10-5-5-16,-9 5-3 0,11-2-4 0,-1 8 1 16,-1-6-2-16,-1 0 0 0,-6 3-1 0,17 2-1 0,-10 0 0 15,9 0 1-15,-9-1-3 0,10 1 1 0,0 0-1 0,-2 0 1 16,10 0 1-16,-8-6-2 0,8 6 0 0,0 0-4 16,0-6-2-16,8 1-2 0,2 0-1 0,-2 0-4 0,0-1-2 15,2-5-1-15,7 2 1 0,1-2 3 0,-2 2 4 0,11-6 1 16,-10-6 4-16,0 6 1 0,1-4 3 0,-1-6 3 15,1 6 2-15,0-7 2 0,-2-3-1 0,2-2 2 0,-10 3 1 16,9-2-1-16,-7 1 0 0,-3-7 2 0,2 7 0 16,0-6 0-16,0 5 1 0,-9 1-1 0,10-1-2 0,-10 1 2 15,7 4 1-15,-7-5 2 0,0 11 1 0,0-6-1 0,0 4 2 16,0 3 1-16,0-4 0 0,0 4-3 16,0 3-1-16,0 0-5 0,0-5-4 0,0 5 0 0,0 0-3 0,0 0 0 15,9 0 1-15,-9 5-1 0,0-5-2 0,0 3 1 16,9 4 2-16,-9-4 2 0,8 3-1 0,-8 4-2 0,10-6 0 15,-2 6 1-15,-1-1 1 0,3 1 0 0,0 0 5 0,-2 0-5 16,0 5-1-16,10-5-1 0,-1-1-5 0,0 1-5 16,1 0-6-16,-1 0-7 0,1 0-11 0,7-2-7 0,0-8-20 15,2 7-41-15,0-4-53 0,-1-3-67 0,0 0-62 16,9-3-63-16,-9-4-77 0,-1-7-110 0,1 0-111 0,0 1-36 16,-8-3 17-16</inkml:trace>
  <inkml:trace contextRef="#ctx0" brushRef="#br0" timeOffset="4262.8">14483 10981 475 0,'-8'-10'455'0,"8"5"-114"0,0-5-87 16,-8 5-32-16,8 2 3 0,0-3 15 0,0 2 12 16,-10-2 11-16,10 0-4 0,-8 6-11 0,8-4-28 15,-8 4-40-15,8 0-44 0,-9 0-42 0,9 4-28 0,-9 2-20 16,-8 0-9-16,8 4-7 0,1-2 0 0,-11 7 0 0,11 1 1 15,0 7 0-15,-9-3-3 0,7-1-1 0,2 5 2 0,-10 0 12 16,9 1-9-16,1 1-6 0,-1-3-5 0,1 2-1 16,-1-6-5-16,9 6-1 0,-8-6-3 0,8 1-15 15,8-2 5-15,-8 4 5 0,9-3 0 0,-1-5-2 0,1 5 1 16,-1-3 2-16,12-7 0 0,-5 1-1 0,3 4 1 0,7-9-3 16,2 2-2-16,-1-4-1 0,8 2-2 0,2-5-6 0,-1-5 0 15,8 5-7-15,1-3-7 0,7-4-18 0,-7-2-33 16,8-1-63-16,-8 0-77 0,-1 1-73 0,1-7-71 0,-1 2-86 15,-9-5-138-15,1 3-96 0,-9 3-39 0,1-2 22 0</inkml:trace>
  <inkml:trace contextRef="#ctx0" brushRef="#br0" timeOffset="4638.71">13329 12070 17 0,'0'5'536'0,"-10"-5"-28"0,10 5-157 0,10-5-141 15,-10 0-87-15,17 0-51 0,-8 0-29 0,8 0-11 0,8 0-1 16,12 0-1-1,-12 0-1-15,18-5 2 0,1 5-2 0,9-5-2 0,-9 0 8 0,16-5 13 0,-8 6 19 0,8-2 24 16,2-3 30-16,-2-1 34 0,9 0 33 0,-8 5 22 16,9-3 7-16,-1-2-7 0,-8-6-15 0,9 6-19 0,-10 1-28 15,0-1-34-15,1 4-34 0,1-2-26 0,-2-2-20 0,-8 5-10 16,8 0-6-16,-16-5-6 0,0 5-1 0,-1 0-4 0,-8 1 1 16,-9-1-1-16,0-5 0 0,0 5-1 0,-9 0 0 15,1 0-1-15,-11-5-7 0,4 5-8 0,6 2-25 16,-17-3-55-16,0 2-84 0,0-2-77 0,-8-4-77 0,-1 5-91 15,-9 0-138-15,0 0-113 0,1 5-54 0,-9 0 9 0</inkml:trace>
  <inkml:trace contextRef="#ctx0" brushRef="#br0" timeOffset="5390.63">13867 12304 280 0,'0'-4'567'0,"0"4"-72"0,0 4-162 15,0-4-125-15,0 6-86 0,0 3-53 0,0 0-29 16,10 1-8-16,-10 4-2 0,0 1 6 0,8 11 17 0,-1-3 18 16,3 3 20-16,8 3 10 0,-10 5 8 0,18-1 8 0,-8 6 0 15,-1-4-7-15,9 4-15 0,-8 0-16 0,-1 1-14 16,0-1-12-16,-1-5-10 0,4 5-12 0,-2-5-7 16,-11 0 0-16,10 1 2 0,-8-6 4 0,0 1 5 0,-9-2 8 15,0-2 10-15,8-8 11 0,-8 3 11 0,-8-3 8 0,8-3 3 16,0-5 0-16,0 0-4 15,-9-1-5-15,0 1-9 0,1-5-8 0,-1 0-10 0,-9 5-6 0,11-6-7 0,-13 2-3 16,4-1-2-16,-1 0-3 0,0 0-3 0,-1 0-3 0,-8-2 2 16,9 3-3-16,8 4-2 0,-17-6-5 0,9 6-2 0,-1-4-1 15,1 7-1-15,-1 3 1 0,-8-2-5 0,9 1 0 16,-1 4-3-16,2 1 1 0,-2 5-1 0,1-6-2 16,8 1-2-16,-8 3-6 0,9-3 3 0,-2-1-2 0,2 6 2 15,8-5-3-15,-9-1-4 0,9-4-1 0,0 0 3 0,0 0-10 16,0-6-4-16,9 1-2 0,-9 0-2 0,8-5 0 0,2-1 1 15,-2 0 1-15,9-4-6 0,0 0 13 0,0-4-6 16,0-5 6-16,1-1 3 0,1-6 3 0,-3-2 1 16,1-2 3-16,1-5 4 0,-1 6 3 0,-7-11 7 0,6 7-2 15,-7-7-1-15,8 6 1 0,-8-6 2 0,0 6 0 0,-1-1 3 16,-8 6 2-16,9 0-3 0,-9-1 0 0,9 1-1 0,-9 3 4 16,0 3 0-16,0-2 1 0,0 4 0 0,0 1 2 15,0 1 6-15,0 4 1 0,0 1-1 0,0-2-1 16,0 6-3-16,0 0-2 0,0 0-2 0,0 0-6 0,0 0-3 15,0 0-2-15,8 0 1 0,-8 6-3 0,0-2 1 0,0 1 0 16,0 4 0-16,0 1 1 0,0 1 1 0,0 4 2 0,9-2-3 16,-9 3 4-16,0-2 0 0,8 5-1 0,-8-3 0 15,0 3 2-15,10 0-2 0,-2 1 0 0,1-1 2 16,8 0-3-16,-8 2-1 0,9-7 0 0,-9 0 1 0,9 2-2 16,-2 3-1-16,10-9 1 0,-9 4 0 0,9-4 0 0,0-5 0 15,0 5-5-15,0-6-9 0,2 1-4 0,5 2-9 0,-8-4-9 16,2-3-15-16,8 0-23 0,-10-3-55 0,1-4-79 15,1 2-76-15,-9-9-76 0,8 4-93 0,-9-9-153 0,10 3-94 16,-10-3-48-16,-9-1 14 0</inkml:trace>
  <inkml:trace contextRef="#ctx0" brushRef="#br0" timeOffset="5907.07">14423 13340 25 0,'0'5'516'0,"9"-5"-78"0,-9 0-136 0,0 5-112 16,0-5-72-16,0 0-37 0,0 0-17 0,9 0-4 0,-9 5 2 15,8-5 6-15,-8 0 6 0,8 0 8 0,2 0 6 16,6 0 3-16,-6 0 4 0,-2-5 13 0,9 5 14 15,-7-10 18-15,7 5 18 0,-8 0 18 0,8-5 13 0,-8 1 1 16,9-1-2-16,-1-4-18 0,-9-6-20 0,9 5-21 0,1-5-22 16,-10 2-22-16,10-3-18 0,-10 2-8 0,1-5-6 15,9 4 0-15,-18-4 2 0,8 5 0 0,0-7 3 0,-8 3-3 16,0-2-3-16,0 1-9 0,-8-1-1 0,0 1 2 16,-1 4-1-16,-9-3-3 0,10 2-6 0,-10 6-5 0,-8-4-4 15,9 5-2-15,-1-1-11 0,2 5-19 0,-2 1-1 0,1 2-10 16,-1-1-13-16,10 3-11 0,-2 5-15 0,10-5-11 15,0 5-5-15,0 0 5 0,0 0-13 0,18 5 5 0,-9 0 8 16,7-1 11-16,3 7 13 0,6-8 13 0,2 9 6 16,-1-8 5-16,0 5 7 0,0 1 3 0,-1-6 2 0,2 8 3 15,0-2 4-15,-10-2 0 0,-1 7 4 0,2-5 3 0,-1 5 3 16,1-1 3-16,-10 1 0 0,10-1 4 0,-10 1 3 16,1 0 1-16,9 3-1 0,-10-2 0 0,1-1-2 0,8-1 1 15,-7 2-3-15,6-8-4 0,1 7-3 0,1-5-2 16,0 5-2-16,-1-11 0 0,9 6-4 0,-8-5-6 0,7 0-7 15,1-5-12-15,0 0-32 0,0 0-81 0,1-5-98 0,0 0-93 16,-2-5-119-16,0-3-187 0,-7 3-96 0,8-1-52 16,-17-4 0-16</inkml:trace>
  <inkml:trace contextRef="#ctx0" brushRef="#br0" timeOffset="12407.02">15778 12006 48 0,'-9'0'308'0,"1"0"-91"0,-2-3-82 16,3 3-48-16,-2 0-24 0,-1 0-13 0,2 0-6 0,8 0-2 15,-10-6-1-15,3 6-3 0,-1 0-1 0,8 0-3 16,-10 0-1-16,10 0-3 0,0 0-3 0,-8 0-2 0,8 0-3 15,0 0-2-15,0 0-2 0,0 0-2 0,0 0-3 0,8 0-1 16,-8 0 0-16,0 0-3 0,0 0 2 0,10 0 0 16,-2 0 0-16,-8 6 4 0,17-6 2 0,-9 0 3 0,11 0 5 15,-12 3 3-15,20-3 2 0,-10 0 3 0,18-3 4 16,-9 3 0-16,9-6 0 0,-1 6-1 0,1-4-2 0,0-6 0 16,9 4-3-16,7 2 0 0,-7-2-4 0,7-3-2 0,-7 3 0 15,17 2-4-15,-8-6-4 0,-3 6-2 0,3-2-2 16,8-3-3-16,-8 4-2 0,-2 0-2 0,2-5-2 15,-1 5-1-15,-1 1 1 0,-7-1-3 0,9-5 2 0,-9 5-1 16,-2-5 0-16,2 5 0 0,-1-5 1 0,-9 1 2 0,1-1 2 16,1 0 3-16,-1 0 4 0,-10 1 4 0,1-1 11 0,0-4 13 15,0 4 13-15,-8-1 20 0,-1 1 21 0,-8 0 20 16,-2 2 14-16,-7-2 10 0,10 0-1 0,-10 0-9 16,-10-1-15-16,3-2-21 0,-2 3-25 0,-8 5-23 0,-10-10-18 15,1 10-16-15,-8 2-13 0,0-3-4 0,-11 0-2 0,2 6 0 16,9 0 0-16,-10 0 2 0,9 0 0 0,0 0 0 15,9 0 2-15,9 6-1 0,0-6-7 0,7 0-16 0,3 0-12 16,7 6-13-16,0-3-7 0,7-3-2 0,3 5-4 0,7 0-1 16,10-5 7-16,7 5 11 0,-9-5 11 0,19 5 10 15,-1-5 5-15,-8 0 1 0,18 0 1 0,-10 0 0 0,0 5 3 16,0-5 1-16,-7 0 2 0,8 5 1 0,-10 0 1 16,0 0 2-16,-8 0 1 0,1-2 1 0,-10 3-2 0,0-1-1 15,0 0-2-15,-7 0-3 0,-3 0 0 0,-7 5-1 0,0-5 2 16,0 3-1-16,-7 2-3 0,-3 0-14 0,2 5-18 15,-9-1-26-15,-1 2-32 0,1-7-35 0,-9 6-50 0,8-4-79 16,2-1-161-16,-2-2-71 0,2 2-27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19:30.961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3506 12569 155 0,'0'0'150'0,"0"0"-35"0,-8 0-26 0,8 0-20 0,0 0-14 16,-9 0-9-16,9 0-4 0,0 0-2 0,0 0-4 0,0 0-4 15,-9 0-4-15,9 0-3 0,0 0-4 0,0 0-1 0,0 0-2 16,0 0 0-16,0 0-2 0,0 0 1 0,0 0-1 15,0 0 1-15,0 0 1 0,0 0-3 0,0 0 1 0,0 0 0 16,0 0 4-16,0 0 3 0,0 0 1 0,0 0 3 16,0 0 3-16,-8 0 2 0,8 0 1 0,0 0 2 0,0 0-1 0,0 0-1 15,-9 0 0-15,9-5-1 0,0 5-4 0,0 0-2 0,0 0 0 16,0 0-5-16,0 0 0 0,0 0-6 16,0 0-2-16,0 0-3 0,0 0 0 0,0 0-2 0,9 0-1 0,-9 0-2 15,0-5 0-15,0 5 0 0,8 0 2 0,-8 0 0 0,0-5 1 16,9 5 2-16,-9 0-1 0,0-5 1 0,9 5 0 15,-9 0 0-15,8-5-1 0,1-1-2 0,-9 3-1 0,9 3-1 16,-1-7 0-16,1 4-3 0,0-2 0 0,-9-1-1 0,9 2 2 16,-1-1-3-16,1 0 1 0,7 0 2 0,-6 0 2 15,0 2 2-15,-10-4 5 0,7 7 1 0,3-5 1 0,-3 1 3 16,3-2 1-16,-2 2-1 0,0-6 0 0,2 5-4 16,-10 1-3-16,8 4-2 0,1-6-1 0,-9 2-1 0,8-2-2 15,1 2-1-15,-9 4-2 0,9 0 1 0,-9-6-2 0,0 6 1 16,8-4 1-16,-8 4-1 0,10-5-1 0,-10 5 0 15,8-4 1-15,-8 4 0 0,8-6 2 0,-8 6-1 0,9-4-2 16,-9 4 0-16,9-6 0 0,-9 6 1 16,9-4-1-16,-9 4 1 0,7-6-1 0,-7 6 0 0,10-3 0 0,-10 3 0 15,8-7 0-15,-8 7 0 0,0-3-1 0,9 3 0 16,-9 0 1-16,0 0-1 0,10-5 1 0,-10 5 1 0,8-7 1 16,0 7 2-16,-8-3 1 0,9-2-1 0,0-1 2 15,0 6-2-15,-1-4-1 0,1-2 1 0,0 3-1 0,-9-3-1 16,9 6-1-16,-9-5-1 0,0 5-3 0,8-4 1 0,-8 4 1 15,0 0-1-15,0 0 0 0,-8 0 0 0,8 4-1 0,0-4 0 16,-9 0 2-16,9 5-6 0,-9-5-11 0,0 6-16 16,9-6-24-16,-8 3-31 0,8 3-55 0,0-6-99 15,0 0-144-15,0 0-68 0,-9 0-37 0</inkml:trace>
  <inkml:trace contextRef="#ctx0" brushRef="#br0" timeOffset="1670.11">23828 12681 33 0,'-8'0'149'0,"8"0"-21"0,0 0-23 0,0-6-23 16,0 6-22-1,0 0-21-15,-10 0-12 0,10-4-11 0,0 4-4 0,0 0-4 0,0 0-1 0,0-5-1 0,0 5 1 0,0 0 0 16,0 0 1-16,-9 0 3 0,9 0 1 0,0 0 2 0,0 0 2 16,0 0 4-16,0 0 0 0,-8 0 0 0,8 0 1 15,0 0-1-15,0 0 1 0,-10 0-1 0,10 0 0 16,0 0-1-16,0 0-2 0,0 0 0 0,0 0-4 0,-7 0-1 15,7 0-5-15,0 0 0 0,0 0-4 0,0 0-1 0,0 0-2 16,0 0-1-16,0 0 2 0,0 0-1 0,0 0 1 16,0 0 0-16,0 0 5 0,-9 0 2 0,9 0 8 0,0 0 5 15,-9 0 5-15,9 0 3 0,0 0 5 0,0 0 2 16,0 0 2-16,-9 0 0 0,9-5-5 0,0 5-3 0,0 0-1 16,0-5-2-16,0 5-2 0,0 0-3 0,0 0-2 0,0 0-4 15,0 0-2-15,0 0-1 0,0 0-2 0,0 0 1 31,0 0-3-31,0 0-1 0,0 0 0 0,0 0 1 0,0 0 0 0,0 0-1 0,0 0-2 0,0 0-2 0,0 0-1 16,0 0 0-16,0 0-1 0,0 0-1 0,0 5-1 0,0-5 0 16,9 0 0-16,-9 5 1 0,0-5 1 0,0 5 0 0,9-1 0 15,-9 2 0-15,9 3 1 0,-9-2-1 0,0 1 4 16,7 2-1-16,-7-5 0 0,10 5 0 0,-10-2 0 0,8 3 1 16,-8-6-1-16,9 5 0 0,-9 0-4 0,0-5 3 0,10 3-2 15,-10-1-1-15,8 2 1 0,-8-3-2 0,8 3-3 31,-8-5 3-31,0 6 0 0,9-6-2 0,-9 2 0 0,0 0 1 0,9 4 1 16,-9-7-2-16,0-3 5 0,9 10-2 0,-9-10 0 16,0 5 0-16,0 0 0 0,0-5 0 0,0 6 0 0,8-6 0 15,-8 4 0-15,0-4-2 0,0 0 0 0,0 6-1 0,0-6-8 16,0 0-7-16,0 0-11 0,0 3-16 0,0-3-21 16,9 0-27-16,-9 0-47 0,0-3-89 0,9 3-129 0,-9-6-61 15</inkml:trace>
  <inkml:trace contextRef="#ctx0" brushRef="#br0" timeOffset="2561.44">23783 12700 49 0,'0'-3'249'0,"10"3"-58"0,-10-7-54 16,0 7-43-16,0 0-30 0,0-3-17 0,0 3-11 15,0 0-3-15,0-6 0 0,0 6-1 0,0 0-2 0,0 0 1 16,0-6-3-16,0 6-2 0,0 0 0 0,0 0 0 0,0-4-3 15,0 4 0-15,0 0-2 0,0-5-1 0,0 5 0 16,0 0-2-16,0-5-2 0,0 5-5 0,0-5-2 0,0 0 0 16,0 5 3-16,8 0 0 0,-8-3 0 0,0-3 1 15,0 6 0-15,0-6 2 0,9 6 4 0,-9-4-2 0,0-2-3 16,10 2 1-16,-10 0-1 0,0 4 1 0,8-6 2 0,-8 1-1 16,0 1 2-16,8 4-1 0,-8-6 2 0,0 6-3 15,9-4 1-15,-9-2-4 0,9 2-4 0,0-2-2 0,-9 3-2 16,8-2-1-16,-8 5-2 0,9-5 0 0,0 0 0 0,0 0-1 15,-1 0 2-15,-8 5-3 0,9-5 0 0,-1-1 0 16,1 3-1-16,-1 3 0 0,2-7 0 0,-2 4-1 0,0 3 1 16,-8-5 2-16,9 5-1 0,0 0 0 0,-1 0 0 15,1-6 1-15,0 6-1 0,0 0 1 0,-9 0-2 0,8 0 0 16,-8 0 0-16,9 0 0 0,-9 0-1 0,9 6 1 0,-9-6 0 16,0 5-1-16,0-5 1 0,8 10-2 0,-8-10 2 15,0 9-1-15,-8-4-1 0,8 5 1 0,0-5 1 16,-9 5 1-16,9-1 0 0,-9 1 2 0,1-6-1 0,8 6 1 15,-9-5 1-15,-9 5-1 0,10-6-1 0,-1 6 0 0,0-4-1 16,1 3 0-16,0-4 0 0,-10 5 0 0,9-5 0 0,1-1 0 16,-1 8 1-16,-8-9 1 0,8 4 0 0,0-4 0 15,1 2 0-15,-1-5-1 0,0 5 0 0,0-5 2 16,9 5 1-16,-8-5 1 0,8 0-1 0,-8 0 1 0,8 0 1 16,0 0 1-16,0 0 0 0,0 0-3 0,0 0-1 0,8 0-2 15,-8 0 2-15,8 0-1 0,1 0 0 0,0 0 0 16,0-5 2-16,-1 5 2 0,1-5 3 0,0 0 2 0,8 5 2 15,0-3 4-15,-8-4 0 0,9 7 1 0,-2-3 0 16,2-3-1-16,-1 6-2 0,1-6-2 0,-1 6-4 0,9-4-2 16,-8 4 0-16,-2-5-1 0,11 5-1 0,-10 0-2 0,0 0-1 15,1 5 0-15,0-5 0 0,-10 4-2 0,9-4 1 16,1 6-1-16,-10-6 0 0,9 6-1 0,-7-6 1 16,-3 3 0-16,3 4-1 0,0-7 0 0,-3 3-5 0,3 2-12 15,-2 0-16-15,-8 0-23 0,8-5-32 0,-8 5-55 0,0 0-95 16,0-5-140-16,9 5-74 0</inkml:trace>
  <inkml:trace contextRef="#ctx0" brushRef="#br0" timeOffset="4213.84">23567 11699 191 0,'-8'0'227'0,"8"0"-46"0,0 5-45 0,0-5-37 0,0 0-29 0,0 0-17 15,0 0-12-15,0 0-8 0,0 0-1 0,-9 0-3 16,9 0 0-16,0 0-2 0,0 0 1 0,0 0-3 0,0 0-1 16,0 0-1-1,0 0-3-15,0 0-1 0,0 0-4 0,0 0-1 0,0 0 0 0,0 0-3 0,0 0-1 0,0 0 0 16,0 0 3-1,0 0 3-15,0 0 2 0,0 0 4 0,0 0 3 0,-9 0 1 0,9 0 0 0,0 0 2 0,0 0-1 0,-9 0-3 32,9 0-2-32,-8 0-4 0,8 0-2 0,-9 0-2 0,9 0 0 15,-9 5-1-15,9-5-4 0,-8 0 0 0,8 0 0 0,-9 5 0 16,9 0-2-16,-9-5-2 0,9 5-1 0,-8-1-1 16,-1 0 2-16,1-4 3 0,8 6 1 0,-10-2 4 0,2 2 6 15,8-2 1-15,-8-4 3 0,8 6 3 0,-9-1 0 0,0-1-1 16,9 2 0-16,-10-2-5 0,3 0-4 0,7 2-4 0,-9 0-4 15,9-2-3-15,-9 0-2 0,9 6-1 0,-8-5-1 16,-2 5 0-16,10 0 0 0,-8-1 0 0,1 1 0 0,7 0 0 16,0 0 0-16,-10 0-1 0,10-1 2 0,-10 1-1 0,10 0-1 15,-8 0-2-15,8-6 0 0,0 6 1 0,-9-6 1 16,9 6-1-16,0 1 0 0,-7-1 1 0,7 0 0 0,-10 0 2 16,10 0 0-16,0-7 1 0,-8 7-1 0,8 0-1 0,0-4 0 15,0 4 0-15,0-7-1 0,0 7 0 0,8 0 1 16,-8-5 0-16,0 0 0 0,10 0 0 0,-10 0 0 0,7 5 2 15,-7-10-1-15,9 5-1 0,-1-1 1 0,-8 1 0 0,10-5 1 16,0 5-1-16,-10 0 3 0,15-5-3 0,-5 0 3 0,-2 0 0 16,1 0-1-16,0 0 2 0,8 0 1 0,-8 0 0 0,8 0 0 15,-9-5 1-15,10 0 0 16,8 0 1-16,-9 1-1 0,1-1 0 0,-1-5 0 0,1 5-1 0,-1-5 0 0,9 5-2 0,-9-5 0 16,0 6-1-16,1-5-1 0,-10 3-1 0,10 2-2 0,-9-7-1 31,8 6 0-31,-8 0-3 0,9 0-9 0,-10-4-15 0,0 5-22 15,1-2-25-15,9 2-32 0,-11-2-44 0,3-4-67 16,-2 1-88-16,1 3-110 0,1-4-55 0</inkml:trace>
  <inkml:trace contextRef="#ctx0" brushRef="#br0" timeOffset="4871.73">23906 11728 169 0,'0'0'271'0,"0"0"-60"0,0 0-58 0,0 0-47 15,0 0-30-15,0 0-22 0,0 0-13 0,0 0-8 0,0 0-6 16,0 0-4-16,0 0-3 0,0 0-3 0,0 0-4 15,0 0-1-15,0 4-3 0,0-4-1 0,0 0 1 0,0 0 3 16,0 6 2-16,0-2 5 0,0-4 2 0,9 6 5 16,-9-2 6-16,0 7 3 0,8-7 2 0,-8 6-1 0,9 0-3 15,-9 0-1-15,8-1-1 0,2 1-6 0,-10 0-3 0,8 6-2 16,0-8-1-16,1 2 0 0,-9 5-1 0,9-5 0 16,-1 4-2-16,1-4 0 0,0 0 1 0,0-1-4 15,-9 5-4-15,8-4-1 0,1-4 0 0,0 3-2 0,-9 1-1 16,8-4-3-16,1 4 0 0,-9-6 0 0,8 2 1 0,-8-3 0 15,10 2-1-15,-10 0-1 0,0-5-5 0,9 5-6 0,-9-5-11 16,0 0-15-16,7 5-18 0,-7-5-24 0,0-5-37 16,11 5-53-16,-11-10-91 0,7 5-123 0,-7-4-59 15</inkml:trace>
  <inkml:trace contextRef="#ctx0" brushRef="#br0" timeOffset="5388.8">23836 11650 298 0,'0'-5'256'16,"0"5"-82"-16,9 0-65 0,-9-5-40 0,9 5-20 15,0-5-10-15,-1 5-6 0,1-3-1 0,0 3 0 0,0-6-3 16,-1 6 1-16,1-6-1 0,-1 2-2 0,9-1-1 0,-7 0 1 16,-2 5 1-16,9-5 1 0,-8 0 2 0,8 5-2 15,-8-5-2-15,8 5-1 0,-8-4 1 0,8 4-3 16,-8-6-4-16,9 6-3 0,-9 0-4 0,-2-4-1 0,4 4-1 15,-4 0-3-15,2 0-1 0,0 4-3 0,-9-4-1 0,8 6 1 16,-8-6-1-16,0 4-2 0,0 6 2 0,-8-5 3 0,8 0 4 16,-9 4 2-16,0 3 2 0,2-4 3 0,-11 7 2 15,-1-5 3-15,2 5 1 0,0-6 3 0,8 6-3 16,-8-5 1-16,-1 0-1 0,10-2-2 0,-1 2-2 0,0 0-3 16,1-4-4-16,0-1-5 0,8 5-3 0,-10-6-1 0,10 0-2 15,-8 2 0-15,8 0-1 0,0-2 0 0,0 0 1 0,0 1 1 16,8 0 2-16,-8-5 1 0,10 5 1 0,-2 0 5 15,9-5 3-15,-8 5 3 0,17-5 2 0,-9 0 1 16,9 0 1-16,1 0-1 0,7-5 0 0,1 0-5 0,9 0-4 16,-9-5-12-16,-2 6-22 0,11-6-29 0,-9 0-48 0,0 0-84 15,0 1-186-15,0 3-99 0,-19-4-50 0</inkml:trace>
  <inkml:trace contextRef="#ctx0" brushRef="#br0" timeOffset="30495.53">3934 8910 145 0,'0'-5'262'15,"0"5"-74"-15,0-5-55 0,8 0-42 0,-8 5-28 16,8 0-18-16,-8-5-12 0,0 5-6 0,0 0-4 0,0 0-1 15,10 0-6-15,-10 0 4 0,0 0 4 0,0 0 3 16,0 0 3-16,0 0 4 0,0 0 3 0,0 0 3 0,0 0 3 16,0 0 4-16,0 0 2 0,0 0 5 0,0 0 4 0,0 0 3 0,0 0 5 0,0 0 4 15,0 0 4-15,0 0 5 16,0 0 4-16,0 0 3 0,0 0 1 0,-10 0-4 0,10 0-7 16,0-4-7-16,-8 4-7 0,8 0-4 0,-8-6-7 0,-1 6-7 15,0-3-6-15,-1 3 2 0,3-6 10 0,-2 0 11 16,-8 2 4-16,7 4 6 0,-7-5 9 0,-1 0 6 15,1 0 3-15,0 0-3 0,0 5-10 0,-9-3-9 0,9-3-7 0,-10 6-12 0,10 0-14 0,-1 0-9 16,-8 0-6-16,9 0-4 0,-9 0-7 0,8 6-4 16,2-6-4-16,-2 3 0 0,-8 2-1 15,9 0-1-15,-1 5 0 0,1-6-3 0,-1 8 4 0,2-3-1 0,-2 0 0 0,1 6 0 16,-1 0 0-16,0 4 1 0,1 0-1 0,0 2 0 16,0-3 0-16,8 6 2 0,-8-4 0 0,-1 11-2 0,10-8 0 0,0 2 0 15,-10 4 1 1,9 1 0-16,1-6-2 0,-2 0 0 0,2 5 0 15,-1-3 1-15,9-3 0 0,0 7 1 0,0-7 1 0,0 3-1 16,0 3 1-16,9-5 0 0,-1 0 2 0,2 1-2 16,-2-1 0-16,1-4-1 0,9 0-2 0,-2-2 1 0,2-2 1 15,8 4 1-15,-9-7 0 0,17-3 1 0,2 0 3 0,-1-4-2 16,8-1 4-16,-9-5-3 0,19-5 1 0,-10-1-4 16,9-4 1-16,1 0-1 0,-2-3 0 0,-8-2-7 0,9 0 5 15,1-4 1-15,-1 4 1 0,-9-5 1 0,1 5-1 16,-9-4 2-16,-1 5-1 0,1-2 10 0,0 3-6 0,-9-3-1 15,0 6 0-15,-9 0-3 0,1 0-2 0,-1 2-12 16,0 3-25-16,-7 0-35 0,-2 0-45 0,0-1-51 0,1 2-51 16,0-2-49-16,-9 3-66 0,9-3-111 0,-1 1-101 0,-8 1-43 15,-8 4-1-15</inkml:trace>
  <inkml:trace contextRef="#ctx0" brushRef="#br0" timeOffset="30888.01">4394 9522 315 0,'0'-7'385'0,"0"7"-124"16,0 0-104-16,0 0-62 0,0 0-35 0,0 0-21 0,0 0-13 16,0 0-6-16,0 0-6 0,0 0-3 0,9 7-5 0,-9-4-2 15,0 2-3-15,8 5 0 0,1 0 0 0,-9 0 2 16,8 0 1-16,1 4 1 0,-1 1 2 0,2 4 2 16,-2 1 4-16,9-1 5 0,-8 1 3 0,-1-1 0 0,10 7 1 15,-9-8 1-15,-1 2 3 0,10 4 1 0,-10-4-1 0,1-2-1 16,-1 2 2-16,2 1 0 0,6-7 0 0,-16 5-2 0,11-4-3 15,-4-4-2-15,2 2-3 0,0 2-5 0,8-5-3 16,-17 5-2-16,8 0-3 0,2-6 0 0,-10 1-1 16,8-5 0-16,1 5-1 0,-9-6-1 0,9 0-2 0,-9 3-10 15,0-4-15-15,8-3-18 0,-8 6-24 0,9-6-34 0,-9 0-64 16,0-6-131-16,-9 3-95 0,9-8-58 0</inkml:trace>
  <inkml:trace contextRef="#ctx0" brushRef="#br0" timeOffset="31579.73">4359 9530 191 0,'0'-5'341'0,"0"-5"-115"0,0 5-95 16,-9-5-55-16,9 1-30 0,0-1-14 0,9 0-8 0,-9 5-4 15,0-4 0-15,0 0-2 0,9-1 0 0,-9 0 1 0,8 0 3 16,-8 1 2-16,7-1 0 0,-7 0-2 0,11 5 3 16,-11-6-1-16,9 7 1 0,-9-5-3 0,8-2-3 15,1 7-2-15,-1-6-3 0,-8 5 1 0,17-5 0 0,-7 0-1 16,-2 0-2-16,9 1 0 0,-8 5-3 0,8-6 1 0,-8-1-2 15,8 1-5-15,1 5 0 0,-10-4 1 0,9 5 2 16,2-6-1-16,-1 4 0 0,-2-4 0 0,-7 6 1 0,8 4 4 16,1-6-3-16,-1 3-1 0,-8 3-1 0,8 0-1 0,0 0 0 15,0 0-2-15,-7 3-1 0,6-3 0 0,-8 6 2 16,2 4 0-16,0-6 1 0,5 6 1 0,-5 0-1 0,-2-1 1 16,-8 1 2-16,9 0 0 0,-9 0 3 0,9 5 3 15,-9-1 6-15,0 1 6 0,-9 0 5 0,9-1 5 0,-9 5 5 16,1-3 4-16,-2 4 0 0,-5-1-1 0,5 1 1 0,-8-7-6 15,2 7-3-15,-2-5-4 0,0-1-3 0,1 1 3 16,9-5 0-16,-10 5 2 0,0-5-5 16,10 0 3-16,-9-7 1 0,8 3 1 0,0-1 0 0,2 0-2 0,7-5-5 0,-11 5-2 15,11-5-3-15,-7 0-3 0,7 0-4 0,0 0-3 0,-9 0-5 16,9 0-2-16,0 0-4 0,0 0-2 0,9 0-1 16,-9 0-3-16,0 0 0 0,0 0-2 0,7 0 0 0,-7 0-1 15,11 5 1-15,-4-5 1 0,2 5 3 0,8-5 0 0,-8 8 2 16,9-8 2-16,-1 10 0 0,0-4 2 0,0 4 0 15,1-6-1-15,7 7 0 0,-8-3 0 0,10-2-1 16,-9 4 0-16,8 0 0 0,-9-1-1 0,9 1 0 0,0-6-1 16,1 8-1-16,-2-2-1 0,-6-7-1 0,6 2-2 0,-7 5-1 15,7-5 0-15,-7 0 0 0,-2-5 0 0,2 5 1 0,0 0 2 16,-10-5 2-16,9 3 0 0,-8-3 0 0,0 0-1 16,-9 0-4-16,8 0-6 0,-8 0-11 0,10 0-14 0,-10 0-19 15,0 0-23-15,8-3-27 0,-8 3-34 0,9-5-50 16,-9-5-90-16,8 5-136 0,-8-10-60 0,0 5-29 0</inkml:trace>
  <inkml:trace contextRef="#ctx0" brushRef="#br0" timeOffset="34426.1">4923 9612 2 0,'-17'-8'391'0,"-9"3"-98"0,9-5-110 0,-1 5-72 0,9-6-38 15,-9 8-14-15,3-7-10 0,5 0-3 0,0 5-5 16,2 0-1-16,-1 0-5 0,2 0-6 0,7 5-4 0,-10-5-9 15,10 5-6-15,0 0-6 0,-8 5-3 0,8 0-1 0,0 5 0 16,-9 0-1-16,0 5 1 0,9 4 1 0,-8 4 2 16,-1 7-1-16,9-5 0 0,-8 4 0 0,8 0 1 0,0-4 0 15,0-2 0-15,0 3-1 16,0-3 2-16,8-7-1 0,1 3 2 0,-1-5 2 0,10-4 5 0,-10-4 4 0,2 0 7 16,6-12 4-16,2 0 5 0,-8-4 7 0,5-4 9 0,3-11 9 15,0 2 5-15,-9-6 3 0,-1-1 4 0,10-4 1 16,-10-5 7-16,-8 4 2 0,9-3 3 0,-9 4 6 0,0-6 7 15,0 6 17-15,-9-5 7 0,1 10 4 0,-1-5-1 0,0 9 3 16,-8-4-4-16,8 9-9 0,-8 0-14 0,-8 7-23 16,-3 3-17-16,2 4-11 0,-8 12-12 0,-9-2-14 0,8 15-10 15,-8 1-8-15,-1 5-6 0,0 9-1 0,9 5 1 0,1-6-1 16,8 7 0-16,-2-1 0 0,13-6-1 0,6 8 0 16,9-7 0-16,0-1-2 0,17-3 0 0,-10 1 0 0,21-3 2 15,-2-8 2-15,8-1 1 0,1-4 1 0,0-7 2 16,9-8 1-16,-1-4 1 0,1-5 3 0,-1-11-2 0,1 1 0 15,0-11 5-15,-2 0 3 0,2 3 9 0,-1-8 13 0,-9-4 7 16,1 3 9-16,-9 3 10 0,-1-1 10 0,-5-1 3 16,-12 6 1-16,1 5-7 0,-9 5-11 0,0-1-8 15,-9 4-10-15,-9 7-10 0,-7 4-11 0,-2 5-8 0,-8 5-7 16,-8 14-2-16,-9 2-2 0,0 3 1 0,-1 9-2 0,1 3 0 16,-9-1 3-16,11-2-1 0,5 1 1 0,2-1 0 0,16-2 0 15,-7-7-4-15,16 5-3 0,1-10-6 0,9 6-6 16,8-10-6-16,0 4-4 0,0-4 0 0,8-5-3 0,9-1 1 15,9 1 1-15,0-6 4 0,1-8 6 0,16-2 6 0,-9-2 6 16,10-7 2-16,0-4 2 0,8-1 3 0,-10-8 1 16,11 2 3-16,-9-3 1 0,-9 5 2 0,8-1 2 15,-17 1 4-15,0 4 5 0,-9 6 4 0,-7 4 4 0,-2 0 2 16,-1 5 0-16,-14 5-2 0,-1 0-3 0,-10 10-4 0,-7 5-5 16,-11 4-5-16,1 4-5 0,1 7-1 0,-10-1-3 0,2 6-1 15,-12-1-1-15,11-1 0 0,-1 8-1 0,10-7-2 16,-9-1-1-16,8-3 0 0,0 4-2 0,17-4-9 15,-8-6-11-15,10-5-16 0,-2 2-19 0,9-6-21 0,1-2-22 16,8 1-19-16,0-2-11 0,0-3-5 0,8-9 1 0,1 4 8 16,-1-8 8-16,18-2 10 0,-8-3 8 0,8-5 3 15,9-5 3-15,0-3 2 0,-1-1 0 0,9-2-5 0,-7 1-3 16,7-1-3-16,-9 1 0 0,1 0-2 0,0 4-8 16,-9 1-15-16,0 3-31 0,-8 6-51 0,-10 2-109 0,1-2-72 15</inkml:trace>
  <inkml:trace contextRef="#ctx0" brushRef="#br0" timeOffset="35099">5601 8877 383 0,'-9'0'341'0,"-9"3"-121"0,11 3-85 0,7-6-45 16,-10 4-27-16,2-4-10 0,8 0-6 0,-9 0-1 15,9 5-2-15,0-5-1 0,-10 0-6 0,10 0-6 0,0 5-4 16,0-5 0-16,-8 0 0 0,8 0 1 0,0 5 3 0,0-5-1 16,0 0 0-16,0 5-2 0,0-5-3 0,0 5-2 15,0 0-1-15,0 0 2 0,0-1 0 0,0 2 3 16,0-2 6-16,8 6 5 0,2-5 5 0,-1 4 2 0,-1-3 1 16,9 2 1-16,1 2 2 0,-1-4 3 0,17 3 2 0,-7-3 2 15,17-2 2-15,0-4 2 0,-2 6 1 0,10-6-2 0,9 0-2 16,0-6-8-16,0 2-7 0,0-2-8 0,-1 1-6 15,10-5-8-15,-10 0-5 0,1 2-5 0,-1-7-3 16,2 5 0-16,-1-5-2 0,-9 1-8 0,-1-1 4 0,-8 1 4 16,1-1 10-16,-9 5 15 0,0-5 16 0,-9 7 18 0,0-4 19 15,-8 2 25-15,-10 6 16 0,9 0 10 0,-7-6 4 16,-1 10-7-16,-9-5-10 0,7 5-13 0,4-6-16 0,-11 6-20 16,0 0-19-16,0 0-14 0,0 0-12 0,0 0-10 15,7 0-6-15,-7 0-10 0,0-4-13 0,0 4-27 0,-7 0-56 16,7 0-79-16,0 0-80 0,0 0-80 0,0 0-110 0,0 0-171 15,0-6-92-15,0 6-36 0,0 0 19 0</inkml:trace>
  <inkml:trace contextRef="#ctx0" brushRef="#br0" timeOffset="35711.4">8492 7996 436 0,'0'0'403'15,"-9"-5"-125"-15,1 5-104 0,-1-5-62 0,1 5-33 0,-2 0-16 16,2-3-9-16,-1 3-5 0,0 0-2 0,1 0-4 0,-9 0-5 16,8 0-8-16,0 3-2 0,-8-3-7 0,8 5 1 15,-7-5 5-15,-4 5 4 0,5-5 10 0,-3 5 7 0,0 0 8 16,1 0 9-16,-9 0 9 0,8 1 11 0,-7 4 7 0,7-7 2 15,-8 7 1 1,9 0-1-16,-9 5-2 0,1-1-7 0,-2 1-10 0,10 0-14 0,-9 3-9 0,-1 3-9 0,1-1-10 16,0 0-6-16,9 3-7 0,-1-4 4 0,-7 6-9 15,16-5-4-15,-9 5-2 0,1-1-1 0,8 1-2 0,-8-2 1 16,10 6 0-16,-4 1-8 0,11 1 12 0,-9-4 1 0,1 3-2 16,8 0 3-16,0-1 0 0,0 0 0 0,8 0-3 15,1 0-1-15,-9-4-7 0,18 5 5 0,-10-6 0 0,10 0 0 16,-1-4 0-16,1-1 1 0,9 1 2 0,-2-6 2 15,0 1 0-15,11 1 2 0,-11-7 3 0,11-5 1 0,8 1 3 16,-11-5 2-16,11 0 3 0,-1-5-5 0,0 1 2 0,1-5-1 16,-2 3 0-16,12-9-3 0,-11 5-1 0,1-4-2 15,-1-2-3-15,1 2 2 0,-1-1 0 0,-8 1-2 0,-1 0 3 16,1-1 2-16,-10 0 3 0,2 4 3 0,-10 3-1 16,1-2-1-16,0 5-1 0,-10 0-1 0,1 0-5 0,-1 0-5 15,-8 5-13-15,9-3-24 0,-9 3-41 0,9-7-57 16,-9 7-72-16,0 0-70 0,8-4-78 0,1-1-130 0,0-1-120 15,-1-3-69-15,1 4-16 0</inkml:trace>
  <inkml:trace contextRef="#ctx0" brushRef="#br0" timeOffset="36431.43">9803 8451 42 0,'0'0'467'0,"0"0"-116"15,0 0-130-15,0 0-91 0,0 0-53 0,0 0-30 16,0 0-17-16,0 4-4 0,0-4-6 0,0 0-1 0,0 5-5 16,0-5-2-16,0 7 0 0,0-4 0 0,0 2 5 0,0 5 5 15,0-1 9-15,0 2 10 0,0 2 11 0,-8 3 6 16,8-1 6-16,-9 3 2 0,-8 2 0 0,8-1 1 0,-9 7 0 16,2-3-1-16,-11 2 0 0,0 0 0 0,2 4 0 0,-10 0-1 15,1-5 4-15,-1 5 7 0,0-4 7 0,1-1 10 16,-10 1 9-16,9-5 10 0,-8-1 5 0,9 1 7 15,-10-6 2-15,2 0-7 0,-3-4-7 0,10 0-13 0,-8-5-13 16,8 1-12-16,1-6-5 0,-1 0-12 0,0-6-6 0,8 1-5 16,-8-5-8-16,10 0-4 0,8-4-4 0,-9 0-4 0,8-6-5 15,1 6-1-15,9-6-5 0,-2 2-2 0,2-3-3 16,8 3-5-16,-9-4 2 0,9 4-2 0,9-3-3 16,-9 3-1-16,8 3 0 0,2 0-1 0,-2 1 0 0,1-1 1 15,-1 5 0-15,10 0-1 0,-10 0-3 0,10 6 1 0,-1-1 1 16,0-1 0-16,1 6 1 0,7 0-1 0,2 6-3 15,-11-1 2-15,21-5 2 0,-12 11 1 0,1-3-1 0,9 2 9 16,0 0-5-16,-9 3-2 0,18-2-2 0,-11 9 1 16,2-6-1-16,9 0 0 0,-1 2-1 0,-9 3-9 0,11-5 4 15,-2 1 2-15,1-5 2 0,-1 4 0 0,0 1-1 0,1-5-1 16,0 0 0-16,-1-5-1 16,0 0 2-16,0-5 1 0,-8 0-3 0,8 0 0 0,-8-5 1 0,9-5 1 0,-9 1 2 15,7-6 1-15,-7-5 1 0,0 1 1 0,-1-1 5 16,2-5 4-16,-11-3 3 0,11-2 7 0,-11 1 6 0,-7-5 2 15,0 4 4-15,-2 0 4 0,-8 1 5 0,2 1 0 0,-10-3 0 16,0 3-1-16,-10 5 0 0,-7-3 0 0,10 1-2 16,-11 5-5-16,-8-3-8 0,-9 4-4 0,0 4-5 0,1 0-6 15,-10-1-10-15,-8 13-10 0,0-8-10 0,0 7-10 16,-9 4-17-16,9 4-29 0,-8 1-73 0,7 1-100 0,-8 7-87 16,9-2-102-16,9-1-191 0,-1 5-80 0,1-2-57 0,9 3-21 15</inkml:trace>
  <inkml:trace contextRef="#ctx0" brushRef="#br0" timeOffset="39386.4">23706 12471 134 0,'0'0'223'0,"0"0"-53"16,0-6-51-16,9 6-41 0,-9 0-32 0,0 0-18 0,0 0-11 15,0 0-4-15,0 0-2 0,0 0 0 0,0 0 0 0,0 0 0 0,0 0 2 0,0 0 1 16,0 0 1-16,0 0 2 15,0 0 4-15,0 0 0 0,0 0-1 0,0 0 2 0,-9 0 0 16,9 0-2-16,-9 0-2 0,9 6-5 0,-8-6-2 16,-1 0-4-16,1 4 0 0,-2 1-4 0,2 2-1 0,-10-7 0 0,11 3-2 0,-3 2 0 15,3-5 1-15,-3 5 2 16,10-5 2-16,-10 0 2 0,10 5 2 0,-7-5 1 0,7 0 1 0,-9 0 1 0,9 5 0 0,0-5-3 0,0 0-2 16,0 0-2-16,0 0-3 0,0 0-1 0,0 0-1 15,9 0-1-15,-9 0 1 0,0 0 0 0,7 0 0 0,-7 4 0 31,10-4 0-31,-10 0 3 0,10 0-1 0,-3 0 1 0,-7 0 0 16,10 0-3-16,-3 0 1 0,3 0 1 0,-2 0 2 0,0 0-1 16,2 0 2-16,-2 0-1 0,1 0 2 0,-1 0 2 0,10 0 3 15,-10 0 2-15,10 0-1 0,-1 0 0 0,1 0 0 16,-1-4 1-16,10 4 1 0,-2-5 0 0,-7 5-1 16,8-5 0-16,0 0-2 0,9 5 0 0,-10-5-1 0,10 2-1 15,-9-4 0-15,8 2-2 0,3 1-3 0,5-2 0 0,-8 2-2 16,1-1 1-16,8 0-1 0,-6 0-2 0,5 1 0 15,-7-2 1-15,8 2-1 0,0-6 4 0,1 4 1 0,-2 2 0 16,3-5 1-16,-2-1 1 0,0 4 0 0,10-4 2 0,-9 0 1 16,7 7-1-16,-7-9-2 0,8 9 2 0,-7-8 1 0,5 7-1 15,-6-2-1-15,7 3-1 0,2-3-1 0,-2 1 0 16,3 5-2-16,-3-4-1 0,2-2-2 0,7 2-1 16,-7-1-2-16,8 0 0 0,-2 0-1 0,12 0 1 0,-11 0-3 15,10 0 2-15,-1-4 1 0,0 3 2 0,1-3 2 0,-1-1 1 16,1 0 1-16,-9 0 0 0,-1 0 4 0,1 1-2 15,1-1 0-15,-2 0 0 0,-8 6 0 0,8-5-2 0,-8-3-1 16,1 4 0-16,-9 2 0 0,-1-4-1 0,0 6 0 0,1-6-3 16,-10 5 1-16,9-4 0 0,-8 4 0 0,1-5 0 15,-2 5 0-15,2-5 2 0,-2 0-2 0,0 5 5 0,-7-5-3 16,7 1 0-16,-8-1-3 0,8 0 1 0,-7 5-1 16,-1-3-1-16,-1 2 0 0,11-4 0 0,-10 6 2 0,-1-6-1 15,1 4 2-15,9-3 0 0,-9-1 0 0,10 0 1 0,-11 0-1 16,10 6-1-16,1-6 0 0,-2 0 0 0,1 0-1 15,9 6 0-15,-11-6-1 0,2 0-2 0,9 5 2 0,-10-5 0 16,9 5-1-16,-8-3 0 0,10 2-2 0,-11-4-1 16,9 5 1-16,-8 0 1 0,0 0-1 0,7 0 0 0,-6 0 3 15,-2-3-2-15,1 2 3 0,0 0 0 0,-9 2 0 0,-1 0-1 16,2-2 1-16,-1 2 1 0,-8-1 0 0,-1-1 0 16,1 2 0-16,-9 4 1 0,-2-6 1 0,3 6-1 15,-2-4 5-15,-8 4-1 0,9 0 2 0,-9-6 0 0,8 6 2 16,-8 0 0-16,9-4 2 0,-9 0-1 0,0 4 0 0,9-5-1 15,-9 5-2-15,0 0 0 0,8-5 1 0,-8 0-1 0,10 5 1 16,-10 0 3-16,0-5 0 0,8 0 6 0,-8 0 9 16,0 0 12-16,0-1 8 0,0 3 11 0,0-2 10 15,0 0 14-15,0 5 15 0,-8-5 16 0,8 0 6 0,-10 0 2 16,2 5 0-16,-1 0-6 0,0-5-8 0,1 5-12 0,-9 5-12 16,0-5-22-16,-1 5-20 0,-1 0-13 0,3 5-10 15,-1-2-9-15,-1 3-1 0,1-1-7 0,-1 0-7 0,1-5-1 16,8 4-4-16,1 1-3 0,8-6-7 0,-9 2-7 15,0-2-14-15,9 2-6 0,0-1-4 0,0-5-5 0,0 4-2 16,0-4 1-16,0 0 1 0,0 0 4 0,0 0 10 0,0 0 6 16,9-4 5-16,-9 4-4 0,9-5-12 0,-9 5-28 15,0-6-38-15,0 2-71 0,0-6-144 0,0 4-110 0,0-2-77 16,-9 3-40-16</inkml:trace>
  <inkml:trace contextRef="#ctx0" brushRef="#br0" timeOffset="40059.56">28612 12403 128 0,'0'4'329'0,"0"-4"-97"16,9 0-88-16,-9 5-51 0,9-5-27 0,-9 0-15 0,0 0-4 15,9 0-3-15,-9 0 5 0,0-5-5 0,8 5-4 0,-8 0-1 16,0 0 1-16,8-4 7 0,-8 4 9 0,0 0 8 16,0 0 12-16,0-6 8 0,0 6 8 0,0 0 5 0,0 0 11 15,0-4-5-15,0 4-4 0,0-6-7 0,0 2-9 16,0-2-10-16,0 3-10 0,10-7-9 0,-10-2-9 0,7 4 3 15,-7-8 7-15,10 7 10 0,-10-6 18 0,8 1 16 0,1-1 17 16,-9 1 14-16,10-1 7 0,-10-5 4 0,7 0-5 16,-7 1-7-16,0-4-17 0,0 3-17 0,0-5-16 0,0 1-17 15,-7-1-10-15,7 0-13 0,-10 1-5 0,1 0-7 16,-9 4-6-16,1-5-3 0,1 11-5 0,-2-5-3 0,1 4-7 16,-1 5-6-16,-8 6-10 0,1-1-6 0,8 0-4 0,-1 5-5 15,-1 0-13-15,12 5-16 0,-11-5-26 0,18 5-26 16,-8 4-30-16,16-4-26 0,-8 5-21 0,9 0-13 0,0-6 4 15,8 6 14-15,1 0 24 0,-9 5 27 0,16-5 34 16,-8 0 30-16,1 4 25 0,0 0 20 0,-2 1 11 0,2 1 4 16,-1-3 4-16,1 2 2 0,7 0 1 0,-6 0 2 15,-2-1 2-15,-1 0 4 0,2 2 4 0,9-2 6 0,-11-5 4 16,10 7 1-16,-8-6 0 0,8 0 1 0,-9-1-8 16,1-5-20-16,7 6-32 0,-7-4-39 0,0-2-45 0,-1-4-57 15,9 0-98-15,-8-4-156 0,7-2-81 0,-7 1-38 0</inkml:trace>
  <inkml:trace contextRef="#ctx0" brushRef="#br0" timeOffset="47951.87">4645 11432 333 0,'0'-7'280'0,"0"2"-95"0,-8 1-64 16,8-2-35-16,0 2-23 0,0-1-14 16,0-5-8-16,0 6-4 0,0-2-3 0,0 1-3 15,0 0-5-15,0 1-3 0,0 4-2 0,0-6 0 0,0 2 2 16,0-1 3-16,0 1 3 0,0-2 1 0,0 6 2 0,0-4 3 15,0 4 7-15,-9-6 3 0,9 6-1 0,0-4-2 0,-9 4-1 16,9 0 1-16,-7 0 3 0,-4-6-2 0,4 6-4 0,-2 0-4 16,-9 0-2-16,9 0-1 0,-17 0 1 0,9 6-5 0,-1-2-6 15,-16 2-3-15,8 4-2 0,-8-1-1 0,-1 5-1 16,0 6-1-16,-10-5-3 0,11 11-4 0,-8-8 1 0,-3 5 2 16,12 8 3-16,-11-3 3 0,0 7 3 0,9-1 2 0,1 0 0 15,-1 6 1-15,-1-1 1 0,3-1-1 16,15 3-2-16,-9-2-3 0,10-6-2 0,0 6-2 0,9-5-1 15,-1 1 1-15,9-2-2 0,0-3 0 0,0 4-3 0,9-4 0 16,-1-2-1-16,9-4 0 0,-8 7 0 0,9-8 0 16,-1-3-2-16,9 5 0 0,-1-1 0 0,3-9-1 0,-2 5 3 15,-1-2-1-15,19-8 1 0,-9 4 1 0,8-2 3 0,1-2 1 16,7-10 1-16,-7 3 3 0,8-6 0 0,9 3 0 0,-9-10-1 16,0 5-2-16,0-5 0 0,-9-1-3 0,11 1-3 15,-12 1-2-15,2 0-7 0,-10-1-12 0,9 0-26 0,-8 0-34 16,0 0-41-16,0 1-45 0,0-1-48 0,0 1-87 15,-1-1-138-15,-8-1-82 0,1 2-37 0</inkml:trace>
  <inkml:trace contextRef="#ctx0" brushRef="#br0" timeOffset="48297.13">5280 12221 210 0,'-10'-5'506'0,"1"5"-130"0,2-4-151 0,7 4-92 16,-11-6-51-16,11 6-30 0,0 0-13 0,0-3-11 0,-7 3-4 16,7 3-3-16,0-3-3 0,7 0-5 0,-7 6-6 0,0 3-2 15,11-4-3-15,-11 5-1 0,7 0 0 0,-7 5 1 16,9-1 6-16,1 1 4 0,-2-1 8 0,9 7 2 0,-8-2 6 15,0 4 6-15,-1-3 1 0,1 0 4 0,0 5-1 16,8-1-3-16,-8 0-5 0,8 1-4 0,-9-2-3 0,10 3-4 16,-9-3-2-16,-1 3-6 0,9-7-4 0,-8 7-2 0,2-3-2 15,-4-4 5-15,1 6-2 0,1-5-1 0,0-1-4 16,0 1-1-16,-1-7-7 0,-8 9-13 0,8-9-16 0,2-3-27 16,-10 6-26-16,9-6-33 0,-9-2-44 0,8-3-73 0,-8 0-135 15,0-5-83-15,0-5-38 0</inkml:trace>
  <inkml:trace contextRef="#ctx0" brushRef="#br0" timeOffset="48751.63">5254 12422 410 0,'7'-15'403'0,"2"1"-151"16,1-2-106-16,-2 3-56 0,9-2-33 0,1 0-17 16,8-5-7-16,-9 6-5 0,9-1 1 0,0-5-4 0,0 6-4 15,2-1-8-15,-4 0-2 0,2 0-4 0,1 6-2 16,-2-5 0-16,2 4-4 0,-1 1 4 0,-10 3-1 0,11 0 1 16,-9 3 1-16,-2 3 0 0,1 0 1 0,-7 3 0 0,-3 3 1 15,3-6 1-15,0 9 1 0,-10 1 0 0,0 0 0 16,0 6 1-16,0-3 2 0,-10 3 1 0,0 3-3 15,3-5-1-15,-10 6 0 0,-1-1 1 0,0 2 0 0,-7-2-1 16,7 4-3-16,-8-3 0 0,0 0 0 0,0 5 0 0,9-11 0 16,-1 1 0-16,1-1-4 0,8 1 0 0,0-5-1 0,1 0 0 15,8-6-2-15,-7 2 0 0,7 2-1 16,0-1 0-16,0-4 0 0,0-3 1 0,7 6-1 0,-7-1 0 0,8-5 1 16,1 5 0-16,0 0 0 0,8-5 1 0,1 0 1 0,-9 5 2 15,16-5-2-15,-7 0 3 0,7 0-1 0,1 0 0 16,1 0-2-16,-1 0 1 0,9 0 0 0,-1 5-3 0,1-5 1 15,0 0-1-15,0 5-1 0,0-5 1 0,9 0 0 0,-11 3-5 16,12 3-11-16,-3-6-17 0,-7 4-25 0,9 2-35 16,-9-2-72-16,-2 2-140 0,3-6-109 0,-10 4-63 0</inkml:trace>
  <inkml:trace contextRef="#ctx0" brushRef="#br0" timeOffset="49033.9">6469 12203 217 0,'0'-6'490'0,"-9"6"-144"0,9 0-145 16,0-4-87-16,0 4-48 0,0 0-27 0,0 0-13 15,9 0-7-15,-1 0-4 0,2 0 0 0,7-6-2 0,1 6 0 16,7-4-3-16,1-2 0 0,-1 2 0 0,10-5 3 15,1 3 1-15,-1-8 1 0,8 4 1 0,0 0 2 0,1-5-2 16,-1-4 1-16,2 4-1 0,-3-5-2 0,10 1 0 16,-9-1-3-16,1 1-3 0,-1-1-1 0,1 6-3 0,-1-7 0 15,0 3-3-15,-8 3 0 0,9 0-4 0,-10 1-14 16,1 4-22-16,-9 0-37 0,9-5-63 0,-9 6-123 0,0-1-120 16,0-5-78-16</inkml:trace>
  <inkml:trace contextRef="#ctx0" brushRef="#br0" timeOffset="49581.01">8970 10756 385 0,'-17'-5'398'0,"-1"0"-144"0,9-3-101 16,-9 2-56-16,2 0-32 0,-2 6-15 0,10-4-10 15,-10 4-5-15,1 0-2 0,-9 0-6 0,8 4-7 0,1 2-6 16,-9 0-3-16,8 2-4 0,-7 2 0 0,-1 5 0 0,0 1-4 16,0 2 1-16,8-3 2 0,-8 9 2 0,0 1 1 15,-1-1 2-15,9 1 1 0,-7 5 1 0,8-7 1 0,-1 11 1 16,10-4 2-16,-10-1 1 0,10 4-4 0,-1 2-1 15,1-6 0-15,-1 6 1 0,9-1 1 0,0-5-2 0,0 6 0 16,0-7 0-16,9 7 2 0,-1-5 0 0,1-1-1 0,-1-5-1 16,1 1 1-16,8-1 1 0,1-4 0 0,-1-1 2 15,8-5 2-15,2 2 4 0,0-3 3 0,7-3 5 0,1-4 2 16,-1-6 4-16,11 0 1 0,-1-6 0 0,-1 2-4 16,8-10-4-16,1 3-4 0,1-9-6 0,8 7-4 0,-10-7-8 15,10 1-2-15,-9-2-5 0,2-3-13 0,6 5-25 16,-18-6-36-16,10 5-47 0,0-3-78 0,-7-3-153 0,-11 8-115 15,9-7-72-15</inkml:trace>
  <inkml:trace contextRef="#ctx0" brushRef="#br0" timeOffset="50051.61">10038 10839 440 0,'8'-4'484'0,"-8"4"-179"0,10 0-134 0,-10 0-76 16,8 0-43-16,-8 4-22 0,8 1-13 0,1 5-6 16,0-5-1-16,0 5-1 0,-1 4 0 0,1 6 2 0,-9-1 2 15,0 7 4-15,0-3 5 0,-9 2 2 0,1 4 1 0,-1 0 5 16,-9 0-2-16,-8 6 0 0,10-5 1 0,-11 3-1 16,-7-4-2-16,8 6 0 0,-9-10 1 0,0-1 0 0,9-6 4 15,-8 2 3-15,-2-4-1 0,1-7-1 0,9 5 3 16,2-9 6-16,-3 0 4 0,-8 1-1 0,17-6 0 0,-8-6 0 15,9 1 0-15,-1-4-1 0,2-1-1 0,-2-5-6 0,9 1-5 16,1-5-4-16,8 4-1 0,-9-6-5 0,9-3-5 16,9 5-4-16,-9-5-2 0,8 5-4 0,1-7-2 0,9 7-4 15,-10-1 0-15,9 7 0 0,1-2-1 0,-1 0 1 0,9 5-2 16,-9 0 0-16,10 0 2 0,0 6-2 0,-3-2 2 16,12 6 0-16,-2 0 0 0,-7 6 1 0,7-2 1 0,0-4 0 15,1 10-1-15,0-5 0 0,0 0 1 16,9-5-1-16,-18 4 1 0,8-4-1 0,1 0 0 0,0 0 2 0,-9-4-2 15,0-1 2-15,9-5 4 0,-9 1 14 0,-9-1 28 0,9-10 43 16,-8 5 40-16,6 2 28 0,-4-8 21 0,-5 6 11 16,-5-4 5-16,-2 5-7 0,-8-1-23 0,0-5-43 0,0 6-38 15,-8-1-27-15,-2 0-21 0,-5 1-15 0,-5-1-17 16,-4 0-23-16,-12 7-66 0,1-2-102 0,-8 4-100 0,-8 6-111 16,-2 0-178-16,-7 6-113 0,-10 4-74 0,-8 3-37 0</inkml:trace>
  <inkml:trace contextRef="#ctx0" brushRef="#br0" timeOffset="50789.13">6096 13110 194 0,'-9'-4'468'15,"0"-5"-141"-15,9 3-141 0,-9 2-84 0,9-2-43 0,0 6-24 16,0 0-13-16,0 0-6 0,0 0-4 0,9 6-2 16,0-2-2-16,0 2-2 0,7 3-2 0,2 5 3 0,0 1 1 15,-10 0 5-15,19 4 6 0,-12 1 6 16,3 5 8-16,9-1 6 0,-10 0 4 0,1 5 2 0,8 0 1 0,-9 6-2 0,9-7-2 16,-8 8-4-16,-1-3-5 0,1 2-4 0,-2-1-3 15,2 0-5-15,-1-6-3 0,-8 8-3 0,8-13-2 16,-7 8 0-16,-2-7 1 0,1-5 6 0,-9-5 11 0,8 1 21 15,-8-5 38-15,0 0 49 0,0-5 51 0,0 0 34 0,0-5 21 16,0 0 10-16,0 0-5 0,-8-5-18 0,-1 0-35 16,1-5-48-16,-10-3-53 0,0-3-36 0,11 1-24 0,-10-5-13 15,-3 2-18-15,4-3 2 0,-2 1 3 0,1 7 3 16,0-2 3-16,8 4-1 0,0 1 0 0,1 2-1 0,-1 3 7 16,9 0-4-16,-9 5-6 0,9-5-6 0,-9 5-3 0,9 5-1 15,9 0-2-15,-9 0-2 0,9 3 1 0,0 2-2 16,8 1 0-16,-8-1 3 0,8 0-4 0,0-6 1 0,1 6-1 15,-2-6 1-15,4-4 0 0,-3 0 3 0,8 0 0 0,-7 0 0 16,-1-4 3 0,-9-6 1-16,10 1 1 0,-1-6-2 0,0 1 0 0,1-6 0 0,-10 5 1 0,0-5-3 0,2 6 0 15,-2-1-2-15,-8 6-1 0,0-7-7 0,0 12-27 16,0-2-91-16,-8 2-115 0,-10 4-124 0,10 0-222 0,-10 10-113 16,1 0-80-16,-8 4-36 0</inkml:trace>
  <inkml:trace contextRef="#ctx0" brushRef="#br0" timeOffset="77729.65">18314 5763 121 0,'-11'-3'276'0,"4"3"-73"0,7-7-68 0,-8 4-45 0,8 3-24 16,0-5-19-16,0 5-8 0,-9-6-5 0,9 6-6 15,0-4-3-15,0 4-5 0,0 0-5 0,0 0-1 0,0 0-3 0,0 0 1 0,0 0 0 0,0 0 3 16,0 0 4-16,0 0 2 15,0 0 3-15,-9-5 2 0,9 5 2 0,0 0 1 0,-9 0 0 16,9 0-2-16,-8 0 0 0,8 0 1 0,-8 0 1 16,8 0 0-16,-10 0 0 0,1 0-3 0,1 0 0 15,-1 0-2-15,1 0 0 0,-1 0-2 0,0 0 0 0,0 5 0 0,1-5 1 0,0 0-1 0,-2 0 2 0,2 0-1 16,-10 0-3-16,10 0-1 0,-1 0-2 0,1 4-2 16,-2-4-3-16,2 0 1 0,0 0-4 0,-2 6-1 0,3-6-2 15,-3 5 0-15,3-2-2 0,-3-3-2 0,-7 7 0 16,7 2-1-1,-6-4 0-15,7 5-1 0,-9-5 2 0,10 4-1 0,-10 1-1 16,1 0 1-16,0 0 0 0,0-1 2 0,-1 5 0 0,1-4 2 16,-9 5-1-16,8 0 2 0,-8 0 1 0,9 1 2 0,-1-3 2 0,1 2 1 0,-9-2 1 0,9 3 3 15,0-1 3-15,-1-1 1 0,0 6 1 0,1-5 0 0,0-1-2 16,1 5 0-16,-4 1-3 0,13 0-2 0,-11-1-1 16,1 1-1-16,8-1-3 0,-8 6-1 15,8-2 0-15,-9 2 2 0,10 1-2 0,-1-3 1 0,0 3-1 0,1-3-1 0,0 2-1 16,-2 4 1-16,2-4-1 0,8-2 0 0,-9 7-2 15,2-6 0-15,7 6 1 0,0-6-1 0,-11 1 0 16,11 3 1-16,0 3-3 0,-7-7 1 0,7 5-1 0,0-5 0 0,-9 6-2 16,9-1 2-16,0 1-1 0,-11-1 1 0,11-6 0 15,0 3 0-15,-7 3 0 0,7-5-1 0,0 1 0 0,0-1 0 16,0-4-1-16,0 4-1 0,0-4 1 0,7-2-2 16,-7 4 0-16,11-9 2 0,-11 1-5 0,9 8 1 15,-2-9 4 1,4-3 0-16,5 6 0 0,-8-3 1 0,10-3 2 0,-1 0 0 15,-8 0 4-15,17-1-2 0,-9 1-1 0,1-5-2 16,7 1 1-16,-8-3 0 0,10-3-1 0,-1 6 1 0,-9-6 1 16,10-6 0-16,-1 6 1 0,0-3 0 0,-9-3 0 0,8 6 0 15,2-9 2-15,-9 3 0 0,8-3 8 0,0-1 0 16,-9 0 5-16,9 0 5 0,-9-3 3 0,9 3 2 0,-8-1 2 16,-1-4 3-16,1 2-4 0,-2-3 4 0,1 2 4 15,3-1 5-15,-3-1 8 0,-10-2 8 0,11 3 5 0,-10-4 3 16,10 4 4-16,-9-5 3 0,9 1 3 0,-10-1-1 0,0 1-8 15,2-5-5-15,-2 3-4 0,-8-3-2 0,8 0-9 16,1-5-3-16,-9-1-12 0,9 1-4 0,-9 0-4 16,9-6-4-16,-9 2-4 0,0-3-5 0,0-2 1 0,0-1-4 15,0 0 1-15,0 0-3 0,0 0-1 0,0 5 3 0,0-5 0 16,0 4 3-16,0 2-2 0,0-3 0 0,0 7-1 0,-9-5-2 16,9 5-1-16,0 0-2 0,0-1 0 0,-9 1-5 15,9 6 6-15,-9-7 0 0,1 5 1 0,0 1 1 16,-2 4 0-16,2-3-1 0,0 2-2 0,-10 6 1 0,9-4-3 0,-9 5-9 15,10 3-21-15,-17-3-42 0,8 4-60 0,-3 4-62 16,-5 2-63-16,-1 4-68 0,0 0-101 0,0 4-172 16,9 2-79-16,-10-2-14 0</inkml:trace>
  <inkml:trace contextRef="#ctx0" brushRef="#br0" timeOffset="79064.23">14867 8226 340 0,'0'0'325'0,"-10"-4"-118"0,10 4-83 0,0-6-45 15,0 6-23-15,0-5-13 0,-8 5-5 0,8-5 1 0,0 5-2 16,0-5-3-16,0 5-2 0,0 0 4 0,0-5 7 0,0 5 9 16,-9 0 16-16,9 0 17 0,0-3 23 0,0 3 24 15,0-7 20-15,-8 7 11 0,8-3 8 0,-10 3 9 0,10-6 4 16,-8 6-5-16,0 0-9 0,-2-4-16 0,3 4-16 0,-3 0-14 15,-7 0-19-15,0 4-23 0,-1 2-23 0,1-3-16 16,-1 7-17-16,0-5-9 0,10 5-7 0,-9 5-4 0,0-6-2 16,0 6 1-16,0 5 1 0,-1-6 1 0,-1 10 1 15,12-3 1-15,-11 4 0 0,0-2-1 0,10 2-1 0,-9 5 0 16,7-7-2-16,-6 7-2 0,6 3-1 0,-6 3 0 0,7-3 0 16,0 2 0-16,0-2-1 0,1 7 0 0,8-6 0 15,-9 0 1-15,9 1-1 0,0-1 0 0,0-5-2 16,0 0 0-16,9 1 1 0,-1-1 1 0,1-5 0 0,9 0 1 15,-10 1-1-15,10-1-1 0,-2-4 2 0,2 0 0 0,9-6 0 16,-10 1 0-16,9 0 0 0,1-6-2 0,-2 1 2 0,1-5 2 16,9 0 1-16,-9-5 0 0,9 0 0 0,-1-5 1 15,-7 0 6-15,7-5-4 0,9 1-1 16,-8-6-2-16,0-5-1 0,8 6 1 0,-1-11-2 0,-4 1 2 0,-4 0-7 0,8-7 6 16,-7 3 3-16,0-6 4 0,-1 5 3 0,-7-11 3 15,-1 6 4-15,0-5 0 0,-8-5 2 0,-10 5 0 0,9 0 1 16,-8 0-2-16,-9 4-1 0,0-3-2 0,0 4-4 0,-9-1 1 15,1 6-1-15,-9-1-1 0,8 6-4 0,-8-6-2 16,-1 12-3-16,-8-7 0 0,-1 5-1 0,11 1 0 0,-19 4-3 16,9 0-1-16,-9 5 2 0,9 1-1 0,-9-1-1 15,1 5 0-15,-2 0 0 0,11 0-3 0,-10 5-2 0,0 0-1 16,10 0-8-16,-11 5-5 0,11-5-12 0,-1 5-21 0,-1 0-35 16,0 5-47-16,10-4-58 0,1 3-57 0,-2 0-48 15,1-4-43-15,7 0-39 0,2 0-58 0,0-5-97 0,8 5-48 16,0-5-6-16</inkml:trace>
  <inkml:trace contextRef="#ctx0" brushRef="#br0" timeOffset="79487.14">15230 7753 263 0,'0'-6'393'0,"0"-3"-120"0,0 3-103 0,0 2-58 0,0-2-35 0,0 2-14 16,0-2-11-16,0 6-4 0,0-4-6 0,0 4-5 16,0 0-6-16,0-4-9 0,0 4-7 0,0 0-6 0,0 0-3 15,0 0-2-15,0 0 4 0,0 0-2 0,0 0-1 16,0 0-1-16,0 4 3 0,0 0 6 0,0 6 10 0,0 0 17 15,0 15 20-15,-8-1 19 0,8 11 15 0,-9-1 13 0,1 10 15 16,-10 4 13-16,10 6 7 0,-10 5 0 0,1 4-2 16,-1 12-4-16,2-3-6 0,-2 10-9 0,-8 3-13 15,9 7-11-15,-9 0-8 0,-9 2-11 0,8 4-11 0,-7-6-11 16,0 5-5-16,8-4 5 0,-9 4 1 0,-1-3-2 0,10-2-8 16,-9-4-4-16,1-4-6 0,7-7-2 0,2-3-3 0,-1-10-9 15,8-2-4-15,-7-3-5 0,16-8 0 0,-8-3-1 16,-1-4-4-16,10-11 0 0,-2 3-1 0,10-13-1 15,-8 2-5-15,8-6-15 0,8 1-31 0,-8-10-70 0,10 0-83 16,-2-1-81-16,1-9-106 0,7-5-201 0,3 1-95 0,-1-11-60 16,-1-5-11-16</inkml:trace>
  <inkml:trace contextRef="#ctx0" brushRef="#br0" timeOffset="99032.84">15865 8734 174 0,'0'-5'306'0,"-9"5"-88"15,9 0-81-15,-8 0-53 16,8 0-28-16,0-4-18 0,-10 4-9 0,10 0-3 0,0 0-2 0,-8 0-1 0,8 0-2 0,0 0 0 16,-8 0-1-16,8 0 4 0,0 0 1 0,-10 0 3 0,10 0 5 15,0 0 0-15,0 0 0 0,0 0 0 0,0 0 1 16,-8 0-4 0,8 0-1-16,0 0-3 0,0 0-1 0,0 0-4 0,0 0-1 15,-9 0 0-15,9 0-1 0,0 4 2 0,0-4 2 0,0 0 3 16,0 0 4-16,-8 5 6 0,8-5 5 0,0 0 7 15,0 0 9-15,0 0 5 0,0 0 7 0,0 0 3 0,0 0-1 16,0 0-4-16,0 0-10 0,0 0-7 0,0 0-9 16,8 0-8-16,-8 0-11 0,0 0-7 0,0 0 0 0,9 0-6 0,-9-5 1 15,8 5-3-15,10 0-1 0,-10 0-4 0,2-4 1 16,7-3 0-16,0 4-5 0,0-2 3 0,9 0 0 16,-8 0 2-16,-1-5 1 0,9 5 3 0,1-3-1 0,-11-3-3 15,10 0 1-15,1 7-3 0,-10-6 2 0,9 1 0 0,-9-1-2 0,1 4-2 0,-1-4 0 16,1 2 2-16,-11 3 0 0,13-1 0 0,-13 2 2 15,2-2-2-15,0 2-1 0,0 4 0 0,-1-6 1 0,-8 6-1 16,0 0 0-16,8-4 0 0,-8 4-3 0,0 0 0 0,0 0 0 16,0 0-15-16,0 0-24 0,0 0-27 0,0 0-29 15,0 0-33-15,0 0-38 0,0 0-47 16,0 0-67-16,-8 0-102 0,8 4-75 0,-8-4-37 16</inkml:trace>
  <inkml:trace contextRef="#ctx0" brushRef="#br0" timeOffset="99284.96">15830 9012 351 0,'0'6'304'0,"0"-6"-119"16,8 4-81-16,-8-4-48 0,10 4-24 0,7-4-12 15,-9 0-4-15,10-4-3 0,7 4-1 0,-6-4 0 0,-1 4 0 16,-2-6 2-16,10 2 0 0,-8-2 1 0,-2 1 1 0,10 1 3 15,-8-2 0-15,8-4 2 0,-9 6 2 0,9-6-1 16,1 1-2-16,-11 4 2 0,11-5-1 0,-10 0 1 0,10 1-1 16,-1-1 0-16,-9 0-2 0,9 5 0 0,-8-4 2 15,-2 0-6-15,2 3-4 0,-2-4-5 0,4 5-8 0,-2-5-14 16,-3 5-20-16,3 2-31 0,-1-9-53 0,-8 2-94 0,8 2-132 16,-8-2-71-16</inkml:trace>
  <inkml:trace contextRef="#ctx0" brushRef="#br0" timeOffset="99865.6">16403 8124 29 0,'-10'5'355'16,"10"-5"-86"-16,0 3-89 0,-7-3-68 0,7 0-43 15,0 0-27-15,0 6-14 0,0-6-8 0,0 0-2 0,0 0 0 16,0 0-2-16,7 0 2 0,-7 0 2 0,0 0 1 0,0 6 2 16,0-6 4-16,0 0 1 0,10 0 2 0,-10 0 1 15,0 0 2-15,0 0 0 0,10 0 0 0,-10 0 1 0,7 0-2 16,4-6 2-16,-4 6 0 0,10 0-1 0,-8-6-1 15,8 6 1-15,1-3-3 0,8-2-2 0,-1-1-3 0,2 2-1 16,-2-2-4-16,10-3-1 0,-8-1 1 0,8 1 1 0,-1 4 2 16,0-10 0-16,2 5 3 0,-1 5-3 0,-2-8 1 15,4 3-3-15,-4-1-3 0,-6 1-4 0,-1 0 0 0,0 2-1 16,-1-4 0-16,-8 4 3 0,10 2 3 0,-17-4 3 16,6 5 0-16,1 1 0 0,-7-2-1 0,-2 2-2 0,1 4-4 15,-1-6-3-15,-8 6-5 0,10-4-4 0,-10 4-2 0,8 0-2 16,-8 0-3-16,0 0-15 0,0 0-22 0,0 0-25 15,8 0-27-15,-8 0-31 0,0 0-34 0,0 0-45 16,0 0-63-16,-8 4-95 0,8-4-76 0,-18 6-33 0</inkml:trace>
  <inkml:trace contextRef="#ctx0" brushRef="#br0" timeOffset="100194.19">16820 8099 273 0,'0'0'419'0,"-9"5"-119"15,9-5-117-15,9 0-74 0,-9 0-44 0,8 0-27 0,-8 0-13 16,10-5-9-16,6 5-2 0,-6 0-2 0,7 5-1 0,0-5-1 16,0 0-1-16,1 4 0 0,-1-4 0 0,1 6 2 15,-2 4 2-15,2-2 1 0,0 4 5 0,7-3 7 0,-8 5 3 16,1 5 0-16,1-4 1 0,-3 6-1 0,1-2-1 16,1 5 6-16,-1-5-1 0,1 5-6 0,-1 0-2 0,0-2 1 15,1 1-3-15,-10 2-2 0,10-5-1 0,-10-1-3 16,1 0-1-16,-1 1 2 0,2 0 8 0,-10-5 7 0,8 4 10 15,-8-4 13-15,-8-1 15 0,8 0 15 0,-10 2 13 0,2-3 10 16,-1 3 11-16,9-2 8 0,-17-4 6 0,8 5 1 16,1-6-3-16,-1 1-2 0,-8-5-5 0,8 5-7 0,0-5-15 15,-7 0-15-15,6 0-15 0,2-5-14 0,-9 5-12 16,7-5-15-16,-7 0-12 0,8 0-12 0,2 0-12 0,-12-5-28 16,10 5-32-16,0-5-43 0,-8-5-48 0,9 5-43 0,-1-5-45 15,9 0-46-15,0-5-43 0,0 1-42 0,9-5-62 16,9-5-84-16,-2 3-38 0,-7-2-5 0</inkml:trace>
  <inkml:trace contextRef="#ctx0" brushRef="#br0" timeOffset="100851.88">17949 7835 413 0,'0'-5'387'0,"0"5"-117"0,0-5-102 0,0 5-62 0,8 0-36 16,-8 0-24-16,0 0-13 0,0 0-7 0,0 0-5 0,0 0-3 16,0 0-4-16,0 0-4 0,0 0-3 0,0 5-2 15,0-5-1-15,0 0 2 0,-8 5 6 0,8 5 6 0,-9 0 11 16,0 5 12-16,1 4 11 0,-1 0 12 0,-8 5 10 15,8 7 10-15,-9-3 2 0,2 3-1 0,7 2-2 0,-10 1-6 16,3 1-6-16,-1 4-6 0,7-6-7 0,2 3-7 0,-9-3-5 16,7 1 0-16,-6-1-4 0,7-2-1 0,0-1 1 15,1 3-2-15,8-4-1 0,-9-4-2 0,0 0 0 16,1-6-5-16,8 1-1 0,-9-7-2 0,9 3-4 0,0-6 3 16,-8 0 9-16,8-5 11 0,0-1 12 0,0 0 19 0,0-4 14 15,0 0 13-15,0-4 7 0,8 0-1 0,-8-1-7 16,9-11-12-16,8 2-11 0,-8-10-16 0,8 3-16 0,0-7-15 15,-9-2-11-15,12 2-6 0,-5-2-6 0,-5-5-3 16,7-3-3-16,-8-1-3 0,8-1-2 0,-8 1-1 0,8-5-1 16,-9 1 2-16,2-1 2 0,-2-4 0 0,1 7-1 0,-1-3-2 15,-8 1 3-15,9 4-1 0,0 4 0 0,-1 6-3 16,-8-1 1-16,9 6-2 0,0 5 0 0,-9-1 1 0,0 11-1 16,0-6-1-16,0 10-1 0,0-5 0 0,8 10-2 15,-8-6-1-15,0 3 0 0,9 3 0 0,-9 3 0 0,9 3 1 16,0 4-1-16,-1 5 1 0,0-1 2 0,2 0 2 0,7 6-1 15,-7-1 1-15,7 6 2 0,0-1 0 0,-1 1 3 16,2 5-1-16,9-1-2 0,-11-1 3 0,2 3 0 0,8-7-2 16,-9 5 3-16,9-3-1 0,-8 2-3 0,-1-4 1 0,1 0 0 15,8-3-2-15,-9 3 1 0,0-4 0 0,0 0-2 16,1-2 0-16,-1 3-1 0,0-8 3 0,1 2 0 0,-1-5 0 16,-8 4-1-16,9-4 1 0,-2 1 0 0,-6-8-1 15,-1 7-1-15,-1-4-2 0,9-1-12 0,-17-2-4 0,9-3-15 16,0 7-25-16,-9-7-41 0,9 0-56 0,-9 0-60 0,0 0-55 15,8-7-47-15,-8-7-62 0,0 1-93 0,0-2-131 16,-8-5-38-16,-1 5 13 0</inkml:trace>
  <inkml:trace contextRef="#ctx0" brushRef="#br0" timeOffset="101086.75">17793 8124 53 0,'26'-10'444'0,"0"4"-144"0,9 2-132 0,8-6-72 0,0 0-37 16,1 1-21-16,0-6-9 0,7 5-6 0,2-5-5 15,7 5 0-15,-8-4-2 0,1-1-3 0,7 2-5 0,-8-3-7 16,0 2-16-16,-7-1-28 0,-11-1-56 0,0 2-123 0,-8 0-103 15,-9-1-69-15</inkml:trace>
  <inkml:trace contextRef="#ctx0" brushRef="#br0" timeOffset="122203.59">19634 6125 30 0,'0'0'180'0,"0"0"-40"0,-9 0-28 16,9 0-24-16,0 0-15 0,0-3-12 0,0 3-13 0,0 0-10 16,0 0-10-16,0-6-5 0,0 6-4 0,0 0-4 0,-9-4-2 15,9 4 1 1,0-6-1-16,0 6 0 0,0 0-2 0,-8 0 0 0,8-5-2 16,0 5-2-16,-10 0-1 0,10 0-3 0,-8 0 1 0,8 0-2 15,-9 0 1-15,1 0-1 0,8 0 0 0,-9 0 5 0,0 0 5 0,9 0 6 0,-8 0 3 0,8-5 4 16,-9 5 4-1,9 0 4-15,0 0 3 0,0-5 0 0,0 5-3 0,0-5-3 16,-9 5-4-16,9-3-1 0,0 3-5 0,0-7-3 0,0 7-2 16,0-3-2-16,0 3 0 0,0 0 0 0,-8-6 3 0,8 6 1 0,0 0 2 0,0 0 3 0,0 0 3 31,0-6 3-31,0 6 2 0,0 0-1 0,0-4 3 0,0 4 0 0,0-4 2 16,-9 4 5-16,9 0-1 0,0-6-2 0,0 6-1 0,0 0-2 0,0-4-3 0,-9 4-1 0,9 0-4 31,0 0-4-31,0 0-1 0,0 0-2 0,0 0-1 0,0 0-2 15,0 0-1-15,0 0 0 0,0 0 0 0,0 0 0 16,0 0 4-16,0 0 6 0,0 0 6 0,0 0 10 0,0 0 9 16,0 0 12-16,0 0 13 0,0 0 12 0,0 0 8 0,0-6 4 15,0 6-2-15,9-3-7 0,-9 3-8 0,0-6-15 0,9 0-13 16,-9 3-15-16,8-8-13 0,1 7-11 0,8-6-7 0,-8 0-5 16,8 0-2-16,0-1-1 0,1 3 0 0,0-2 0 15,6 0 1-15,3-3 2 0,0-3 4 0,7 1 2 16,1-3 2-16,-9 2 2 0,17-4 1 0,-6 5 3 0,5-5-1 15,-7 2 0-15,8-3-1 0,0 3 0 0,0-2-1 16,10 7 0-16,-9-9 0 0,7 8-2 0,-7-5-1 16,8 3-1-16,8-3-1 0,-7-1 0 0,8 2-1 0,-9-3 0 15,9 8 0-15,8-8 2 0,-8 2 4 0,9-1-1 0,-2 1 2 0,-7-6-1 0,9 7 2 16,-2-2 0-16,3 1 1 0,7-1 11 0,-8-5-7 16,7 6 1-16,-7-6 1 0,0 5 0 0,-1-3 7 15,0 2 4-15,1-3 3 0,-8 0-5 0,-2 0 8 0,-9 4 9 16,2-5 4-16,-1 6 4 0,-9-1-12 0,1 1 5 0,-9 4 1 15,-1-5-3-15,-8 6-2 0,1 0-3 0,-12 4-5 16,5-1-3-16,-12 1 7 0,-8 0-9 0,9 6-6 0,-9-5-7 16,-9-1-5-16,9 5-8 0,-18-5-5 0,1 6-3 15,-9-6-3-15,1 5-2 0,-3 5 0 0,-6-5 0 0,-1 5 2 16,9 0 3-16,-9-5 0 0,9 5 2 0,9 0 0 0,0 0 0 16,7 0-2-16,3 0-1 0,-3 0-4 0,2 0 0 15,8-5-3-15,0 5-1 0,8 0 1 0,2 5-1 0,7-5 2 16,10 0 2-16,-2 5 2 0,10-5 4 15,-1 5 2-15,9 0 0 0,1-5 0 0,9 3 0 0,-10 4 2 0,9-3-2 0,-9 1 0 16,0 5-1-16,0-5-1 0,-7 5 0 0,-2-2-2 16,-7 2 0-16,-10 0 0 0,0 1-1 0,1-1 1 15,-10-2 0-15,-8 7 2 0,0 0-1 0,-8 6 1 0,-10-8 3 16,-8 7 0-16,0 5 3 0,-9-1 0 0,-9 1-1 0,1-1 2 16,0 0-1-16,0-5-3 0,0 1-9 15,-1 5-31-15,0-6-71 0,9 1-95 0,-8-1-100 0,9-4-137 0,-1-5-173 16,9 0-114-16,-9-5-58 0,18-5-7 0</inkml:trace>
  <inkml:trace contextRef="#ctx0" brushRef="#br0" timeOffset="125114.56">27943 1285 2 0,'10'-5'104'0,"-2"-5"-12"0,1 5-2 0,-9 0-5 15,8-4-6-15,1 5-5 0,-9-2-4 0,9 1-8 0,-2-5-6 16,-7 5-5-16,11-5-8 0,-11 7-8 0,9-9-3 0,-2 8-1 16,-7-6 2-16,10 6 3 0,-2-6 3 0,-8 5 1 0,9-1 3 15,-9 2 3-15,0-2 2 0,8-2 3 0,-8 8 2 16,0-6 3-16,0 2 1 0,0 4 1 0,0-5 2 0,0 5-3 15,-8 0-2-15,8-5-6 0,0 5-8 0,-9 0-8 16,1-5-6-16,8 5-6 0,-17 0-7 0,8-5-4 0,-2 5-5 16,-5 0-1-16,-1 0 1 0,0 0-2 0,-1 5-1 0,0-5-2 15,-7 5 1-15,-1 0 1 0,8 0-1 0,-18-1 1 0,21 6-1 16,-21-6 1-16,10 6-1 0,-9 1 2 0,10-1-1 16,-9 4 0-16,7-4 0 0,1 4 1 0,1 1-1 0,-2 5 0 15,0-6 0-15,1 6-1 0,9-5 1 0,-9 4-2 0,8 5 2 16,-7-4 0-16,7 5 1 0,10-2 1 15,-9 2 0-15,8-1 2 0,-9 6-2 0,10-5 2 0,8 3 0 16,-9-2 0-16,9 3 1 0,0-6-1 0,9 3 0 0,-1-3 0 16,0 2 0-16,2-1 0 0,7 0 0 0,0 2 1 0,1-7 0 15,7 1 1-15,1-1 0 0,1-5 2 0,-1 6 2 0,9-5 1 16,-1-5 2-16,10 6 1 0,-9-8 4 0,8-3 3 16,-9 0 7-16,10 0 6 0,-2 0 5 0,-6-5 10 0,-1 0 13 15,8-5 14-15,-8 5 12 0,0-10 13 0,-1 5 11 0,1-10 8 16,-9 6 9-16,9-11 4 0,-9 1 0 0,9-1-3 15,-10-5-3-15,-5-3-9 0,5 3-10 0,-8-5-14 0,1-4-15 16,-1 0-12-16,0 1-12 0,-8-3-11 0,8 8-12 0,-8-7-8 16,-9 6-5-16,8-1-2 0,-8 1-1 0,0 0-4 15,-8-1-3-15,8 7-3 0,-9-7-2 0,0 6-1 0,1-1-2 16,-1 6 0-16,0-6-2 0,1 7 1 0,-9-2-3 16,7 4 0-16,2 1 0 0,-1 1-1 0,1 0 0 0,-1 4-3 15,0 0 3-15,2 0-4 0,-4 6-1 0,11-6-3 0,-9 5-10 16,9 0-23-16,-7 5-29 0,7 0-41 0,-11 0-53 15,4 0-52-15,-2 5-43 0,-8 0-38 0,0 5-32 16,-1-1-19-16,-8-4-34 0,1 5-71 0,-2 0-77 0,-7-6-18 16</inkml:trace>
  <inkml:trace contextRef="#ctx0" brushRef="#br0" timeOffset="125676.14">28403 586 92 0,'0'-5'320'16,"10"-4"-103"-16,-2 3-79 0,1 3-44 0,-9-7-22 0,8 4-9 15,-8 2-3-15,10 4-1 0,-10-6-2 0,0 2-4 0,0 4-3 16,8-6-3-16,-8 6-4 0,0 0-1 0,0 0 1 0,0-3-1 16,0 3 0-16,0 0-1 0,-8 0-1 0,8 0-4 15,0 0-7-15,0 0-4 0,0 0-8 0,0 0-3 16,0 3-4-16,0-3-3 0,-10 0-2 0,10 6-1 0,0-6-2 16,-8 4-2-16,-1 6 1 0,1-4 0 0,-2 4-1 0,-6-1-1 15,7 0 1-15,0 6 0 0,1 0 0 0,-1-1 0 16,-8 6 2-16,8-1-1 0,0 2 2 0,-8 3 0 0,9 0 2 15,-10 6 3-15,1-7 4 16,8 12 3-16,-18-6 2 0,11 9 3 0,-11-2 0 0,1 3 4 0,0 4 3 0,0 1 4 0,-9 1 5 16,0 7 2-16,1-3 1 0,-1 6 0 0,-9 3-2 15,10 2-1-15,-1-3-4 0,-8 2-7 0,8-1-6 16,0 1-3-16,0 0 2 0,1-1 1 0,-1-3 4 0,0 8 6 16,2-5 7-16,-4 1 8 0,4-1 2 0,-2 1 4 0,-1 0 2 15,2-5 2-15,0-1 3 0,-1 2 0 0,8-7 1 16,1-4 1-16,-8-1 6 0,17-3 3 0,-9-5 6 0,8-7 4 15,1 2 6-15,-1-5-1 0,10-1-3 0,-1-6-4 16,0-2-7-16,1-2-9 0,-1-4-9 0,9 1-10 0,0-3-9 16,-8-3-8-16,8 0-5 0,0 1-5 0,0-6-2 0,0 4 1 15,0-4-4-15,0 0-4 0,0 0-15 0,0 0-38 16,0 0-57-16,8 0-70 0,-8 0-74 0,9 0-102 16,-1-4-204-16,1-7-104 15,0 2-58-15,8 0-3 0</inkml:trace>
  <inkml:trace contextRef="#ctx0" brushRef="#br0" timeOffset="127085.97">28221 2457 133 0,'0'-4'182'0,"0"4"-31"16,0 0-31-16,11-6-27 0,-11 6-25 0,0 0-19 16,0 0-15-16,0-4-10 0,0 4-9 0,7 0-3 0,-7 0-4 31,0 0-1-31,0 0-4 0,0 0 1 0,0 0-1 0,0 0-1 15,0 0 2-15,0 0 1 0,0 0 0 0,0 0 1 0,0 0 4 16,0 0 3-16,0 0 2 0,0 0 5 0,9 0 3 16,-9 0 4-16,0 0 4 0,0 0 1 0,0 0 3 0,0 0 1 0,0 0 2 15,0 0 2-15,0 0-1 0,0-6 0 16,0 6 0-16,0 0-1 0,0 0 0 0,0 0-2 0,0 0-3 0,0 0-4 0,0 0-2 16,0 0-4-16,0 0-4 15,0-4-3-15,0 4-3 0,0 0-4 0,0 0-2 0,0 0 1 0,0 0 1 0,0 0 1 16,0 0 3-16,0 0 0 0,0 0 0 15,0 0 3-15,0 0 2 0,0 0 0 0,0 0-1 0,0 0-2 0,0 0-1 0,0 0-1 16,0 0-1-16,0 0-2 0,0 0-2 0,0 0-3 0,0 0 0 16,0 0 0-16,0 0-2 0,0 0-2 0,0 0 1 0,0 0 0 15,0 0 0-15,0 0 3 0,0 0 0 16,9 0 0-16,-9 0 2 0,0 0 2 16,0 0-1-16,0 0 0 0,0-6 1 0,0 6 1 15,0 0-1-15,0 0-2 0,8 0 0 0,-8 0 0 0,0 0 0 0,0 0-2 16,0 0-4-16,0 0 0 0,0 0 0 0,9 0 1 15,-9-3 0-15,0 3 5 0,0 0-4 0,8 0-1 16,-8 0 2-16,0-5 0 0,10 5-2 0,-10 0-1 0,8 0 0 0,-8 0-5 16,9 0 2-16,-9 0 2 0,0 0 1 15,8-7 0-15,-8 7 1 0,0 0 1 0,0 0 2 0,9 0-1 0,-9 0 1 16,0 0 2-16,0 0-2 0,0 0-1 16,0 0-1-16,9 0-2 0,-9 0 0 0,0 0-1 0,0 0 0 15,8 0-2-15,-8 0 1 0,0 0 0 0,0 0 0 0,0 0 1 16,9 0 0-16,-9 0 0 0,0 7 0 0,9-7-2 0,-9 0 0 0,0 0 2 15,0 5 0-15,8-5-2 0,-8 3 1 0,0 3 1 0,9-6 0 16,-9 4 0-16,9 2-1 16,-1-2 0-16,0 6-1 0,-8-4 1 0,18 3 0 0,-18-5-1 0,9 6 1 0,-1 0 1 0,2 0 1 15,-2 5 0-15,1-6 0 0,0 6 0 0,-2-5 0 16,3 5 2-16,-1 0 1 0,0-2 2 0,0 3-1 0,-2 4 2 16,3-7 0-16,-2 7 2 0,1-5 0 0,-9 9 1 0,8-4-2 15,-8 1-1-15,9-3 1 0,-9 2-1 0,9 4 1 0,-9 1-1 16,0-6 0-1,0 10 2-15,0-3 2 0,-9-3 1 0,0 6 2 0,1 6 3 0,-1-6 4 0,-9 4 8 0,2 2 5 16,-2-1 1-16,-8 0 5 0,-1 1 7 0,2 4 10 0,-1-6 5 16,-9 2 1-16,9-6-3 0,-8 1 0 0,7-1-1 15,1 0-3-15,-8-5-5 0,-1 7-3 0,9-7-6 0,0-4-2 16,-9-1-4-16,17 1-2 0,-7-1-5 0,-1-5-2 0,8 1-4 16,-8 0-8-16,9-6-6 0,-1 5-24 0,0-4-44 15,1 1-52-15,0-1-57 0,0 0-70 0,-1-2-112 0,-8-2-172 16,1 4-94-16,-2-6-34 0</inkml:trace>
  <inkml:trace contextRef="#ctx0" brushRef="#br0" timeOffset="130548.82">30167 2092 37 0,'0'0'89'0,"0"4"-7"0,0 2-7 0,0-3-5 0,0-3-4 0,0 6-3 15,0-2-6-15,0-4-9 16,0 5-11-16,0 0-6 0,0-5-6 0,0 5-2 0,0-5-1 15,0 5-1-15,0-5 0 0,0 0 0 0,0 5 2 16,0-5 3-16,0 0 6 0,0 5 3 0,0-5 3 0,0 0 4 16,0 0 4-16,0 0 5 0,0 0 3 0,0 0 2 0,0 0 4 0,0 0 0 0,0 0 2 0,0 0 3 15,0-5 2 1,0 5 3-16,0 0 4 0,0-5 3 0,9 5 2 0,-9 0 5 16,0 0 2-16,0-5 1 0,0 5-4 0,8-5-4 15,-8 0-6-15,9 0-3 0,-9 1-1 0,9-2-2 0,-1-3 1 16,-8 5 7-16,9-7 9 0,0 1 11 0,-1 2 11 0,1-2 6 15,-1-2-2-15,2 4-5 0,-2-7-7 0,1-1-10 16,8 6-4-16,-8-3-11 0,-2-2-9 0,4 1-12 0,-2-1 0 0,8-5-3 16,-9 7-2-16,1-3-4 0,-1-4-8 0,1 1-5 15,0-1-5-15,-1 1-5 0,1-1-4 0,0 1-3 0,0-7-5 16,-1 8 2-16,-8-2-2 0,9-5-2 0,0 6 1 16,-9-6 2-16,0 1-1 0,0 4 2 0,0 0 2 0,0 2-7 15,0-3 1-15,-9 3 1 0,9-2-1 0,-9 5-1 0,1-5-2 16,8 7 0-16,-9-3 1 0,0 3 1 0,0 3-1 0,1-6-2 15,8 6-2-15,-18 0 1 0,10 1 0 0,-1 0-3 0,-9 4-1 16,11-5 1-16,-13 4-3 0,4 6 2 0,-1-4-1 16,0 4 0-16,-1 0 1 0,-8 0 1 0,9 0 1 0,-1 4-1 15,1 2 4-15,0-2-2 0,-1 2 0 0,8-1-2 0,-5 4 0 16,5-3-4-16,2-3-1 0,8 7-1 0,-9-4-2 16,9-2-3-16,0 2-3 0,0 4-3 0,0 0-1 15,0-7 1-15,0 2 2 0,9 5-2 0,-9-5 3 0,8 1 4 16,2-2 5-16,5 1 1 0,5-1 3 0,-4 2 1 0,2-6 1 15,8 4 1-15,0-4 2 0,-1-4-1 0,10-2-2 0,1 6 1 16,-10-4 2-16,8-1-1 0,1 1 0 0,0-2-1 16,-9 1 0-16,8 0 0 0,-6 0 2 0,5 0 0 0,-8 5 0 15,2-3-1-15,-10 3 1 0,10 0-1 0,-11-7 0 16,2 7-1-16,0 0-1 0,-10 7 0 0,9-7-2 0,-7 3 0 16,-2 2-1-16,10 0 2 0,-18 0-3 0,7 6 2 15,3-2-1-15,-1 1 0 0,-1 4 0 0,2 1-1 0,-3-1 2 16,3 1-1-16,-2 4 3 0,-8 2 0 0,8-6 2 15,1 4 0-15,0-5 0 0,0 5 0 0,-1 1 1 16,0-5-1-16,2-1-1 0,-2 1 0 0,1-5 0 0,8 0 1 0,0 0 2 16,0-2 2-16,1 2 1 0,8-4 0 0,-8 4 2 15,17-5 0-15,-1 5 0 0,10-10-3 0,-1 5-4 0,10-2-18 16,0-3-45-16,-3 6-70 0,11-6-73 0,-18 4-70 0,1-8-70 16,-1 4-107-16,-16-6-171 0,-1-2-76 0,-9 3-7 15</inkml:trace>
  <inkml:trace contextRef="#ctx0" brushRef="#br0" timeOffset="131828.32">31678 1700 242 0,'0'0'209'0,"0"-5"-61"0,10 5-41 0,-10 0-29 0,7 0-19 16,-7-3-10-16,8 3-7 0,2-7-6 0,-2 7-5 0,10-5-2 31,-11 5-3-31,12-4-3 0,-1 4 2 0,-1-6-2 0,0 6-1 15,0 0 1-15,8-4-2 0,-7 4 0 0,9 0-1 16,-1 4-3-16,-1-4-2 0,1 6-1 0,10-2-1 0,-11 8-1 0,1-4-1 16,1 2 0-16,7 5-3 0,-17 0-1 0,10-1-1 0,-10 6 2 15,1-2 1-15,-1 2 3 0,1 5 1 0,-10-1 3 0,2 1 1 16,-10 4 3-16,0-4 1 0,0 4-1 0,-10 0-1 16,2 0-2-16,-10 1-2 0,1 5-2 0,-1-2 0 0,-7 2-4 15,-1 3-5-15,-10 1-17 0,1 5-43 0,1-4-69 0,-9 3-179 16,-1 2-102-16,1 3-60 0</inkml:trace>
  <inkml:trace contextRef="#ctx0" brushRef="#br0" timeOffset="132408.46">30948 3467 273 0,'0'0'445'0,"0"-3"-147"0,0 3-128 0,0 0-77 16,0 0-42-16,0 0-25 0,9 0-13 0,-9 0-7 0,0 3-3 16,0 4 1-16,8 1 2 0,2 2-3 0,-10 6 3 15,7-2 5-15,3 5 7 0,-10 1 5 0,8 5 6 0,1-1 5 16,-9 6 6-16,10-1 6 0,-10 4 1 0,7 2-2 16,-7-1-3-16,0 5 0 0,0 1-4 0,0-1-3 0,0-6-5 15,0 2-2-15,0-1-3 0,0-5-2 0,-7 1-2 0,7-1-3 16,0 0-1-16,0-4 0 0,0-1-3 0,0-5-1 15,-10 7 2-15,10-7 0 0,0-5-1 0,0 6-1 16,0-5-3-16,0-1-3 0,-9 0 0 0,9-4 0 0,0 4-3 16,0-2 0-16,0-3-2 0,0 1-6 0,0-6-19 0,9-3049-21 15,-9 6106-23-15,0-3061-26 0,0 3-26 0,10-3-38 0,-10-3-64 16,7-3-110-16,3-4-89 0,-2-4-49 0</inkml:trace>
  <inkml:trace contextRef="#ctx0" brushRef="#br0" timeOffset="132674.29">31668 3620 420 0,'20'-15'406'0,"-13"5"-122"0,-7-5-83 15,8 6-42-15,-8 4-19 0,0 0-15 0,10 1-12 16,-10-2-11-16,-10 2-15 0,10 4-14 0,0 0-18 0,-8 4-17 16,1 2-17-16,-3-2-9 0,-8 6-5 0,1 5-3 0,0-1-4 15,-1 1 0-15,1 5 0 0,0-6 0 16,0 11 1-16,-1-7-1 0,1 2 0 0,-1 1 1 0,11 3 1 0,-4 0-1 15,2 0 1-15,2 1-2 0,-3-5 2 0,10 4 1 16,0 0-1-16,0 0 1 0,10 1 2 0,-3-6 1 0,13 6 1 16,-13-4 2-16,11-3 2 0,7 2 1 0,2-1 0 0,7-4 0 15,1-1-3-15,0 0 1 0,8-2-2 0,10 1-13 16,-10-3-23-16,9 0-29 0,-1-4-33 0,-6-2-35 0,7-4-42 16,-9 0-66-16,0 0-84 0,0-4-123 0,-6-6-55 15</inkml:trace>
  <inkml:trace contextRef="#ctx0" brushRef="#br0" timeOffset="155398.67">5366 14864 364 0,'-8'0'295'15,"-1"-5"-87"-15,9 5-76 0,-9 0-46 0,0 0-24 0,9 0-9 16,-8 0-2-16,-1 0 0 0,9 0 0 0,0 0-1 16,-9 0-2-16,9 0-3 0,0 0-7 0,0 0-5 0,0 0-6 15,0 0-5-15,0 0-2 0,0 0-3 0,0 0-1 16,0 5-2-16,0-5 0 0,0 0-2 0,0 0 1 0,0 0-1 0,0 5 2 0,0-5 6 0,0 0 7 15,0 0 10-15,0 5 9 0,9-5 13 0,-9 0 13 0,9 0 16 16,8 5 23-16,-8-5 20 0,17-5 15 0,-9 5 10 16,18-5 10-16,-1 0 3 0,1 0-2 0,9-6-6 0,8 3-18 0,-1-7-19 15,20 0-16-15,-2 2-19 0,0-8-18 0,9 3-11 16,9-2-14-16,-8-5-13 0,-2 5-9 0,10-4-8 16,-8 3-5-16,-2-2-4 0,-6 3-3 0,-2-4-2 0,-9 9 0 15,0-5-1-15,-6 6 0 0,-11-1-1 0,-9 5 1 0,1 0 1 16,-17 6-1-16,-1-2 0 0,1 2 0 0,-9 0 0 15,-2 4 3-15,4-5-3 0,-4 5 1 0,-7 0-1 0,0 0 0 16,-7 0 0-16,7 5-3 0,-11-5-10 0,4 8-32 0,-2-2-52 16,-9 4-68-16,9 0-62 0,1-6-55 0,-1 7-55 0,0-3-63 15,1-2-74-15,-10-2-115 0,9 2-34 0,1-2 17 16</inkml:trace>
  <inkml:trace contextRef="#ctx0" brushRef="#br0" timeOffset="155824.21">6270 14742 327 0,'0'-4'373'0,"0"-2"-129"0,0 2-102 0,0-2-57 0,8 1-29 15,0 1-12-15,-8-2-5 0,9 2-1 0,0-2-1 16,0 2 0-16,-1 0 0 0,1 4-3 15,0-6-1-15,-1 6-1 0,1 6 1 16,0-2 7-16,8 0 8 0,-8 6 3 0,7-4 4 16,-7 9 4-16,9-1 1 0,-1 2 3 0,1 2-1 0,0 3-3 15,-10 2-7-15,9 2-3 0,-7-1-3 0,6 4 0 16,2 3-3-16,-10 2-2 0,10-3-3 0,-10 4-1 0,10 0 1 16,-10 6 1-16,-8-7 0 0,9 3 2 0,-9-3 4 0,8 1 5 15,-16 0 5-15,8 6 3 0,-9-7 1 0,1 6 3 16,-10-4 8-16,1 4 4 0,0-1-1 0,-9-2-6 0,0 3-1 15,-9 0 4-15,0-6 7 0,1 7 5 0,-10-6 3 16,1 0 1-16,0 1 4 0,-1-11 1 0,1 5 0 0,-2-9-6 16,-6-1-7-16,8-4-11 0,-1 0-15 0,0-6-9 15,10 1-8-15,-9-5-5 0,8-5-6 0,0 0-4 0,9-5-2 16,1 0-3-16,5 0-1 0,3-4-1 0,0 4-4 0,9-10-5 16,0 5-8-16,-2-3-14 0,20-3-23 0,-10 1-60 15,16-3-87-15,1-2-85 0,0-5-81 0,20 1-100 0,-3-1-172 16,1 1-97-16,8-1-40 0,0 7 21 0</inkml:trace>
  <inkml:trace contextRef="#ctx0" brushRef="#br0" timeOffset="156295.94">7503 15084 22 0,'-10'-4'512'0,"-7"-2"-73"16,8 6-151-16,1 0-112 0,-9 0-60 0,7 0-32 15,10 0-19-15,-8 0-5 0,8 6-4 0,-8-6-4 0,8 0-4 16,0 0-7-16,0 4-12 0,0-4-5 0,0 0 5 0,8 0 4 16,-8 0 12-16,8 5 10 0,10-5 11 0,-9 0 13 15,8 4 25-15,0-4 21 0,1 0 15 0,8-4 7 0,0 4-3 16,1-5-1-16,7 1-5 0,1-2-13 0,-1-3-24 16,9-1-22-16,3 5-26 0,-4-10-15 0,-7 10-11 0,8-9-7 15,0 5-8-15,0-1-5 0,0-1-2 0,-6 1-1 0,-4 2 3 16,2 1-2-16,-9-2-2 0,0 3-2 0,-9 2 0 15,-7 4 6-15,6-4 1 0,-7 4 2 0,0-6 2 0,-9 6 4 16,0 0 5-16,10 0 6 0,-10 0 2 0,0 0-1 0,0 0 2 16,0 0-3-16,0 0-5 0,-10 6-5 0,10-6-5 15,0 0-5-15,0 0-6 0,-9 4-19 0,9-4-36 0,-9 4-58 16,9-4-71-16,-8 6-67 0,8 0-69 0,-8-6-86 0,-2 3-121 16,2 4-117-16,-1-4-42 0,-8 2 13 0</inkml:trace>
  <inkml:trace contextRef="#ctx0" brushRef="#br0" timeOffset="156593.61">7598 15387 268 0,'-18'4'507'0,"9"2"-145"0,1-6-143 15,-2 4-91-15,10 2-53 0,0-6-28 0,0 4-10 0,10-4-4 16,-2 0-1-16,11 0 2 0,-3 0-2 0,11-4 0 0,8 4 1 15,-10-10-3-15,10 4-5 0,8 2-6 0,1-6-1 16,-9 5-3-16,17-5 3 0,-9-4 0 0,0 4 2 0,0-4 5 16,1 4 5-16,0-5 8 0,-1 6 9 0,-8-6 12 15,-1 5 12-15,-6 0 13 0,-3 0 15 0,1 0 13 0,-9 1 18 16,1 3 18-16,-10 2 17 0,1-1 11 0,0 5 5 0,-1-4-1 16,-8 4-10-16,9-6-16 0,-9 6-21 0,0 0-24 15,0 0-24-15,0-4-26 0,0 4-19 0,0 0-19 16,0 0-13-16,0 0-22 0,0 0-49 0,0 0-81 0,0 0-97 15,0 0-102-15,0 0-148 0,0-6-162 0,9 6-90 0,-9-5-43 16,8 0 16-16</inkml:trace>
  <inkml:trace contextRef="#ctx0" brushRef="#br0" timeOffset="157204.43">9709 14424 143 0,'-10'0'432'0,"10"0"-117"0,0 6-118 0,10-6-83 0,-10 0-45 16,7 0-26-16,3 0-12 0,6 0-9 0,2-6-1 0,-1 6-1 15,1 0 1-15,8-4-2 0,0 4-4 0,0-5-1 16,1 0 0-16,7 0 3 0,-8 0 2 0,9 0 2 0,0-5 4 15,-9 6 5-15,8-2 3 0,1-3 5 0,-10 4 6 16,11-4 6-16,-10-1 4 0,-1 0 6 0,1 4 2 0,1-3 4 16,-10 5 3-16,0-2 4 0,0-4 6 0,0 6 6 0,-7-2 8 15,0 2 12-15,-3 4 13 0,1-6 9 0,-8 3 10 16,0 3 3-16,0-5 0 0,0 5-5 0,0 0-10 0,0-5-18 16,0 5-16-16,0 0-19 0,0-5-18 0,0 5-17 0,0 0-25 15,0 0-42-15,10 0-62 0,-10 0-73 0,0 0-71 16,0 0-88-16,0-5-128 0,8-1-153 0,-8 2-78 0,0-2-20 15</inkml:trace>
  <inkml:trace contextRef="#ctx0" brushRef="#br0" timeOffset="157580.73">10872 13809 482 0,'0'-5'541'0,"-9"1"-157"0,9-3-148 15,0 4-85-15,0 3-46 0,0-5-24 0,0 5-15 0,0-5-6 16,0 5-3-16,0 5-5 0,9-5-7 0,-9 5-14 0,8-2-13 16,1 8-9-16,-9-1 5 0,9 0 11 0,-1 0 11 15,1 8 19-15,0-3 27 0,8 5 22 0,-8-1 16 16,8 6 19-16,-9-1 8 0,2 6 5 0,-2-1-3 0,10 1-10 15,-10 0-20-15,0 3-14 0,1 2-8 0,2-2-19 0,-4 2-14 16,1-1-16-16,1-1-8 0,0 3-8 0,0-7-5 0,-1 4-5 16,10-3-6-16,-9 0-2 0,-1-1-1 0,1-6 0 15,8 3-3-15,-8-3-4 0,0-3-1 0,-1 0 0 16,0-6-1-16,2 1-2 0,-2 0-1 0,0-5-1 0,2 0 0 16,-2-2 0-16,1 3-11 0,-9-6-21 0,8 0-34 0,-8 0-51 15,0 0-66-15,10-5-65 0,-10 0-62 0,-10-5-76 16,10-5-99-16,0 0-146 0,-8-4-51 0,-1-1 2 0</inkml:trace>
  <inkml:trace contextRef="#ctx0" brushRef="#br0" timeOffset="158002.29">10724 13936 350 0,'0'-5'497'15,"0"-5"-148"-15,8 5-139 0,1 2-84 16,-9-4-48-16,17-2-30 0,-7-1-12 0,7 0-6 0,-9 0-3 0,10 7 0 16,9-9-5-16,-10 2-2 0,8 2-6 0,1-2 1 0,1 5 2 15,7-5 4-15,-8 1 4 0,8 2 4 0,-7-1 4 0,8 3 5 16,0 0 4-16,8 0 0 0,-8 5 1 0,-1-5 0 15,9 5-2-15,-7 0-1 0,-1 5-3 0,-1 0-4 16,1 0-4-16,-1 0-1 0,0 3 1 0,3 3-1 0,-4-1-2 16,-8 5 1-16,11-2 2 0,-10 3 2 0,1 3 3 0,-2 1 1 15,-8-1-1-15,1 7 2 0,-1-7 4 0,1 10 5 16,-11-5 2-16,4 0 9 0,-11 12 11 0,0-7 10 0,0-1 9 16,-11 6 6-16,4 1 3 0,-11-1 3 0,-7 1 1 15,-2-1-3-15,2-1-12 0,-18 2-11 0,7-6-10 0,-7 6-5 16,-1-6-6-16,-8 0-5 0,10-5-7 0,6-5-7 0,-6 1-5 15,5 0-2-15,12-6-4 0,-1 1-4 0,9-5-8 16,-1 0-16-16,10-5-22 0,-2 0-45 0,2 0-73 0,0 0-80 16,8-5-79-16,8-5-99 0,0-5-161 0,2 0-97 15,6 0-53-15,11-10-3 0</inkml:trace>
  <inkml:trace contextRef="#ctx0" brushRef="#br0" timeOffset="158692.08">12442 13209 256 0,'0'-10'524'0,"0"4"-92"0,0 2-163 16,0-2-112-16,0 6-71 0,0-4-38 0,0 4-22 16,0 0-12-16,10 4-6 0,-2 2-1 0,1 4-2 0,1 5-1 15,-3-1 3-15,11 6 0 0,-10-1 5 0,10 1 4 0,-9 4 6 16,9 5 4-16,-2 0 5 0,-6 1 2 0,7-1 0 16,0 1 2-16,0-1-3 0,0 0-5 0,-8 0-5 0,9-4-3 15,-8-2-2-15,5 3 3 0,-5-3 11 0,-2-3 6 16,1-1 16-16,0 3 16 0,0-9 19 0,-9 1 22 0,0-2 23 15,8-2 21-15,-8-2 12 0,0 2 13 0,-8-5 1 0,8 5-7 16,-9-5-12-16,0 5-18 0,-8-6-25 0,-1 6-26 16,1 0-24-16,-1-5-22 0,2 8-16 0,-11-3-14 0,10 2-8 15,-10 1-3-15,1 1-3 0,9 1 1 0,-9 0-3 16,8 0-1-16,-8 4 0 0,8-4 2 0,1 5-3 0,9 0 2 16,-9-1-1-16,8 1-1 0,9-1 2 0,-9 0 0 0,9 1-1 15,0-1 0-15,0 1 0 0,0-1-1 0,9-4-2 16,0 0 1-16,0 0 0 0,-1-1 1 0,0-4 0 0,2 0-1 15,-3 0 1-15,11-5 0 0,1-5 3 0,-2 0-1 0,-1 0 0 16,2-11 0-16,9 7 0 0,-11-11 0 0,11 0 1 16,-10 1 0-16,0-6-2 0,0 1 1 0,-8 0 1 0,9-7 0 15,-8 7 1-15,-3-4-1 0,1 1 3 0,-8-1 1 16,0 4 1-16,10-6 1 0,-10 5 1 0,0 1 0 0,0 4 1 16,-10 0 1-16,10 2 1 0,0 1-1 0,0 4 4 0,-8-2-2 15,8 4-4-15,0 3-1 0,0-3 0 0,0 0-3 16,0 6-1-16,-7-3-3 0,7 3-6 0,0 0 3 15,0 3 0-15,0-3 1 0,0 6-2 0,0 0 1 0,0-3 0 16,7 7 0-16,-7 4 2 0,0 1 1 0,0 0-1 0,8 0 1 16,-8 1 0-16,0-3 0 0,10 2 1 0,-2 0-1 0,-8 4-1 15,9-4-1-15,0 0 1 0,0 0-2 0,-1 0 0 16,10-2-2-16,-10 3-4 0,10-6-9 0,-1-1-18 16,0-5-37-16,0 6-53 0,9-4-66 0,-8-2-63 0,7 2-58 15,12-12-66-15,-3 2-93 0,0-2-135 0,1-4-60 0,-1 0-2 16</inkml:trace>
  <inkml:trace contextRef="#ctx0" brushRef="#br0" timeOffset="159068.2">13616 13414 336 0,'0'-10'471'0,"-10"-1"-122"16,10 7-118-16,-7-2-70 0,-3 6-36 0,2-3-21 0,0-3-12 16,-2 6-7-16,-7 0-6 0,9 0-11 0,-2 0-12 15,-6 6-14-15,6-3-11 0,-7 7-7 0,9-4 0 16,-10 9 3-16,10-7 7 0,-9 8 9 0,-2-2 14 0,11 5 13 16,-9 1 16-16,-1 5 13 0,10-6 11 0,-10 6 6 0,1-2 7 15,7 8 9-15,2-7-3 0,-8 5-5 0,6-5-14 16,2 6-13-16,-1-6-11 0,9 1-11 0,-8-2-9 0,8 3-14 15,0-3-9-15,8 2-9 0,-8-5 1 0,9-1 0 16,9 6-2-16,-2-4 0 0,2-8-2 0,8 2-3 0,1 0 0 16,6-6 2-16,3-3-4 0,7-2-4 0,1 1-2 0,-1-5-5 15,9-5-2-15,0 1-2 0,9-2-2 0,-1-3-5 16,1-1-1-16,0-5-2 0,9 0-1 0,-10 2-5 0,3-3-18 16,-13-4-53-16,11 1-89 0,-9-1-91 0,-9 2-97 0,0-2-128 15,1 0-178-15,-9 1-92 0,-1-1-39 0,-7 5 22 16</inkml:trace>
  <inkml:trace contextRef="#ctx0" brushRef="#br0" timeOffset="159490.23">12608 14825 158 0,'0'5'488'16,"0"-5"-120"-16,9 0-145 0,-9 5-95 0,17-5-53 16,-7 0-30-16,6-5-11 0,2 5-6 0,7-5-1 0,2 5-2 15,9-5 0-15,-2 0 0 0,8 0-3 0,2 2 0 16,0-4-1-16,8 4 1 0,8-3 3 0,1 1 5 0,1-5 1 16,7 0 3-16,-8 2 5 0,8-4-1 0,1 4 3 0,-10-2 1 15,9-5-1-15,-7-1-3 0,-2 8 1 0,1-7-1 16,-1 0-4-16,-7 1-1 0,8-1-5 0,-18 5-6 0,9-5-4 15,-17 7-5-15,9-4-11 0,-17 3-22 0,-3-1-28 0,2 5-30 16,-8 0-30-16,-9 1-41 0,-1-2-61 0,-16 6-98 16,-1 0-132-16,-9 0-59 0</inkml:trace>
  <inkml:trace contextRef="#ctx0" brushRef="#br0" timeOffset="160181.7">13199 15138 189 0,'-9'0'530'15,"9"0"-115"-15,-9 0-146 0,9 4-102 0,0-4-53 0,-8 6-26 16,8-2-7-16,8 6 4 0,-8-1 9 0,9 1 13 16,-9 6 10-16,9 3 7 0,0 0-2 0,-1 6-4 0,1-1-6 15,0 6-5-15,0-2-7 0,8-2-8 0,-9 3-10 0,9 0-10 16,-7 5-9-16,6-4-11 0,2-1-4 0,-1 0-11 0,1-5-7 15,0 5-4-15,-3-9 2 0,-5 5 6 0,8-6 7 16,-2 1 7-16,-6-5 2 0,-2-1 11 0,1-4 9 16,0 0 7-1,-1 0 6-15,-8-6 0 0,9-4-3 0,-9 4-1 0,0 3-4 0,0-7-6 0,-9 0-8 0,9 3-3 0,-8-3-10 16,-1 0-12-16,-8 6-8 0,0-6-7 0,-2 4-7 0,-6 1-5 16,-1 1-3-16,-9 8-7 0,9-4 0 0,-9-1 0 15,10 6 1-15,-10 0 1 0,8 1 0 0,1 2 2 16,-8 2 0-16,7-6-1 0,1 10 4 0,0 0 0 0,9-3-3 15,-9 3 1-15,9 0-3 0,8 1 0 0,-7-1 0 0,6 1-1 16,10-1-2-16,0 1 1 0,0-5-1 0,0 3 0 0,0-3 1 16,10-1-1-16,-3 1-2 0,2-1 1 0,9-4-1 15,-2-5 1-15,-6 5 0 0,7-6 0 0,9 2 0 16,-8-7 0-16,7 5 2 0,0-9-2 0,2 6-1 0,-1-12 1 16,1 6-1-16,-1-9-1 0,0 5 2 0,-1-7 1 0,1 2-2 15,-8-6 0-15,8 5 1 0,-9-5-1 0,1-4 1 0,-11 4 2 16,11-3-3-16,1-2 0 0,-12-6-1 0,3 3 1 15,-2-2 0-15,1 1-2 0,0-1 3 0,-1-3-1 0,-8 2 0 16,9 7 3-16,-9-1 1 0,0 1 0 0,0-1 0 16,0 6 1-16,-9 4 0 0,9 0 0 0,0-4 0 0,-8 9 0 15,8 0 0-15,0 0 3 0,-9 0-2 0,0 0 2 16,9 5-3-16,0 0 4 0,0-5-2 0,0 5-3 0,0 0-1 16,0 5-2-16,0-5 3 0,9 5-1 0,-9 0 2 0,0 5-2 15,9-5 2-15,-9 9 1 0,0-4 1 0,8 0-1 0,-8 0-1 16,9 5 1-16,-1 0-2 0,10 4-2 0,-10-5 2 15,2 5-1-15,-2-4 0 0,1 6 1 0,9-8 0 16,-10 7 0-16,10-5 0 0,-11 4 1 0,12-4-2 0,-11 0 1 16,9 0 1-16,1-2-10 0,-1-3 2 0,1 6 0 0,0-6 0 15,-2-1-4-15,10 0-6 0,-9-4-10 0,9 1-14 0,-8-2-21 16,8 2-50-16,-9-6-70 0,8 0-71 0,-5 0-64 16,-4 0-71-16,10-6-98 0,-8 2-148 0,-1-7-63 15,0 6-8-15</inkml:trace>
  <inkml:trace contextRef="#ctx0" brushRef="#br0" timeOffset="160683.18">14110 16105 148 0,'0'-5'493'0,"0"0"-110"0,0 5-126 0,0-5-96 0,0 5-57 0,0-5-33 0,11 0-19 0,-11 0-11 16,7 1-5-16,-7-1-4 0,9 1-4 0,-1-2-5 0,1 2 1 15,0-7-2-15,-1 1 6 0,1 2 8 0,0-2 14 16,0 0 20-16,-1-6 18 0,10 3 25 0,-10 1 29 16,0-6 29-16,10 3 22 0,-9-4 22 0,-1-1 8 0,1-5-7 15,-1 6-6 1,1-6-21-16,2-3-26 0,-4 3-32 0,1-5-28 15,2-5-28-15,-10 7-19 0,8-7-13 0,-8 6-8 16,0-5-4-16,0-1-6 0,0 2-3 0,-8-1-3 0,-2 4-1 16,2 1-4-16,-10 4-1 0,1 2-1 0,8 3-2 0,-16 1-1 15,7 4-3-15,-8 0-2 0,9 9-2 0,-9-3-2 0,8 9-3 16,1 0-4-16,-8 6-4 0,16-3-7 0,-9 3 7 16,9 4-9-16,9 5-7 0,-9-7-4 0,18 12-3 15,0-4-1-15,-2-3 2 0,13 7 4 0,5-5-4 0,1 5 8 16,9-1 1-16,-9 1 7 0,9-5-3 0,-10 4 7 0,12 1 7 15,-4-1 2-15,-8 1 1 0,11-1-1 0,-10 5 11 0,9-4-3 16,-9 4 9-16,-1-4-2 0,-7 0-2 0,7 4 1 16,3-5 0-16,-12 2 2 0,11-3 1 0,-1 2 1 15,-10-4-2-15,11-3-6 0,-1 7 3 0,-8-10-2 0,7 4-5 16,1-4 0-16,10 0-2 0,-11-5 1 0,11 0-4 0,-11-5-2 16,10 0-24-16,-8-5-48 0,6 0-78 0,-8-5-86 0,13 0-82 15,-14-4-104-15,11-6-139 0,-9 0-120 0,0 1-59 16,0-1 3-16</inkml:trace>
  <inkml:trace contextRef="#ctx0" brushRef="#br0" timeOffset="160855.8">15422 15080 770 0,'-18'-11'827'0,"10"7"11"0,-1-6-122 15,0 5-222-15,1 5-203 0,8-5-147 0,-9 5-143 0,9-5-154 16,-8 0-163-16,8 0-254 0,0 0-135 0,0 5-75 16,0 0-41-16</inkml:trace>
  <inkml:trace contextRef="#ctx0" brushRef="#br0" timeOffset="-192456.63">4411 16730 192 0,'0'-5'276'16,"0"0"-69"-1,0 1-62-15,0-2-48 0,0 3-36 0,0-3-17 0,9 0-8 16,-9 2-3-16,0-1-3 0,8-5 1 0,-8 5 2 0,0 2 1 16,9-3 4-16,-9-4 3 0,0 10 5 0,8-6 5 15,-8-2 4-15,0 8 8 0,10-6 6 0,-10 1 9 0,0 1 12 0,0-2 15 0,0 6 14 0,0-4 16 0,0 4 16 16,0 0 13-16,0 0 10 0,0-6 5 0,0 6 1 15,-10 0-5-15,10 0-10 16,0 6-14-16,0-6-14 0,-8 0-17 0,8 4-17 0,-9-4-18 0,1 6-16 0,-1-2-12 16,1 1-9-16,-12 1-9 0,13 2-6 0,-10-2-5 0,-1 4-4 15,10 4-2-15,-10-4-1 0,9 5-1 0,-9 4-3 0,2 1-3 32,-2-1-1-32,2 1-3 0,-2 4-1 0,0 2 0 0,1 1-2 0,-1-2 0 0,10 5-2 0,-10-1 0 0,11 6 2 15,-3-7-1-15,-7 1-1 0,7 7-3 0,3-8 2 16,-3 2-1-16,10-1 0 0,0 1-1 0,0-6-2 0,0 6 0 15,10-7 0-15,-3 6 0 0,3-3 0 0,0-3-1 0,-3 2 1 16,10 0 0-16,1-6 1 0,0 1 0 0,7-7 2 16,-7 7 0-16,8-4-2 0,0-7 1 0,8 1-1 0,-7 0-1 15,8-6 1-15,-9 2 0 0,8-12-2 0,-7 2 2 0,7-6 1 16,1 0 2-16,-1-9-1 0,-7-1 1 0,7-4 0 16,-8 0 0-16,1-1 1 0,-10-5-1 0,9 2 2 0,-9-2 4 15,-8 1 2-15,-1 0 1 0,2-7 3 0,-10 8 3 16,0-2 3-16,0 2 15 0,-10-1-4 0,2 3-2 0,-1 3-3 15,0-3-2-15,-8 2-2 0,9 5-5 0,-10-6-4 0,0 7-16 16,1 2 0-16,0 1-1 0,1 0-8 0,-2 6-5 16,-1-1-8-16,2 0-10 0,9 6-11 0,-10-2-15 0,10 3-31 15,-1-3-55-15,0 6-65 0,9-6-65 0,-9 6-53 16,9 0-44-16,0 0-44 0,9-3-52 0,-9 3-64 0,9-7-78 16,-9 3 9-16</inkml:trace>
  <inkml:trace contextRef="#ctx0" brushRef="#br0" timeOffset="-192033.35">4741 16115 254 0,'0'-10'360'0,"0"0"-90"0,0 5-86 0,0 0-54 0,0 0-25 0,0 0-8 15,0 1-1-15,0-1 3 0,0 5 2 0,0 0-1 0,0 0-1 16,0 0-6-16,0 0-6 0,0 0-6 0,0 0-5 0,0 0 1 16,0 5 5-16,0-1 12 0,0 1 12 0,0 5 18 31,0 5 17-31,0 4 17 0,0 1 10 0,0 10 7 0,-9-1-4 15,9 4-11-15,-9 2-13 0,9 9-20 0,-8 0-24 16,-1 10-22-16,1-1-15 0,-1 11-19 0,-8-5-9 0,-1 8-10 16,1 2-5-16,-1-1-3 0,0 7-3 0,2-8 0 0,-11 1-3 15,10 1 0-15,0-6-2 0,-1 5 2 0,-8-9 1 16,9 5-2-16,-1-5-1 0,1-2 0 0,0-2-2 0,0 0 0 16,-1-4-3-16,1-6-3 0,-1 4 0 0,10-10-1 0,0 0-2 15,-11 0-4-15,11-5-5 0,-2-4-9 0,3-1-15 16,7 0-32-16,-9-3-61 0,9-3-90 0,0 2-81 0,0-5-74 15,9-5-99-15,-2-2-167 0,3-2-83 0,7-8-28 16,1 4 24-16</inkml:trace>
  <inkml:trace contextRef="#ctx0" brushRef="#br0" timeOffset="-191545.7">5635 17072 301 0,'-8'0'518'0,"-10"6"-108"0,10-6-122 0,-10 3-69 0,9-3-21 16,2 5 8-16,7-5 13 0,-10 0 8 0,2 0 2 0,8 0-7 16,0 0-20-16,0 5-32 0,0-5-40 0,0 0-42 15,0 0-33-15,0 0-18 0,0 0-11 0,0 0-3 0,0 0-2 16,0 0 5-16,0 0 6 0,8 0 6 0,-8 0 2 16,0 0 2-16,10 0 3 0,-10 0 2 0,7 0 0 0,2 0-2 15,0 0-5-15,8 0-7 0,-9 0-3 0,10 0-5 0,8 0-5 16,-9-5-2-16,9 0-4 0,1 2-2 0,0-3-2 0,6-4-2 15,-6 6-2-15,7-6-2 0,9 0 0 0,-8 1-4 16,2-3 3-16,-4 4 0 0,2-2 0 0,-1 0-3 0,1 0 0 16,-9 0 2-16,9 1 0 0,-9-1-1 0,-8 5-1 15,8-5 0-15,-9 5-2 0,1 1 2 0,-10-2-1 0,0 3 0 16,10 3-1-16,-18-6 1 0,9 6-2 0,-1 0-1 0,-8-4-3 16,9 4-8-16,-9-6-10 0,0 6-27 0,0-5-52 15,0 5-69-15,0 0-73 0,0 0-66 0,0-5-66 0,0 0-76 16,0 0-103-16,0-5-100 0,-9 7-18 0,1 3 32 0</inkml:trace>
  <inkml:trace contextRef="#ctx0" brushRef="#br0" timeOffset="-191278.69">5974 17111 446 0,'-18'15'416'0,"11"-6"-127"0,-12 1-105 0,11 0-59 0,-1-5-24 0,9 5-5 15,0-5 4-15,-8-1 5 0,8-4 6 0,8 6 3 16,-8-1 1-16,0-5-3 0,9 0-4 0,-1 3-7 0,11-3 0 15,-12 0 5-15,11 0 16 0,0-3 15 0,-1-2 5 0,9-1-3 16,0 2-8-16,0-6-13 0,-1 0-11 0,1 0-16 16,1-5-19-16,6 6-18 0,4-5-17 0,-12-2-3 15,1 3 2-15,9-7 1 0,-9 4-2 0,0 3 1 0,1 1-4 16,-11-2-3-16,12 4 0 0,-21 6-5 0,11-6-4 0,-10 6-5 16,2-2-2-16,-2 2 0 0,1-1-1 0,-9 5-3 0,0 0 0 15,0-5-2-15,0 5 0 0,0 0-3 0,8 0-1 16,-8-5-6-16,-8 5-8 0,8 0-17 0,0 0-48 15,0 0-75-15,-9 0-84 0,9 0-82 0,-8-5-128 0,8 5-182 16,-10-5-93-16,2 5-38 0,-1 0 13 0</inkml:trace>
  <inkml:trace contextRef="#ctx0" brushRef="#br0" timeOffset="-189806.7">7624 16691 70 0,'0'0'398'0,"-9"0"-97"0,9 0-104 0,0 0-72 0,0 0-40 31,-9 0-21-31,9 0-9 0,0 0-3 0,0 0 1 0,0 0-4 16,0 0-3-16,9 0-7 0,-9 0-3 0,0 0-3 0,9 0 0 15,-9 0 2-15,9 0 5 0,-1-5 8 0,10 5 9 16,-1-5 7-16,-8 0 5 0,16 0 5 0,-7 2 3 0,8-3 3 15,2-4 1-15,-4 4 1 0,2-2 2 0,1-3 1 0,7 1 0 16,-8 0-1-16,8 0 2 0,-7 2 2 0,-1-2-3 16,-1-5-5-16,2 6-9 0,0-1-9 0,-2 0-9 0,-7 0-7 15,-1 5-12-15,0-5-10 0,1 7-10 0,-1-4-6 0,-9 2-7 16,2 1-13-16,-2 4-26 0,0-6-36 0,1 6-38 0,0 0-37 16,-9 6-32-16,0-6-31 0,10 4-29 0,-10 8-17 0,0-4-17 15,-10 2-18-15,10 0-45 0,-9 3-77 0,0-2-44 0</inkml:trace>
  <inkml:trace contextRef="#ctx0" brushRef="#br0" timeOffset="-189527.36">7980 16681 194 0,'0'0'404'0,"0"-5"-98"0,0 5-107 0,0 0-74 16,0 0-40-16,0-5-25 0,0 5-12 0,0 0-7 15,8 0 0-15,-8 0 2 0,10 5 3 0,-2-5 0 0,0 5-2 16,9 0-2-16,-7 0 5 0,-3-1 6 0,3 2 6 0,0 9 11 15,7-6 11-15,-9 6 7 0,0 0 4 0,1-1 3 16,9 6-3-16,-10-2-7 0,1 4-4 0,0 1-9 0,-1-4-9 16,-8 6-1-16,9-1 1 0,-9 1-2 15,0 5 3-15,0-6 4 0,0 1 6 0,0 3 5 0,-9-2 1 0,1-3-1 16,-1 6-2-16,-8-4 1 0,-1-1 2 0,1 0-4 16,-1 2-6-16,1-3-8 0,0-3-8 0,-10-1-8 0,11-3-18 15,-2 3-2-15,1-5-7 0,-1 1-17 0,0-5-28 16,2 0-48-16,7 0-65 0,-9-2-65 0,11-1-57 0,7-4-73 15,-10-3-105-15,20-3-165 0,-10-7-70 0,7 0-3 0</inkml:trace>
  <inkml:trace contextRef="#ctx0" brushRef="#br0" timeOffset="-188949.06">8726 16745 268 0,'-9'-5'492'0,"9"5"-122"15,-7-5-133-15,-2 5-86 0,0 0-48 0,9 0-23 16,-9 5-11-16,1 5-4 0,-10-1 0 0,10 1-4 0,-1 10-8 15,0-2-5-15,-8 4-3 0,8 1-2 0,-8 6 4 0,8 1 2 16,-8 4 5-16,8-4 8 0,-9 4 5 0,9-1 4 0,2 3 3 16,-4-3-4-16,-5-4-5 0,7 1-2 0,9-1 1 15,-8 1-2-15,-1-11 1 0,9 1 0 0,0-1 0 0,0-5 1 16,0-4-3-16,0 0-3 0,0 0-5 0,0-5-3 16,0-1-2-16,9-4-2 0,-9 0-1 0,8-4-1 0,1-1 3 15,0-5-1-15,-2-4 3 0,11-2 0 0,-9-3-2 16,9-5-3-16,-9 0 0 0,8-1-4 0,0-4-5 0,-8-6-3 15,9 1-7-15,-10 1-5 0,1-3-1 0,8-3-6 0,-9 1-5 16,2 0-3-16,-2 2-2 0,1-3 1 0,-9 4-2 16,9-3-1-16,0 9-1 0,-9-1 0 0,7 6 1 0,-7 6 2 15,0-4-1-15,9 8-1 0,-9 5 0 0,0 3 0 16,0-4 0-16,0 10-2 0,0 0-1 0,11 0-1 0,-11 10 1 16,0 0-9-16,7 1 7 0,3 7 4 0,-3 2 2 0,-7 5 1 15,18-1 1-15,-18 1 3 0,8-1 1 0,2 5 9 16,7-3-8-16,-9 7 0 0,1-4-2 0,0 0 1 0,-1 1-2 15,10-5-3-15,-10 3-1 0,1 1-1 0,0 1 3 16,7-6-2-16,-6 7-1 0,-2-8-1 0,1 2 0 0,9 0 0 16,-10-1 0-16,1-4 0 0,-9 4-3 0,9-10-4 0,-2 5-4 15,3-3-12-15,-10-2-18 0,9 1-30 0,-9-6-43 16,0 1-53-16,0 0-51 0,0-5-45 0,0 0-39 16,0-5-36-16,0 0-47 0,0-5-67 0,0 0-90 0,-9-5-29 15,9 7 7-15</inkml:trace>
  <inkml:trace contextRef="#ctx0" brushRef="#br0" timeOffset="-188776.74">8570 17224 365 0,'-8'0'524'0,"-1"0"-114"0,1 0-148 0,8 0-101 0,-10 0-59 16,10 0-38-16,0 0-20 0,10 0-9 0,-2 0 0 0,1 0-2 16,8 0 0-16,0 0-4 0,10 0-5 0,-1-5-3 15,0 5-7-15,0-5-9 0,-1 0-17 0,10-1-23 0,1 2-22 16,-2-2-29-16,1 3-30 0,7-8-39 0,-7 2-59 15,8-1-84-15,-6 0-118 0,-3 0-47 0</inkml:trace>
  <inkml:trace contextRef="#ctx0" brushRef="#br0" timeOffset="-188510.24">9500 17062 336 0,'-9'0'589'0,"1"0"-55"0,-1 0-159 0,-2 0-123 15,4 0-70-15,7 0-56 0,0 0-18 0,0 0-8 16,0 0-5-16,0-4-3 0,7 4-6 0,4 0-13 0,-2 0-16 16,8-6-19-16,-9 6-15 0,9-4-10 0,1 4-2 15,-1-6-2-15,9 2-2 0,-8-2-3 0,8 3 0 0,-9-2-1 16,8-5-1-16,-5 5-5 0,4-1-18 0,-6 2-27 0,0-2-34 15,7 2-38-15,-16-1-38 0,8 5-39 0,1-9-44 0,-1 9-52 16,-8-10-74-16,0 5-109 0,-2 0-48 0,-7 5-7 16</inkml:trace>
  <inkml:trace contextRef="#ctx0" brushRef="#br0" timeOffset="-188322.25">9500 17326 365 0,'8'0'419'0,"-8"0"-108"0,9 0-102 0,9-5-64 0,-2 5-33 16,-7-4-15-16,9-2-5 0,8 2 2 0,-9-7-1 0,0 6-6 15,10-3-9-15,-10 3-13 0,10-1-14 0,-2-4-15 16,-7 6-10-16,7-2-11 0,-7-4-10 0,0 7-18 0,-2-2-29 16,2 5-39-16,-9-5-54 0,8-5-96 0,-9 5-172 0,1 0-92 15,1 5-48-15</inkml:trace>
  <inkml:trace contextRef="#ctx0" brushRef="#br0" timeOffset="-187122.68">10785 16960 136 0,'-9'0'330'0,"9"0"-74"15,-8 0-75-15,-2 0-55 0,10 0-35 16,0 0-16-16,-8-5-9 0,8 5-4 0,0 0 1 0,-9 0-2 16,9-5-1-16,0 5-1 0,-9 0-5 0,9 0-1 15,0 0-2-15,0 0 1 0,0 0-1 0,0 0 2 0,-8 0-2 16,8 0-1-16,0 5-1 0,0-5 0 0,0 0-3 15,0 0-3-15,0 0-2 0,0 0-2 0,0 0-2 0,0 0-4 0,8-5-2 0,-8 5-4 16,0 0-2-16,9 5 0 16,-9-5-1-16,9 0 1 0,-1 0 3 0,10 0 3 0,-1 0 4 0,1 0 0 0,9 0 1 15,-10-5-2-15,8 5-4 0,1 0-1 0,1-5-4 0,-1 0-5 16,0 5-5-16,8-5-2 0,-6 0-3 0,5-5-2 0,-8 7-1 16,11-7-3-16,-10 4-1 0,-1-4-1 0,-7 5-2 15,0 0 0-15,-1 2 1 0,1-4 0 0,-10 4 3 0,0 3 5 16,-8 0 6-16,0-6 4 0,0 6 4 0,0 0-1 15,-8 6 0-15,-10-6 0 0,1 3-3 0,-9 4-5 0,0-4-7 16,0 2-4-16,-8 0-3 0,-1 5 0 0,0-4 1 0,0 4-2 16,-9-1 1-16,2 0 0 15,7-4 3-15,-8 5-1 0,6 0 8 0,12-5 9 0,0-1 9 0,-2 2 10 0,10-6 5 0,0 0 10 0,-1 4 7 32,10-4 8-32,-1 0-3 0,9 0-5 0,-9 0-10 0,9 0-8 0,0-4-8 0,9 4-11 0,-9 0-8 0,17-6-8 31,-8 2-6-31,8-1-1 0,9 0-1 0,-9 0-2 0,10 0-2 15,-1 0-4-15,-8 0-11 0,8 5-17 0,8-5-25 0,-8 1-37 16,0-2-41-16,0 6-40 0,0-9-36 0,8 9-36 16,1-10-31-16,-8 5-41 0,8-5-70 0,-1 2-112 0,0-2-32 0,-8-2 0 15</inkml:trace>
  <inkml:trace contextRef="#ctx0" brushRef="#br0" timeOffset="-186401.89">12044 16569 315 0,'0'-5'483'16,"0"0"-110"-16,0 1-123 0,0 4-78 0,0-7-43 0,0 7-23 15,-9 0-14-15,9 0-9 0,0 0-7 0,0 0-6 16,0 7-8-16,-8-3-10 0,8 6-9 0,0 0-9 0,-9 0-4 15,0 4 3-15,2 0 7 0,-13 1 11 0,13 5 13 0,-4-1 10 16,-5 1 10-16,-1-1 9 0,0 1 8 0,-1 5 1 0,-8-1 1 16,9-4-1-16,-1-2-3 0,-7 7 0 0,8-5 0 15,-3-1-3-15,5-4-4 0,-3 6-7 0,1-8-6 16,7 2-9-16,2 0-21 0,-1-6-7 0,1-3-10 0,-1 3-11 16,9-4-8-16,-8-1-4 0,8-4-2 0,0 6 0 0,0-6 9 15,8 4-6-15,-8-4-3 0,9 6 1 0,-1-6-1 16,9 0-1-16,-7 5 0 0,7-5-2 0,1 0-1 0,-3 0 0 15,5-5 0-15,5-1-1 0,2 2-1 0,-2-2-1 16,1 2 1-16,0-1-1 0,9-4 0 0,-10-1 0 0,11 5 0 16,-10-10 0-16,9 5 1 0,-1 1 0 0,1 0-1 0,0-1-1 15,-10-6 1-15,2 6 4 0,-1 0-4 0,1 1-2 16,-2-1-3-16,-8 0 0 0,1 6-2 0,-10-2 0 0,10 3 1 16,-10-3-7-16,1 6-2 0,-9-6-4 0,9 6-6 15,-9-3-13-15,0 3-19 0,0 0-23 0,0 0-38 0,0 0-33 16,0 0-48-16,0 0-43 0,-9 0-39 0,9-7-33 0,0 7-37 15,0-4-56-15,0 0-86 0,0-2-63 0,0 2-2 16</inkml:trace>
  <inkml:trace contextRef="#ctx0" brushRef="#br0" timeOffset="-186117.67">12087 16646 185 0,'-8'-8'525'0,"-1"2"-94"0,1 1-132 0,-2 1-90 16,2 4-48-16,8 0-21 0,-9-6-11 15,9 6-5-15,0 0-4 0,0 0-6 0,0 6-9 0,0-2-13 0,0 1-11 0,0 5-10 16,9 0-6-16,-9 9-1 0,8-4 10 0,-8 6 18 0,10-3 16 16,-10 7 12-16,8-6 3 0,-8 11-5 0,9-6-6 15,-9 5-7-15,0-3-13 0,8 3-18 0,-8-1-18 0,0 2-16 16,0-2-11-16,0 3-11 0,9-7-7 0,-9 6-3 15,0-7-4-15,0 6-6 0,9-4-5 0,-9-1-15 0,0-4-28 16,0 5-47-16,8-7-58 0,-8-2-62 0,9 4-53 16,0-7-48-16,-1-3-54 0,10-4-63 0,-10-6-109 0,10 0-54 15,-1 0-2-15</inkml:trace>
  <inkml:trace contextRef="#ctx0" brushRef="#br0" timeOffset="-185492.28">12547 17003 362 0,'-8'-4'562'0,"-1"4"-103"16,9 0-147-16,-8 0-95 0,8 0-55 0,0 0-31 15,0-6-20-15,8 6-12 0,-8 0-9 0,9-4-5 0,9-1-8 16,-10 0-17-16,10 1-19 0,-1-2-16 0,0-3-11 0,0-1-6 15,9 5 1-15,-8-5-1 0,-1-5-1 0,9 6 3 16,-8-6 8-16,9 5 13 0,-11-5 14 0,10 0 12 16,-9 7 14-16,0-8 10 0,1 7 12 0,-1 0 8 0,-8-2 0 15,0 1-1-15,0 6-6 0,-9-1-4 0,8 0-8 0,-8 5-6 16,0 0-9-16,-8 0-7 0,-1 5-8 0,0 4-6 0,0 1-9 16,-8 4-4-16,8 1-8 0,-8 5-3 0,0-1-3 15,0 6-6-15,-1-1-1 0,-8 1-1 0,9 5-2 16,-1-6-2-16,-8 6-1 0,9 3-2 0,-1-4 1 0,-8 1 0 15,9-1-1-15,0 0-1 0,8 1 0 0,-9 0-2 0,10-7 1 16,-10 6 0-16,10-9-2 0,-1 5-4 0,1-6 0 0,8 1 2 16,-10-5 1-16,10-5 1 0,0-1 0 0,0 1 0 15,0-5 1-15,0 0 5 0,0 0 1 0,0-5-1 16,0 0 1-16,10-5 0 0,-2-5-2 0,1 0 2 0,9-6-2 16,-2-2 0-16,2 3-4 0,-1-9 2 0,1 5-3 0,0-7-1 15,-2-3-1-15,2 6 0 0,7-7 2 0,-7 0 1 0,0 1-1 16,-1 5-2-16,1-6 1 0,-2 6 0 0,2 0 1 15,-1 5 0-15,-8-7 0 0,8 12-1 0,-8 0 1 16,-9-1 0-16,9 10 1 0,-1-5-1 0,-8 5 1 0,0 0-1 16,0 5 0-16,9 0 3 0,-9 0 0 0,0 5-5 0,0 5 2 15,0 5 3-15,-9-1-1 0,9 6 3 0,0-5-1 0,0 3-2 16,0 2 1-16,0 6 4 0,0-8-3 0,0 7-2 16,0-1 0-16,0 1-3 0,0-2 1 0,0 3-1 15,0-3 1-15,0 7 0 0,0-6 0 0,0 1 0 0,0-6 0 16,9 6-1-16,-9-5 0 0,9-2-2 0,-9-2-2 0,9 4-3 15,-9-11-6-15,8 5-10 0,0-4-28 0,-8 1-51 16,10-7-75-16,-3 0-80 0,3-4-81 0,0 0-113 0,6-4-184 16,2 0-93-16,8-7-22 0,-9 1 18 0</inkml:trace>
  <inkml:trace contextRef="#ctx0" brushRef="#br0" timeOffset="-184584.16">13538 17424 227 0,'0'0'401'0,"-10"0"-92"0,10 0-98 0,0 5-63 0,-8-5-42 16,8 0-24-16,0 0-15 0,0 0-11 0,0 5-4 0,0-5-10 16,0 0-7-16,0 0-10 0,0 0-9 0,0 0-7 15,0 0-4-15,8 0-4 0,-8-5-1 0,10 5 0 0,-10 0 0 16,0 0 3-16,8-5-1 0,-8 5-1 0,9-5 2 16,-9 5 4-16,8-5 5 0,-8 5 5 0,10-5 6 0,-10-1 5 15,8 3 11-15,-8 3 10 0,0-7 8 0,8 4 5 0,-8-2 3 16,10 0 3-16,-3 0 3 0,-7 0 2 0,10-5-3 15,-1 5 2-15,-9-5 7 0,8-4 8 0,2 4 5 0,-3-4 7 16,3 3 7-16,-2-2 8 0,0-2 10 0,1-1 0 16,0-2-6-16,0 3-6 0,9-5-7 0,-10 0-8 0,9-4-10 15,-8 4-13-15,8 2-15 0,1-8-6 0,-2 3-8 0,2 3-7 16,-1-4-5-16,-8-1-3 0,8 1-5 0,1-1 0 16,-11 1 0-16,3-1-2 0,-10 2-1 0,0 1-1 0,0 4-1 15,0-3 2-15,-10 3-2 0,10 3-1 0,-15 0-3 16,5 5-3-16,-16 1-3 0,9 4-1 0,-10 0 0 0,10 10-5 15,-8 0 0-15,-1 0 1 0,-9 5 0 0,9 4-5 0,1 0 1 16,7 0-1-16,-8 2 1 0,8 3 1 0,0-5 0 16,10 1-1-16,-1 0-1 0,9 6 4 0,0-11-2 0,0 3 0 15,9-3-1-15,-9 5-1 0,18-5-2 0,-10 0-2 16,10-6 0-16,-1 1-3 0,0 0 0 0,0-5-1 0,1 0 1 16,-1 0-2-16,1 0 3 0,8-5 1 0,-9-4 1 0,9 3 2 15,-8-3-1-15,7-1 3 0,-6 0-11 0,-3 0 7 16,1 0 1-16,1 1 2 0,-1-6 1 0,-7 5 1 0,6 2 1 15,-16 1 2-15,9-2 11 0,0-1-3 0,-1 6-3 0,1-2-1 16,0 2-2-16,-9 4 0 0,0-6-2 0,8 6-2 0,-8 0-3 16,0 0-2-16,0 0 0 0,0 6 0 0,0-2 0 15,0 6 0-15,0 0 0 0,0-1 3 0,0 6 0 16,0 0 0-16,0 1 0 0,-8 2 0 0,8 2 0 0,0 0 1 16,0 4-1-16,-9-6 1 0,9 3-1 0,0 3 0 0,0-5 0 15,0 7 0-15,0-7-1 0,0 0 0 0,0 1 1 0,0 0 0 16,0-2 0-16,0 3-1 0,9-6-1 0,-9-2 2 15,8 3 1-15,-8-6-1 0,9-1-7 0,0 0 1 16,-1-4-1-16,-8 1 0 0,9-2-1 0,-1-4-4 0,10 0-5 16,-9 0-6-16,-1-4-2 0,10-2-14 0,-11-4-11 0,4 2-20 15,-2-3-27-15,-2 1-33 0,4 0-49 0,-4 0-51 16,2-3-44-16,-1 3-38 0,1-6-51 0,0 3-76 0,-9-7-133 16,8 5-53-16,-8 0 4 0</inkml:trace>
  <inkml:trace contextRef="#ctx0" brushRef="#br0" timeOffset="-184224.11">14232 16564 462 0,'0'-5'713'0,"0"1"8"0,-8-3-173 0,8 4-150 15,8-2-106-15,-8 0-79 0,8 0-59 0,-8 5-35 0,10-5-17 16,-2 0-11-16,9 5-8 0,-8 0-12 0,8 0-19 0,-6 5-21 16,-4 0-16-16,1 0-12 0,2 5-5 0,-10 4-4 15,0 1-4-15,0 0-1 0,0 3 0 0,-10 2 2 16,2 5 0-16,1-6 2 0,-4 5 1 0,-6-3-1 0,8 3 6 16,1-5 3-16,-9-4 7 0,7 4 6 0,2-9 6 0,8 4 5 15,-8-2 7-15,8-3 6 0,0-5 0 0,0 6 1 0,0-6 8 16,0 2-9-16,8-6-6 0,0 0-4 0,2 0-5 15,-2 0-6-15,9-6-3 0,-8-2-3 0,19 2-12 16,-13-4 1-16,3 1 0 0,-1-7-1 0,10 8 0 0,-10-7-3 16,9 0-3-16,-9 1-5 0,9-6-10 0,-8 5-20 0,-1 2-63 15,1-3-96-15,-10-4-97 0,10 5-117 0,-11-3-208 0,-7 3-107 16,10 5-51-16,-20 0-12 0</inkml:trace>
  <inkml:trace contextRef="#ctx0" brushRef="#br0" timeOffset="-183409.5">15038 16525 139 0,'-15'0'267'15,"5"5"-70"-15,2-5-72 0,-1 0-53 0,1 0-30 16,0 5-16-16,8-5-8 0,0 0-5 0,-10 0-1 0,1 0 1 15,9 0 2-15,0 0 1 0,0 0 4 0,0 0 2 16,0 0 7-16,0 0 9 0,0 0 7 0,0 0 8 16,0 0 8-16,0 0 13 0,0 0 14 0,0 0 11 0,0-5 13 0,0 5 10 15,9 0 14-15,-9 0 14 0,0-5 16 0,0 5 6 16,0 0 6-16,0 0 4 0,10 0 1 0,-10 5-2 0,0-5-5 16,0 0-10-16,0 5-11 0,0 0-13 0,0 3-11 0,0 3-16 15,0-1-16-15,0 10-15 0,0-2-15 0,0 2-14 16,0 5-9-16,0 4-11 0,8-3-9 0,-8 2-18 0,0 2 1 15,0-2 2-15,8 2-1 0,-8-1-1 0,9 0-3 16,-1 1-1-16,2-6-3 0,-2 1 13 0,-1 4-12 0,4-9-1 16,-2 3-2-16,-1-3-1 15,2 6 2-15,-3-13-1 0,-7 7 2 0,9-5-2 0,-1-1 7 0,-8 1-2 0,10-5-2 16,-10 0-1-16,8 0-4 0,-8-5-3 0,8 4-4 0,-8-5-3 16,0-4-12-16,0 0-7 0,0 0-14 0,0 0-28 15,0 0-55 1,0 0-77-16,0-4-74 0,0-2-68 0,9-2-73 0,-9-7-106 0,0 0-135 0,9 0-45 0,-9-4 12 0</inkml:trace>
  <inkml:trace contextRef="#ctx0" brushRef="#br0" timeOffset="-183017.94">15038 16515 59 0,'11'-8'480'0,"-11"-4"-88"15,9 2-135-15,-1 1-93 0,2-1-48 0,-3 0-23 16,10 0-7-16,1 0 5 16,-1 2 5-16,9-3 6 0,-8 1 3 0,8 0-1 0,9 0 5 0,-8 7 3 0,6-7 7 0,-6 5 8 15,7 5 11-15,1-5 8 0,-1 5 5 0,1 0 3 0,0 0-9 16,0 5-16-16,0 5-19 0,-10-2-20 0,1 8-21 31,-8-2-19-31,8 5-16 0,-17 1-15 0,9 5-6 16,-10 1-4-16,-1 2-4 0,3 1-1 0,-10 4 0 0,0-3 3 0,-10 5 4 0,3-2 4 0,-11 2 4 0,1 0 1 0,-1 3 4 15,-16-3 2-15,8 5 2 0,-17-7-2 0,8 1-3 16,-9 0-2-16,1 1 0 0,-1-1-1 0,1-1 0 0,0-3-1 16,7-1-1-16,-7-4 0 0,9 0-3 0,7-1-2 15,1-4-5-15,0-6-10 0,9 0-20 0,0 2-34 0,0-7-58 16,6 0-76-16,4-4-75 0,7 1-71 0,0-6-97 0,7-6-151 15,13-4-89-15,5 2-34 0,-8-3 17 0</inkml:trace>
  <inkml:trace contextRef="#ctx0" brushRef="#br0" timeOffset="-182345.5">16333 15816 311 0,'-8'-3'531'16,"8"-3"-106"-16,-9 0-152 0,9 6-100 0,0-4-55 15,0 8-24-15,0-4-5 0,0 12 5 0,0-4 7 0,0 2 7 16,0 11 2-16,9-3-3 0,-9 2-2 0,8 4-7 16,2 0-11-16,-2 0-8 0,-8 1-5 0,8 1-3 0,1 2-2 15,0-3 5-15,0 4-2 0,-2-4-3 0,-7-1-2 0,10 1-1 16,-10-1 3-16,0-4 4 0,0 3 6 0,0 3 0 15,-10-7 1-15,3 0 2 0,-2 1-2 0,-9-1-6 0,10 1-8 16,-18 0-9-16,9 4-11 0,-9-4-7 0,8 3-8 0,-8 2-5 16,10-1-7-16,-11 1-2 0,9 0-3 0,-8-1-4 15,9 4-2-15,-1-2-1 0,1 3-2 0,0-5-2 0,8 1 0 16,1-6-1-16,-10 1-1 0,18 5-1 0,-8-11-1 16,8 6 0-16,0-5 0 0,0-6 0 0,8 0-2 0,-8 1-2 15,8 0 2-15,2-6 0 0,-2-4-1 0,1 0 1 0,8 0 0 16,0-4 1-16,1-6 2 0,-1 0 2 0,1-5-3 15,-2 1-1-15,1-5 1 0,10 0 1 0,-9-6 0 0,-1 1 0 16,1-6-1-16,-1 6 1 0,0-6 0 0,0 5 1 16,-7 2 1-16,-2-2 0 0,-8 1 1 0,8-1 4 0,-8 6 0 15,9-1 1-15,-9 5 1 0,0 5 2 0,0-4 2 0,0 10 0 16,0-7 0-16,0 1-1 0,0 6 0 0,0-6-2 16,-9 4-1-16,9 6-1 0,0-3-1 0,0 3-5 0,0 0-1 15,0 3-2-15,-8-3 0 0,8 6 1 0,0 4-1 16,0 0-2-16,-8-6 1 0,8 7 2 0,8 3 0 0,-8-4-1 15,0 4 1-15,8-4 0 0,-8 5 0 0,9-6 0 0,0 11-1 16,0-5 0-16,-2-2-2 0,3-2 1 0,7 4-5 16,-6-5 0-16,4-1-5 0,3 1-5 0,-1 0-7 0,1-6-10 15,8 2-19-15,-1-2-31 0,-7-4-50 0,8 0-63 16,2-4-60-16,-3-2-55 0,0 2-46 0,2-6-51 0,7-4-68 16,-8-1-96-16,0 5-42 0,0-6 6 0</inkml:trace>
  <inkml:trace contextRef="#ctx0" brushRef="#br0" timeOffset="-182001.78">17132 16036 57 0,'0'-10'562'0,"-8"0"-33"0,8 1-115 0,-9-1-93 15,0 6-47-15,9-2-16 0,-7 2-5 0,-3 4-3 16,1-6-3-16,0 6-10 0,0 0-20 0,2 0-33 0,-11 0-40 15,9 6-41-15,-8-6-32 0,0 4-22 0,-1 6-11 0,1 0-5 16,-1 6-4-16,-8-3-1 0,9 7 1 0,0-1-2 16,0 1 0-16,-1 0-4 0,0 3-2 0,1-2 1 0,-1 4-2 15,10-2 0-15,0 2-1 0,-10-1-2 0,10 1 1 16,8-1-2-16,-9 1 1 0,9-1-3 0,0-4-1 0,0-1 0 16,9 1-1-16,-1-1-2 0,0-5 2 0,10 6-2 0,0-10-3 15,-1-1 1-15,9 1-7 0,9-10 1 0,-1 5 2 16,1-10-1-16,-1 1-2 0,10-2-1 0,-1-3-1 0,10-5 0 15,-10-2 1-15,9 2-7 0,0-5-9 0,-8-7-8 16,9 8-11-16,-11-3-15 0,-7-3-38 0,0 5-69 0,0-1-87 16,-10 1-74-16,1 5-79 0,1-6-107 0,-1 1-158 0,-18 9-79 15,2 0-11-15</inkml:trace>
  <inkml:trace contextRef="#ctx0" brushRef="#br0" timeOffset="-181656.4">16359 17096 19 0,'-16'5'578'0,"-2"1"-24"0,9-2-109 15,1 2-112-15,-1-6-59 0,0 0-31 0,9 4-11 0,-8-4-7 16,8 0 1-16,0 0-3 0,0 5-10 0,0-5-20 0,8 4-34 16,1-4-37-16,8 0-37 0,0 0-23 0,9-4-19 15,8-5-9-15,4-1-8 0,-5-1-5 0,10-4-2 16,0 2 1-16,1-3-1 0,9-4-1 0,-1 2-2 0,0-3-2 16,8 3-3-16,-7-7-2 0,-2 5-6 0,10-3-1 0,-9-3-2 15,9 1-2-15,-8-2-4 0,-10 1-10 0,0 2-19 0,-8 4-42 16,0 1-79-16,-2-5-90 0,-5 9-89 0,-1-10-119 15,-11 11-189-15,2-6-92 0,-2 5-37 0,-7 5 12 0</inkml:trace>
  <inkml:trace contextRef="#ctx0" brushRef="#br0" timeOffset="-180842.76">16708 17252 315 0,'-9'-4'553'0,"9"4"-103"0,-9-6-129 0,9 3-82 15,0 3-37-15,-8-5-8 0,8 5 3 0,0 0 11 16,0 0 5-16,0 5 5 0,0-2-7 0,0 7-18 0,0 0-26 15,0 0-33-15,0 9-28 0,8-3-26 0,-8 3-17 0,9 0-17 16,0 1-12-16,-1 0-8 0,0 4-6 0,-8-4-3 16,18-1-5-16,-9 1-3 0,-1 3-2 0,0-7-2 15,2 3 1-15,-2-4-4 0,10-1 0 0,-10 1 2 0,-8-5 2 16,9 0 4-16,-1 0 3 0,-8 0 8 0,0-6 5 0,0 1 7 16,0 0 5-16,0-5 3 0,-8 5 1 0,-1 0-1 0,1 0-2 15,-10 0-4-15,10-1-3 0,-10 0-2 0,1 2-4 16,-1-2-5-16,-7 2-2 0,8 4-1 0,-1-5-3 15,-9 9-2-15,12-4-5 0,-5 0-2 0,-5 4-3 0,8 1 3 16,-9 1-2-16,8 2-1 0,1 2-1 0,-1 0 1 0,1-1-2 16,8-4 1-16,-8 0-2 0,17 0-2 0,-7-2 2 0,-4 1-2 15,11 1 2-15,0 0-2 0,0 0 0 0,0 0-2 16,11-1-2-16,-11-4-2 0,7 0 0 0,1 0-2 16,1-1-4-16,9-3 0 0,-10-2 0 0,10 1-4 0,-1-5 0 15,1 0-1-15,-2-5-1 0,2 1 1 0,8-6 1 0,-9 0-3 16,1 0 5-16,0 0 2 0,-1-5 2 0,1 2 3 0,-1-8 1 15,-8 6 2-15,-1-4 2 0,0 5 2 0,1-7-17 16,0 7 11-16,0-5 2 0,-9 4 3 0,0 1 1 16,8-1 4-16,-8 5 0 0,-8 0 0 0,8 0 18 0,0 7-5 15,0-9-3-15,-9 8-1 0,9-6-1 0,-9 5-3 0,9 5 0 16,0-5 0-16,-9 5 0 0,9-3-3 0,0 3-15 0,0 0 5 16,0 0 2-16,0 0 3 0,0 0-1 0,0 3-2 15,0 2 0-15,0 0-2 0,0 0 17 0,0 4-5 16,0 3-3-16,0-9 1 0,9 12-2 0,-9-5-1 0,9 5 0 15,-9-6 2-15,9 6-1 0,-1-5-2 0,0 5-4 0,2-7-1 16,-2 8-2-16,0-7 0 0,2 1-4 0,-2 0-4 0,9 0-5 16,-7-4-4-16,6 4-3 0,1-7-10 0,-7-3-17 15,7 5-32-15,0 0-53 0,1-5-70 0,-1 0-65 0,1-5-62 16,8 0-72-16,-9-5-116 0,9 1-126 0,-8-5-43 16,-2 4 10-16</inkml:trace>
  <inkml:trace contextRef="#ctx0" brushRef="#br0" timeOffset="-180294.82">17167 17844 249 0,'-8'0'474'0,"8"0"-113"0,0 0-132 0,0 0-88 0,0 0-55 16,0 0-29-16,0 0-16 0,0 0-9 0,8 0-4 15,-8-5-2-15,10 0-3 0,-2 0-3 0,-8 0 4 0,8 1 8 16,1-2 21-16,0 2 22 0,-9-1 29 0,8-5 32 0,1 5 38 16,-9-5 35-16,9 1 27 0,-1 0 10 0,1-7-4 15,0 6-11-15,-1-3-22 0,1-3-26 0,-1 2-32 0,10-1-33 16,-9-1-30-16,0-2-19 0,-2 3-18 0,10-4-5 15,-6-1-3-15,5 0 2 0,2 2 4 0,-9-3 4 0,9-3 1 16,-10 4 6-16,9 1 5 0,-17-7-2 0,9 8-3 0,-1-3-3 16,-8 3-4-16,0-2-6 0,0 7-5 0,0-3-9 15,-8 6-5-15,-1 1-3 0,0-1-7 0,1 4-6 0,-10-4-3 16,1 10-10-16,-1-4-5 0,2 8-6 0,-2-4-9 16,1 10-7-16,-1-4-12 0,10 4-13 0,-10-1-10 0,9 1-4 15,9-1-7-15,0 1-5 0,0 5 1 0,9-5 1 0,9 0 6 16,-1 0 6-16,-1 4 4 0,1-4 7 0,10 0 5 15,-9-5 12-15,9 4 6 0,-2 1 6 0,-8 0 6 0,1 0 6 16,-1-1 8-16,1 1 4 0,-10 0 2 0,9 0 1 16,-7-1 3-16,-3-4 4 0,2 5 2 0,2 1 4 0,-4-8 2 15,2 7 0-15,8-5 1 0,-8 5 0 0,-1-10-3 0,10 5-2 16,0 0-2-16,-1-5-2 0,0 0-4 0,0 0 0 16,1 0-7-16,-2-5-7 0,11 0-9 0,-9 5-21 0,8-10-34 15,-9 5-55-15,9 2-67 0,-8-4-68 0,7-2-57 0,-7-1-52 16,8 0-67-16,0-9-95 0,-9 3-95 0,8 3-16 15,2 3 29-15</inkml:trace>
  <inkml:trace contextRef="#ctx0" brushRef="#br0" timeOffset="-180137.06">18279 17239 673 0,'-18'-5'828'0,"10"-5"-5"0,0 0-52 16,-2 5-292-16,1-1-329 0,9-4-244 0,0 7-207 0,0-2-269 16,0-1-138-16,9 2-58 0,-9 4-13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27:24.24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6442 14200 25 0,'-9'-5'462'0,"9"0"-99"0,-9 0-128 15,2 0-89-15,-4 0-45 0,4 5-22 16,7-4-10-16,-9 4-3 0,-1-6-2 0,2 6-2 0,-2 0-9 0,3-4-7 16,-2 4-6-16,0 0-1 0,1-5 2 0,-1 5 5 0,0 0 6 15,-8 0 12-15,9 0 17 0,-10 0 18 0,10 0 11 16,-10-4 6-16,1 4 4 15,0 0 0-15,-1 0 3 0,1 0 5 0,-1-6-2 0,1 6-6 16,-1 0-5-16,-9 6-7 0,11-6-2 0,-10 0 0 0,8 0-6 16,-8 4-11-16,1-4-13 0,7 9-9 0,-7-9-7 15,-3 10-8-15,3-5-9 0,7 0-10 0,-8 0-6 0,0 0-7 0,0 0-3 0,9 0-4 0,-9 0-5 0,9-1-2 16,-9 2-1 0,8 3 0-16,-8-4-2 0,-1 5-2 0,1 0 0 15,1 0-1-15,-1-5 1 0,0 9 3 0,0-4-1 0,9 0-3 16,-19 0 3-16,10-1 3 0,1-5 1 0,-1 6 3 15,-1 0 1-15,1 0 1 0,9 0 2 0,-9-1 2 0,1 1-2 0,5 0-3 16,-4 0-2-16,-2 0-1 0,8-1-1 0,1 2 0 0,-9-2-2 16,8 1 2-16,1 0 1 0,-1 5 1 0,1-7 0 0,0 2 0 15,-1 0-2-15,1 5-2 0,-1-1-4 0,3-4 0 16,-5 5-1-16,4 0 3 0,-2-1-2 0,0 1-1 0,2 0 0 16,-2 0 0-16,1-5 1 0,8 4-1 0,-8 1 2 15,-1 0-2-15,10-1 1 0,-9 0 1 0,-2 1 0 0,12-5 0 16,-4 6 1-16,-5-3 0 0,7 7 0 0,1-4-2 0,-9-3-1 15,7 7 1-15,-7-1 0 0,8-4 0 0,-8 4 0 16,9 1-2-16,-10-1 1 0,10 1 1 16,-9-1 0-16,8 1 1 0,-9-1-1 0,8 1 1 0,-5 0 2 0,5-1-4 0,-7 1 2 15,8-2-2-15,-8 4 2 0,-1-3-1 0,10 1-1 16,-10-2 0-16,1 7 1 0,0-6 2 0,0 1-1 0,-1-1 1 16,-8 5-2-16,9-3 0 0,-8-3 1 15,5 2 2-15,-4 0-2 0,-2-1 1 0,8 1-1 0,1-5 1 0,-1-1 2 16,0 6 0-16,1-5-2 0,0 0 5 0,1 4-2 0,-2-4-1 15,9-1-1-15,-9 6-1 0,1-1-2 0,8 1-1 16,-8-1 0-16,8 1-4 0,-9 4 1 0,1-4 3 16,8 3-1-16,-7 3 1 0,-2-7 1 0,9 5 0 0,-8 1 3 15,9-1-1-15,-1 1 1 0,-9-6-2 0,10 6 4 0,-1-1-2 16,0 6-2-16,0-6 0 0,1 1-2 0,0-5 0 0,-2 3 2 16,1 3 0-16,1 2-3 0,-2-3 0 0,10-2 1 15,-7 8 0-15,-2-7 0 0,0 6 0 0,0-7 1 16,1 6-1-16,0 1 1 0,-2-5-1 0,2 4 0 0,-1-4-1 15,0 4 1-15,1-6 0 0,-1 7-1 0,1-1-1 0,8-4 2 16,-10 3 0-16,2-2 1 0,0 3 1 0,-2 0 0 0,3 7-2 16,-3-9 1-16,3 3 0 0,-3 0-1 0,0 4 2 15,3-6-2-15,-2 3 0 0,0-8-2 0,1 7 2 0,-1-5 0 16,0 4 0-16,9-5 3 0,-9 0-2 0,1 2 1 16,8-3-2-16,-9 3 2 0,9-8 1 0,-9 7-2 0,1-1-1 15,-1-4-1-15,9 5 2 0,-9-6 1 0,9 6-1 0,-8-1 1 16,-1 1-3-16,1-1 1 0,-2 5 2 0,10-5-2 15,-8 1-1-15,0-1 0 0,8 1 1 0,-9-7 0 0,0 8 2 16,-1-3 1-16,3 7 0 0,7-6 2 0,-9 1 1 16,0-2-1-16,9 3 2 0,-8-3-1 0,8 3 0 0,-10-3-2 15,10 7-1-15,0-5 0 0,0-1-2 0,0 1 3 0,0-1-3 16,0 1-1-16,0-1 0 0,0 1 1 0,10-2-1 16,-10 2 1-16,0-1-1 0,8 1 1 0,-8-1 0 0,9 0 1 15,-9 0 0-15,9 1 1 0,-9-5-1 0,0 5 1 16,7-1 2-16,-7 1-2 0,10-1 1 0,-1-5-3 0,-9 2 0 15,9-2 1-15,-9 1 1 0,8 3-1 0,0-7 2 0,-8 7-1 16,10-3 1-16,-2-1 1 0,1-4 0 0,8 5-2 16,-8-5 1-16,-1 4-1 0,1-4-1 0,0 0 0 0,8 4 2 15,-8-5 0-15,0 1 1 0,8-1 2 0,-8 2 0 0,8-2 1 16,0 1-1-16,-7 1 1 0,15-3-1 0,-17-3-1 16,10 5 1-16,-1-1-2 0,9 1-3 0,-8 0-1 0,-1-5 0 15,8 4-1-15,-7-4 0 0,9 5 0 0,-1-5 2 16,0 4-1-16,0-5 1 0,0 6-1 0,0-4 3 0,0-1-2 15,9 3-1-15,-9 2 2 0,-1-5-2 0,12 0 1 0,-12 4-2 16,10-4 0-16,-1 0 1 0,1 0-1 0,0-2 0 16,-1-1-1-16,10 2 1 0,-9-3 0 0,-1-3 0 0,9 3 0 15,-8-2 0-15,9-4 0 0,0 6-1 0,-1-6 1 16,0 0-2-16,-8 4-1 0,9-4 0 0,-1 0 0 0,-9 0 0 16,10 0-1-16,-1 0 1 0,-9 6 0 0,1-6 3 0,0 0 0 15,0 4 1-15,0-4 0 0,0 6 1 0,-1-6 0 16,1 3 2-16,0-3-3 0,-1 0-1 0,-7 0 0 0,16 0 1 15,-8 0 0-15,0-3 0 0,-1-3 0 0,1 2 5 16,0 4-2-16,9-10-1 0,-10 4 1 0,0-4-2 0,1 1-2 16,0 0 0-16,0 2-2 0,-1-1-4 0,1-2 3 0,0 0 0 15,0 0 1-15,0 0 0 0,-1 1 2 0,1 4 0 16,-9-5 1-16,9 0-1 0,-1 1 0 16,-8 3 0-16,0-3 0 0,1 5 0 0,-1-7-1 0,0 6 0 0,0-5 1 0,0 1 3 15,0 3-3-15,-8-2 2 0,7-2 0 0,1 4-1 0,-1-3-1 16,3-1 2-16,-12 0-2 0,11 0-1 0,-10 1 1 15,10-6-1-15,-11 5-1 0,11-4 2 0,-10 4 0 0,10-5 0 16,-11 5 0-16,2-3 0 0,-1-3-1 0,1 6 0 0,8 1 1 16,-9-7 0-16,-8 8-1 0,8-7 1 0,1-1 1 15,-1 2-1-15,0 0 0 0,0-6 0 0,1 6-1 0,-1-6-2 16,9 0 1-16,-8 0 1 0,-1 1-1 0,0-5 0 16,1 5 2-16,-1-7 0 0,1 3 2 0,-1-6 0 0,-9 4 0 15,10-5-3-15,0 2 0 0,-10 2 1 0,0-3 0 0,10 6 1 16,-9-7 0-16,-2 5 0 0,3-4 1 0,0 4 2 15,-3-4 0-15,3-1-4 0,-2 7 0 0,-8-8 0 16,9 7-1-16,-1-4-1 0,1 3-2 0,-9-5 1 0,9 6 2 16,-9-6 0-16,8 2 1 0,-8 3 0 0,0-4-1 0,0 3 1 15,0-2 4-15,0-1-3 0,0 0 0 0,0 3 2 0,0-3 0 16,0-4-1-16,0 4 2 0,0-1-1 0,-8-4-1 16,8 5 2-16,0-6-9 0,-9 2 3 0,9-3 5 0,0 3 0 15,-9 3 1-15,9-3-2 0,-8-2 0 16,8 1 0-16,-9-1 7 0,9 1-3 0,0 0-3 0,-8 0-2 0,8 4 0 15,-10-3 4-15,3-2 0 0,-3 1 2 0,0 5 3 0,10-4-3 16,-7 2 1-16,-2-3-1 0,9-1 0 0,-9 2-1 16,0-1-2-16,1 1-3 0,-10-3-3 0,10 7 2 0,-1-6-1 15,-8 2 1-15,8-6 0 0,-9 4-1 0,10-3 0 0,0-1 3 16,-10 0 2-16,2-1-3 0,6 1 0 0,-7 0 3 16,6 4-1-16,-4-3 1 0,-3 4-1 0,1-1 0 0,-1 1-1 15,1 6 2-15,0-3 3 0,0 1-1 0,7 1 1 16,-6 5 1-16,-2-5 3 0,1 5 1 0,8-1-1 0,-8-5 1 15,-1 6-2-15,11-5 0 0,-3 4-2 0,-8 1-1 0,9 0-2 16,2 0-2-16,-11-1 1 0,9 0-2 0,0 1-2 16,-8-1 0-16,9 2 0 0,-2-3 0 0,2-2 0 0,0 4-2 15,-2-6 0-15,2 5 2 0,-9-3 1 0,8 2-1 16,0-3 1-16,-9-1 1 0,11 1-1 0,-12 1 3 0,1-2-2 16,2 2 3-16,-10-3 0 0,8-3 5 0,-8 11 5 0,0-7 8 15,1 5 10-15,-1 1 11 0,-9-1 10 0,9 7 6 16,-1-3 4-16,1 3 1 15,0-2 1-15,0 4-3 0,0 1-4 0,1 5-10 0,-2 2-9 0,11-2-5 0,-12 0-5 16,12 0-6-16,-2 5-5 0,1-1-6 0,-1 3-5 0,1-2-4 16,0 5-4-16,-1 0-8 0,1 5-16 0,-9-2-27 0,0 8-37 15,-2-1-37-15,3 4-42 0,0 0-89 0,-2 6-145 16,2 1-188-16,-2-1-168 0,1-2-99 0,0 3-40 0,1 2-4 16</inkml:trace>
  <inkml:trace contextRef="#ctx0" brushRef="#br0" timeOffset="1269.44">29308 15332 350 0,'-10'-8'449'0,"2"-7"-130"16,8-1-126-16,-9 3-69 0,9-2-30 0,0 5-8 0,-9-5 0 0,9 1 5 15,0-1 11-15,0 1 9 0,-8-2 11 0,8 3 11 0,0-3 19 16,-9 2 24-16,9 5 22 0,-8-6 12 0,-2 5 1 16,-6-5-3-16,7 0-11 0,-9 6-14 0,11-6-30 0,-13 0-36 15,-5 5-31-15,8 1-21 0,-9-6-11 0,8 11-7 0,-8-7-1 16,1 6-4-16,-2 0 0 0,-7 0-2 0,8 2-6 16,-9 3-5-16,0 0-1 0,0 0 3 0,-8 3-5 15,8 2-3-15,1 0-1 0,-10 5 2 0,9 0 4 0,0-1 5 16,1 1-1-16,-1 5-2 0,1 0 1 0,-10 4 2 0,9 1-2 15,0-2-2-15,1 13-1 0,-10-7-2 0,9 5 1 0,1 6-1 16,-2-1-1-16,11 5 1 0,-10 4-1 0,9-4 0 16,0 10-1-1,1 0-1-15,7 6-2 0,-9-2-3 0,11 0-3 0,5 7-1 0,-5-1-3 0,7-2-1 0,1 7 0 0,8 0-2 16,-9-1 0-16,1 5 0 0,8 1 0 0,-10 0-2 16,10 3 0-16,-8-3 1 0,8 9-1 15,8-10 1-15,-8 6 0 0,0-6 0 0,10 0 0 0,-2 1 0 0,-8-6-1 16,9-4-2-16,-1 0 0 0,10-5-2 0,-11 0 0 0,13-5 4 15,-3-6-2-15,8 0-4 0,-7-4-2 0,8-3 0 0,0-3 0 16,0 1 1-16,7-4-2 0,5-5-5 0,-5-6 1 16,2-4 1-16,8-1 0 0,1-10 1 0,-1 2-1 0,8-6 1 15,3-10 2-15,-11 1 2 0,18-6 3 0,-10-9 3 16,11-1 0-16,-1-10 0 0,-10 2 6 0,10-6 1 0,0-5 6 16,8-10 6-16,-8 1 5 0,0-6 8 0,9-6 10 0,-1-2 5 15,-7-11 6-15,6-1 4 0,-7-9-1 0,8 0 3 16,-8-10-2-16,-9 0-1 0,9-9 2 0,-18 1 2 0,9-3-2 15,-17-4 0-15,0 7 0 0,-17-2 0 0,-10 0-2 16,2 6 0-16,-28 0-5 0,-9 8-5 0,-6 2-5 0,-21 4-6 16,-7 10-5-16,-8 4-5 0,-18 10-6 0,-8 11-9 0,-1 5-6 15,-7 3-10-15,-2 6-17 0,-8 10-18 16,1 10-22-16,-2-1-33 0,2 16-43 16,7-2-50-16,1 12-51 0,-1 2-48 0,19 8-116 0,-1-1-126 0,16 9-169 0,3 5-128 15,7 5-71-15,10 6-20 0,-2 2 13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27:44.05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9525 12232 142 0,'-10'-6'197'0,"-7"6"-62"0,9 0-42 16,-1 0-26-16,-8 0-11 0,8 0-4 0,-8 0 1 15,8-5-2-15,0 5 0 0,0 0-1 0,1-5-3 16,8 5-3-16,-8 0-2 0,-2-4 0 0,10 4-1 0,0-6 1 16,0 6-1-16,0-3-2 0,-7 3-1 0,7-6-3 0,0 6-1 15,0 0-4-15,0-4-1 0,0 4 1 0,0-6 2 0,0 6 2 16,0-4 4-16,0 4 2 0,0-6 4 0,0 2 3 15,0 4 5-15,0-6 2 0,-10 3 6 0,10-3 4 16,0 0 7-16,-10 3 14 0,10-2 15 0,-7-1 18 0,-2 2 14 16,9-2 7-16,-9 6 7 0,0-4 2 0,9-1-7 0,-16 0-12 15,6 0-14-15,2 5-17 0,-10-5-12 0,1 1-10 16,9-1-11-16,-10 5-6 0,1-5 2 0,-1 0-2 0,11 0-4 16,-13 0-6-16,3 5-6 0,1-5-3 0,-2 5-3 15,1-5-5-15,8 5-8 0,-8-5-3 0,8 5-4 0,-8-5-1 16,8 5-3-16,1-4-3 0,-10 4-4 0,9 0-2 0,-8 0-1 15,0 4-3-15,6-4 0 0,-4 5 0 0,-12 0 0 16,11 5-1-16,-3 0 1 0,-6 0-2 0,7 4 0 0,-7 5 0 16,-1-3-1-16,-1 7-1 0,1-3 3 0,1 5 1 15,6-1-3-15,-6 5-1 0,7 1 1 0,-8 0 2 0,9-3 1 16,-1 4 1-16,1 2-1 0,0 2-1 0,0 1 0 0,0-3 5 16,-1 6-1-16,-1-1-1 0,3 7 2 0,-1-6 0 15,7 5 1-15,-7-5 0 0,9 0 0 0,-2 0-1 0,2 0-1 16,0 0 0-16,8 0-2 0,0-4-1 0,-9 3-1 0,18-4 1 15,-9 6 0-15,8-6-2 0,0 5 0 0,2-4 7 16,7 3-2-16,1-3-1 0,-1-2-4 0,-1 7 0 16,12-7 0-16,-2 2 1 0,-1-5 1 0,11 3-7 0,-11-3 4 15,9-6 0-15,1 1 5 0,1-2 1 0,7 3-2 0,-9-7 2 16,1 5 1-16,8-5-1 0,-8 3 0 0,7-4 1 0,-4-3-1 16,4 1-2-16,1-3 4 0,1-3-3 0,-2 0-2 15,3-5 4-15,-2-2-1 0,10-3-2 0,-10 0 1 16,9-3 1-16,-9-2-1 0,9-5 3 0,-1-5-2 0,2-3-1 15,-10-8 1-15,1-3 2 0,9-6 4 0,-10-3 0 0,1-11 5 16,0-5 5-16,-2-5 2 0,-6 0 7 0,6-9 0 0,-15-5 5 16,7 0-2-16,-8-9 3 0,-9-2 5 0,1-4-4 15,-11 11-2-15,-7-12-4 0,0 11 0 0,-15-6-3 16,-3 7 0-16,0 3-1 0,-17 2-8 0,9-2-1 0,-17 6 1 16,0 0 0-16,-8 4-2 0,7 0-3 0,-17 5-3 0,0 6-2 15,-1 9-4-15,-7 0-10 0,0 9-12 0,0 7-13 0,-11 7-20 16,12 7-31-16,-10 8-74 0,8 12-100 0,1 8-93 15,-1 1-115-15,0 11-183 0,18 2-100 0,0 1-50 0,10 6-7 16</inkml:trace>
  <inkml:trace contextRef="#ctx0" brushRef="#br0" timeOffset="5144.19">24792 15001 104 0,'0'-4'216'0,"0"4"-66"15,0-6-49-15,0 1-34 0,0 0-20 0,0 0-11 16,0 0-3-16,0 2-2 0,0 3 1 0,0-7-3 0,0 4-3 15,0-3-5-15,0 6-1 0,0-6-1 0,0 2 1 0,0 0-3 16,0-2 3-16,0 2 5 0,0 4 1 0,0-6 1 16,-9 3 1-16,9 3 0 0,0 0 0 0,0-6 3 0,0 6 0 0,0-6 0 0,0 3 0 15,-8 3 2-15,8 0 0 0,0-7 0 0,0 3 0 0,-10 0-1 16,10-2-3-16,-9 2 2 0,9-1 4 16,-7 0 1-16,-4 0-1 0,4 0-2 0,-2 1 2 15,0-3 6-15,9 7 7 0,-8-3 3 0,-1-2 3 16,1 5 0-16,8 0 1 0,-10 0 0 0,2 0-3 0,8-5-11 0,-9 5-10 15,0 0-10-15,1 0-8 0,-1 0-5 0,1-5-1 16,-1 5 0-16,-8 0 3 0,8 0 7 0,-8 0 6 16,9-5 7-16,-12 5 12 0,13 0 9 0,-11 0 3 0,1 0 4 15,1 0 1-15,-3 0 5 0,2 0 5 0,-1 0-4 16,1 0-5-16,9 0-8 0,-10 0-2 0,1 0-2 0,0 0-1 16,-1-5-10-16,9 5-6 0,-7 0-6 0,-1 0-3 0,-3 0-1 15,3 0-3-15,0 0-1 0,1-5-3 0,-2 5-2 16,1 0 1-16,-1 0 8 0,0-5 8 0,1 5 6 0,0 0 9 15,1-3 12-15,-2 3 11 0,-9-7 6 0,10 7 5 0,-1-3 3 16,-8 3-1-16,9-6-1 0,-9 6-8 0,8-5-10 16,-7 5-10-16,-1-5-8 0,0 0-6 0,-1 0-10 0,1 0-9 15,9 0-8-15,-9 2-2 0,0-3-1 0,-9 0-2 16,9 2-1-16,0 0-2 0,1-2-3 0,-2 2 1 0,-8-2 0 16,9 6-1-16,-9 0-1 0,1-5 0 0,-1 1 0 0,-1-2 0 15,3 6 3-15,8-4 1 0,-12-2 3 0,3 2 1 16,0 0 1-16,-2-2 1 0,11-3 0 0,-11 4-1 0,2 0-1 15,7 0-2-15,-7-6-2 0,-1 8 0 0,1-2-1 16,-9 0 0-16,8 0 2 0,-1 0 0 0,-7 0-1 0,9 5 0 16,0-5 1-16,-11 5-3 0,12 0 0 0,-4 0 0 0,3-5 0 15,0 5 0-15,-1 0 0 0,9-5 0 0,-9 5 0 16,8 0 2-16,2 0 1 0,-10-5-1 0,9 5 0 0,0 0-1 16,0 0 0-16,1 0 1 0,-1 5-1 0,-1-5-1 0,1 0 0 15,1 5 0-15,6 0 0 0,-6 0 1 0,-10 0-1 16,9 0 0-16,0 0-1 0,-1 5 0 0,1-1 1 0,-8 1-2 15,7 0-1-15,1 5 2 0,1-7 1 0,-11 2 1 16,11 5 0-16,0 1-1 0,-12-2-2 0,12 0 1 0,-8 1 1 16,5 1 0-16,-6-3-2 0,-1 7-1 0,9-2-3 15,-9-2 4-15,1 3 2 0,8 2 2 0,-10-6 1 0,1 4 0 16,9 1 0-16,1 3 0 0,-11-3 3 0,12-1-1 0,-3 6-2 16,1-5-2-16,-1-1 1 0,1 4-2 0,-8-1 0 15,7 1 1-15,2 2 0 0,-1-1-2 0,0 1-1 0,1-1 0 16,-3 1 0-16,2-1 0 0,-8 1 0 0,8 3 1 0,-1-3 1 15,-7 5 0-15,7-7 0 0,1 2 0 0,1 5 0 0,-10-6 0 16,9 5-3-16,0 1 0 0,0 3 2 0,-8-3 3 16,7 4-2-16,1-4 0 0,-9 9-1 0,8-5 2 0,2-1 3 15,0 7-1-15,-1-1 1 0,-1-5-6 0,1 0 3 0,1 5 1 16,8-3 0-16,-10 3-1 0,9-6 0 0,-8 7-1 16,9-1 0-16,-1 0 0 0,1 0 0 0,8 5 0 15,-8-5-1-15,9 0 1 0,-2 4-2 0,2 2 0 0,-1-7 0 16,1 7 1-16,8-1 5 0,0-6 1 0,0 6-3 0,0-8-3 15,0 2 1-15,0-4 1 0,0 4-1 0,8-7 0 0,1 2-7 16,-1-3 3-16,2-6 1 0,-2 6 3 0,0-2 0 16,10-4 0-16,-1 1 0 0,-8 1-2 0,8-3 2 15,1 3 0-15,7-3 0 0,-8 2-1 0,10-5-1 0,0 4 1 16,-1 1 1-16,9-7 0 0,-9 8-1 0,8-3 1 0,0 2-2 16,1 1 1-16,7-3-1 0,3 2 0 0,-10-6 0 0,8 4-1 15,1 3 1-15,0-7 1 0,7 1 1 0,-7-1-1 16,-1 1 1-16,8-1-2 0,-6 1 0 0,-2-5 1 15,9 4-1-15,-9-4 1 0,1-1 0 0,8-4 1 0,-8 0-2 16,7 5 4-16,-7-5 1 0,9-2-2 0,-2 2 0 0,-7 2-1 16,-1-9-2-16,9 7 1 0,0 0 2 0,-8-6 0 0,8 8 2 15,-9-3 0-15,10-5-1 0,-3 6 2 0,3 0 0 16,0-5 1-16,-10 5-3 0,9-6-2 0,1 6 0 16,-10-5 0-16,9 0 1 0,-9 0 0 0,10 0-1 0,-10-1-3 15,9-4 3-15,-9 6-1 0,9-6 1 0,-9 0-3 0,10 0-1 16,-10 0 3-16,9 0-1 0,0 0 2 0,1 0-2 0,-9-6 0 15,7 6 2-15,-8 0 0 0,10 0 0 0,-9-4 0 16,7 4 2-16,-7-5 0 0,8 5 1 0,-10-5 2 0,11 0-2 16,-9 5 1-16,-1-5-2 0,9 1 1 0,-8-2-2 15,-1 6-1-15,9-4-1 0,-17-1 0 0,17 5 0 0,-17-5 0 16,9 5 2-16,-1 0-1 0,0-5 1 0,-9 5 0 0,10 0 1 16,-9 0-1-16,8 0-1 0,2 5 1 0,-12-5-2 15,10 0 0-15,2 0 1 0,-2 5 0 0,-9-5 0 0,10 0-2 16,-9 0 0-16,8 0 0 0,-9 0 2 0,1 0 0 0,9 0 0 15,-9 0 0-15,-1 0-1 0,9 0-1 0,-7 0 0 16,-2 5 1-16,0-5 1 0,2 0-2 0,-2 0 0 0,1 0 0 16,-1 0 1-16,2 4 2 0,7-4-1 0,-8 0 1 15,0 0-1-15,-1 6 2 0,0-6-2 0,2 4 0 0,-1 1 2 16,-2 0-1-16,11 0 1 0,-9-5-1 0,0 5 1 0,0-1-2 16,0-4 1-16,9 6 0 0,-11-6-1 0,2 4 0 15,9-4-1-15,-1 0 1 0,-9 4-1 0,11-4 2 0,-2 7 0 16,1-4 0-16,-1 3 1 0,9-6 0 0,-10 6-1 15,2-3 0-15,0 3-1 0,-1-6 0 0,9 4-2 0,-7 2 2 16,-2-2-2-16,0-4 0 0,1 4 1 0,-2 2 1 0,2-6-1 16,0 6 1-16,-10-6 0 0,9 3 0 0,1-3-1 15,-9 7 0-15,7-7 1 0,-7 3-1 0,1-3-1 0,-1 5 0 16,-1-5-2-16,1 5 1 0,-9-5 2 0,9 5 1 16,-2-5 0-16,3 5-1 0,-10 1 4 0,9-2 1 0,-1-4 1 15,1 5 0-15,-10-1-2 0,12 2-1 0,-3-6-3 0,-8 4 1 16,9-4-2-16,0 5 0 0,-1-5 1 0,1 5 1 15,0-5 1-15,0 5 0 0,-1-5 3 0,0 5-2 0,2-5 3 16,-1 0-1-16,8 5 0 0,-9-5-3 0,1 0 1 16,1 0 1-16,-2 5-1 0,-9-5 1 0,10 0-3 0,-9 5 0 15,10-5-2-15,-11 0 1 0,1 4 1 0,0 2 1 0,0-6-2 16,-9 0 1-16,9 4 0 0,1-4 0 16,-1 0-3-16,1 5 0 0,-2-5 1 0,2 0-4 0,-2 0 4 0,1 0-1 15,0 0 1-15,9 0 0 0,-10-5 4 0,11 5-1 16,-10-4 0-16,9-2 0 0,-1 2 0 0,1-1-1 0,-10 0 0 15,10 0-1-15,1 0 0 0,-10 5-1 0,-1-5 2 0,10 0 0 16,-9 5-1-16,0-5 2 0,1 5-1 0,-1 0 0 16,-1-4 0-16,-6 4 0 0,6 0 0 0,1 0 2 15,1-6-1-15,-1 6-1 0,-1 0 0 0,1-4 1 0,0 4 1 16,9-5 1-16,-9 5 0 0,1-4-3 0,7-2 2 0,-8 6 0 16,9-10-2-16,-9 5 2 0,0 0-2 0,9-5-1 0,-8 1 1 15,7-1 0-15,-8 6 0 0,-1-6 0 0,11 1 1 16,-11 3-1-16,10-3-1 0,-8 2 2 0,7-1-1 0,-8 2-1 15,0-3 1-15,0 4-1 0,8-5 0 0,-8 6 1 0,1-6 0 16,-1 5-2-16,9-5-1 0,-9 5 2 0,0-5-1 16,-1 1 0-16,1 0-1 0,1-3 0 0,-1 3 1 0,-1-1 2 15,2 2 0-15,-2-4-1 0,-7 2 1 0,9 2 0 16,-1-2 1-16,0-5 0 0,-1 5-2 0,1 0-1 0,2-4 0 16,-3 4 1-16,-7-4-1 0,17-1 10 0,-10 0-5 15,1 0 0-15,0 2-2 0,0-3-1 0,0 1 0 0,-9 1 0 16,8-2 0-16,2 3-9 0,0-3 5 0,-1 2-2 0,-9 0 6 15,9-1 0-15,0-4 0 0,-8 4 0 0,6 0 2 16,-6 0-2-16,9 0 0 0,-1 1 2 0,-9-1-2 0,10-5 0 16,-10 1 0-16,9 5 1 0,-1-5 7 0,-7-1-5 0,8 0 0 15,-9 0 0-15,9-4-2 0,-9 4 0 0,2-4 0 16,-1-1 0-16,-1 1-7 0,-1 0 4 0,-7 0 5 0,9 3 1 16,-10-3 3-16,0 0 0 0,2-1 2 0,7 1 2 15,-8-4 0-15,-1 2-2 0,1 1 0 0,-1 1 1 0,-8-4-1 16,10-2 3-16,-3 2-4 0,-7 2-1 0,10-3 2 0,-10-6 2 15,8 7-1-15,-8-2 5 0,0 1-1 0,0-1-3 16,9 1 1-16,-9-6-1 0,0 2-2 0,0 4-2 0,0-6 0 16,0 1-5-16,0 0 0 0,0-1 2 0,0 6-2 15,0-4 2-15,-9 3 2 0,9-4 2 0,0-1 0 0,0 6 0 16,-8-4 0-16,8 3 1 0,0 1 2 0,-10-1-1 0,10 6 1 16,-7-6 1-16,-3 1 0 0,10 4 0 0,-8-4-2 15,-1 1 0-15,1-2 3 0,-10 4-2 0,10-2-3 0,-2-1-2 16,-6-1-2-16,7 1 2 0,-9 0 1 0,2 0-3 15,6 0-4-15,-7-1 2 0,0 0 1 0,0-3 1 0,-1 3-1 16,0-5-1-16,-7 7-4 0,7-6 0 0,0-1 2 0,-7 1-1 16,-1-6-2-16,9 7 2 0,-10 2 1 0,10-2 0 15,-9-1 0-15,-1 4 2 0,9 1-1 0,-6-6 0 0,-2 8 0 16,8-3 0-16,-8 0 0 0,0 1-2 0,0-1 3 0,1 1-1 16,-2 4 0-16,-8 1 2 0,9-1 1 0,0 2-1 15,-9-3 1-15,9 3 3 0,-10-2-1 0,11 6-1 0,-8-6 1 16,5 5-1-16,-6 6 1 0,-1-5-2 0,1 3 0 15,-1 3-2-15,0-2 1 0,8 0-1 0,-16 1 1 0,8-1-2 16,1 5-9-16,-1-5 5 0,-9 6 1 0,1-6 2 0,8 5 0 16,-7 0 2-16,-2-4-1 0,1 4 1 0,0 1 11 0,-1-1-6 15,1 0-2-15,-1 0-3 0,9 1-1 0,-7-1 0 16,-3 0-1-16,-7 0-1 0,9 4 1 0,-1-3 1 16,-1 4 0-16,-5 1 0 0,6-2 1 0,1 2 0 15,-9-1 2-15,9 0-1 0,-1 5-1 0,1-5-1 0,0 0-1 0,7 5 2 16,-6-5-3-16,-2 5-1 0,8 0-1 0,-7 0 0 0,9 0 0 15,-10 0 1-15,1 0-2 0,1 0 1 0,-3 5 1 16,2 0-2-16,-10-5 3 0,2 5-1 0,-2 0-1 16,-8 0 2-16,9-1-1 0,-10 6-5 0,4-5 2 0,-4 4 4 15,11-3 0-15,-10 4 3 0,0 0-1 0,0 0-1 0,9-7 3 16,-9 7 4-16,0-4-2 0,9 4-1 0,-9-6-3 0,9 2-1 16,-9-2 0-16,9 1 6 0,0-1-3 0,0-4-1 15,0 6-2-15,-1-2 0 0,1 6 0 0,1-10-1 16,7 10-1-16,-8-5-2 0,8 5 0 0,-7 0 0 0,7-1 2 15,-9 1 1-15,9 0 2 0,2 4 0 0,-2-3 0 0,10-8 0 16,-9 7 1-16,-1 1-1 0,0-1 1 0,1 0 1 16,0-6-3-16,0 6-1 0,0 0 0 0,-1 0 0 0,0-6 1 15,-8 7-1-15,0 3 1 0,9-4-1 0,-10-1-1 0,1 1-1 16,1 4 2-16,-2-2 0 0,2 1-2 0,-11 2 0 0,10 5 2 16,-8-6 1-16,-1 6 1 0,0-6 2 0,-9 6-1 15,9 5 0-15,0-5 1 0,-8 3-2 0,0 3-3 16,7-3-5-16,-16 6-9 0,9-5-12 0,0 6-14 0,-10 3-22 15,-7 2-63-15,9 4-91 0,-11 0-91 0,10 1-84 0,-1-1-141 16,10 0-135-16,8-5-95 0,1-5-34 0,17-9 28 0</inkml:trace>
  <inkml:trace contextRef="#ctx0" brushRef="#br0" timeOffset="6245.14">22299 17117 311 0,'0'0'263'0,"0"0"-82"0,0 0-64 0,0-6-39 0,0 6-20 16,0 0-12-16,0 0-3 0,0-4-1 0,0 4 2 15,-8 0 0-15,8-6-4 16,0 6-5-16,0-5-2 0,0 0-1 0,0 5 1 16,0 0 2-16,0-5 3 0,-8 5 1 0,8-5 6 0,0 2 2 15,0 3 3-15,0 0 0 0,0 0 3 0,0-6-1 0,0 6 2 0,0 0 1 0,0-4 1 0,0 4-2 16,-9 0-3-16,9 0-4 0,0 0-9 0,0 0-8 0,0 0-9 16,0 4-8-16,0-4-5 0,9 0-5 0,-9 6-2 15,0-3-1-15,8 2 0 0,0 0 2 0,1 11 3 0,0-6 4 16,0 3 3-1,-1 2 5-15,9 0 1 0,0 4 3 0,1 1 2 0,-9 0 5 16,17 0 5-16,-19 3 4 0,11 2 3 0,1-5 5 0,6 9 8 0,-7-5 10 0,-1 6 7 0,1-1 5 16,-1 4 0-16,0-2-2 0,1 3-1 0,-1-5 2 15,1 0-4-15,-11-1-5 0,13 3-3 0,-3-3-7 0,-10 3-3 16,2-7-3-16,0 0-1 0,-1-3-6 0,2-3-3 16,-2 2 0-16,-8-6 2 0,0-4 5 0,9 5 5 0,-9-6 8 15,0-3 7-15,0-2 3 0,0 0 0 0,0-4-1 0,0 7-2 16,0-7-7-16,0 0-4 0,0 0-9 0,0 3-7 15,-9-3-7-15,9 0-7 0,-8-3-9 0,-2 3-3 0,2-7 0 16,-10 7-1-16,11-4-6 0,-10-6-2 0,-3 6-1 16,3-6-1-16,0 0 2 0,-9 6-2 0,9-6-4 0,0 0-2 15,-1 0 2-15,9 5-1 0,-7-5 1 0,6 6 2 0,2-2-1 16,-1 6 0-16,1-3 0 0,8 3 0 0,0 0-1 16,-9-6 0-16,9 6-1 0,0 0-3 0,0 6 1 0,0-6 1 15,9 3 1-15,-9 3 0 0,0 3 1 0,8-4 2 16,1 5-1-16,-1 0 1 0,2-1 0 0,-2 1 0 0,0 5 0 15,1-10-2-15,0 5 0 0,0-6 1 0,-1 0 0 0,10 3 1 16,-10-7-1-16,1 3 1 0,0 3 0 0,-1-6 0 16,1 0 1-16,-1 0-1 0,-8 0 0 0,10 0 1 0,-10-6 1 15,0 6-2-15,0 0 2 0,7-3 0 0,-7-4 1 0,0-1 0 16,0-2-2-16,0 0 0 16,0 0-1-16,0-4 1 0,0 4 1 0,0 0-1 0,-7-5-1 0,7 5-8 0,0 1-15 15,0-1-41-15,0 0-74 0,7 0-84 0,-7-5-75 16,9 5-65-16,9-4-84 0,-1-1-160 0,1-5-80 0,0 7-29 15,-1-2 27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42:07.050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3185 8783 276 0,'0'-10'375'0,"-8"4"-110"0,8 2-75 0,-10-5-38 0,10 4-20 16,0-5-7-16,0 5 5 0,0-4 9 0,0 2 9 16,-8 4 12-16,8-2 12 0,0 0 14 0,0 0 9 0,0 0 9 15,0 0 3-15,0 5-8 0,0-5-14 0,0 5-24 0,0 0-25 16,0-5-30-16,0 5-29 0,0 5-28 0,0-5-21 15,0 5-15-15,8 5-9 0,2 5-3 0,-2-1-4 16,1 11 1-16,-1-2 0 0,10 12 2 0,0 4 1 0,-1 0 0 16,0 6 1-16,0-3 1 0,0 7 1 0,0 2 1 0,3 2-3 15,-5-4 1-15,12 4-2 0,-11 2 1 0,3-2 0 0,6-4 0 16,-7 4-1-16,-1-8 0 0,-8 3 1 0,8-10 0 16,-8 1 1-16,8-9-1 0,-17-1 1 0,9-4 5 0,-9-5 8 15,9-4 9-15,-18-8 12 0,9 2 13 0,0-5 11 16,-9 0 12-16,-8-5 9 0,8 0-3 0,-8-5-9 0,-9 0-6 15,0 0-7-15,-10 0-3 0,11-3-3 0,-8-2-6 0,5-2-6 16,-6 8-1-16,8-6 3 0,9 5-3 0,-9 1-4 16,8 0-13-16,9-2-10 0,1 6-8 0,-2 0-5 0,2 0-5 15,8 0-5-15,0 0-6 0,0 0-2 0,8 0-2 16,-8 10-2-16,18-6-1 0,-9 1 0 0,9 0 0 0,-1 0 3 16,9-1 3-16,0 2 2 0,-1-6 2 0,2 6 2 0,8-6 1 15,-9-6 3-15,9 6 0 0,-19-6-4 0,19 2-4 16,-17 4-10-16,-1-5-15 0,9 0-24 0,-17 0-68 0,8 1-111 15,-8 0-120-15,0-2-181 0,-2 6-152 0,3-6-88 16,-10 6-43-16,-10-4-7 0</inkml:trace>
  <inkml:trace contextRef="#ctx0" brushRef="#br0" timeOffset="484.34">23966 10987 295 0,'-8'0'584'0,"8"0"-88"0,-8 0-163 0,-2 0-102 0,10 0-49 15,-8 0-27-15,8 0-2 0,0 3-1 0,0-3 0 16,-9 6 3-16,9-2-1 0,9 1-2 0,-9 5-5 0,0 5-9 15,8 4-12-15,2 1-4 0,-2 8-2 0,9 3-7 0,-8 2-10 16,-1 6-17-16,10 1-20 0,-1-1-13 0,-8 1-11 16,8 2-5-16,10-2-7 0,-11 4-4 0,2 0-6 0,0-5-5 15,-1 4-2-15,1-3-4 0,8-1-1 0,-9 0-3 16,1-4-2-16,-2 4 1 0,1-5-3 0,0-5 1 0,-7 0-1 16,7-4-1-16,-7-1-2 0,-2-4 0 0,0-6-3 0,1-4-5 15,-9 0-11-15,9-1-15 0,-9-3-33 0,9-2-72 16,-9-4-95-16,8-4-98 0,-8-6-116 0,9-5-197 0,0-5-87 15,-1-4-48-15,10-10-3 0</inkml:trace>
  <inkml:trace contextRef="#ctx0" brushRef="#br0" timeOffset="968.69">24947 10877 173 0,'0'-8'599'0,"-8"-2"-6"0,0 0-181 0,8 5-144 0,-9 0-80 16,0 1-44-16,9-3-21 0,-8 4-9 0,-10 3-5 16,10 0-5-16,-10 3-14 0,1 4-16 0,-1 2-13 0,1 1-16 15,0 9-11-15,-10 1-4 0,11-1 0 0,-2 7 2 0,0-3 3 16,1 3 1-16,-1-3-2 0,10 2-1 0,-10-1-3 16,18 0-3-16,-8 2-3 0,-1-7-4 0,9 1-4 15,0-2-4-15,9-3-1 0,-1 0-2 0,-8-5 0 0,9-1 0 16,8 1 4-16,-7-5 10 0,7-5 18 0,0 0 14 0,-8 0 10 15,9-5 11-15,-2-5 7 0,11 1 5 0,-10-1 3 0,0-5-4 16,-8 0-12-16,9 0-8 0,-10 0-7 0,10-3-6 16,-10 3-2-16,-8-5-2 0,8 6-2 0,2-6-2 15,-10 6-1-15,8-1-6 0,-8 0 0 0,0 0 3 0,0 6-1 16,0-1 0-16,0 0 0 0,0 5-2 0,0 0-1 0,0 2-3 16,0-3 4-16,0 6-14 0,0 0-10 0,0 0-8 0,0 0-7 15,0 6-5-15,0-3-3 0,0 7 0 0,0 0-11 16,9 9 10-16,-9 1 2 0,0 5 3 0,9 4 3 15,-1 4 1-15,0 2 2 0,1 4 0 0,2 5 1 0,-4-4 2 16,1 9-4-16,1-5 0 0,9-1 2 0,-10 6-2 0,10-6 0 16,-1 6 3-16,-8-4 0 0,8 4-1 0,1-5 1 15,-10 0-2-15,0 0 0 0,10-5-2 0,-10-4-2 0,2-2-13 16,-2-4-14-16,-8-4-16 0,9-2-18 0,-9-7-23 16,8-1-50-16,-8-5-95 0,0 0-104 0,10-10-123 0,-10 0-204 15,0-6-97-15,8-4-60 0,-8-4-20 0</inkml:trace>
  <inkml:trace contextRef="#ctx0" brushRef="#br0" timeOffset="1812.38">25625 10780 223 0,'-9'-3'358'16,"9"3"-106"-16,0-6-77 0,-9 6-47 0,9-5-24 16,0 5-10-16,0-5-1 0,-8 5 1 0,8-5 2 0,0 0 3 15,-8 5 7-15,8-5 10 0,0 1 11 0,-9 0 13 16,9 4 16-16,0 0 18 0,0-6 15 0,0 0 10 0,-9 6 0 16,9-4-5-16,-9 4-13 0,9 0-19 0,-8 0-24 15,8 0-27-15,-8 0-26 0,-10 4-25 0,10 2-21 0,-10 4-14 16,1-1-11-16,-8 6-7 0,7 6-4 0,-9 2 1 0,0 2 1 15,11 4-2-15,-11 0 1 0,10 0-2 0,0 5 0 0,8-3 1 16,-8 2-1-16,8-4 0 0,9 5 0 0,-8-5 1 16,8 1 1-16,8-6-2 0,-8 1-1 0,9-1-1 15,-9-4-1-15,17-6 0 0,-8 1-1 0,8-6 0 0,-8 1 0 16,8-4 2-16,9-1 0 0,-8-5 3 0,7-11 1 0,-6 7 9 16,6-11-5-16,1 0-1 0,1-4 9 0,-1-5 2 0,-10 5 4 15,11-7 1-15,-11-3 4 0,2 6-4 0,0-7 7 16,-1 0 1-16,-9 6-4 0,2-5 2 0,-2 4-2 15,-1-4-1-15,4 5-1 0,-2-1-1 0,-9 5 2 0,8 1 3 16,-8 0 1-16,0 9-1 0,0-5-1 0,0 10 0 0,9-5-3 16,-9 5-1-16,0 2-8 0,0 3-6 0,0-7-6 0,0 7-4 15,0 7-4-15,0-7-3 0,0 8 0 0,8 2-1 16,-8 0 0-16,0 3 3 0,9 3 1 0,-1 9 2 16,2-7 2-16,-2 13 0 0,0-1 2 0,1 3 0 0,9 1 2 15,-18 0-2-15,8 4 0 0,1 3 1 0,0 2-1 0,-1 1 0 16,1 0 0-16,0 1 0 0,-1-1 0 0,-8-1 1 0,9-2-2 15,-9 0 2-15,9-5 1 0,-9 3 0 0,9-6-2 16,-9-3-1-16,0-1-1 0,7 1 0 0,-7-6-1 16,0-4-3-16,0-6-3 0,9 0-6 0,-9-4-6 0,0 1-10 15,0-7-10-15,0 2-17 0,11-6-25 0,-11 0-76 0,7-6-100 16,-7 2-95-16,17-11-105 0,-8-5-172 0,8-4-98 16,10 0-59-16,-10-6-18 0</inkml:trace>
  <inkml:trace contextRef="#ctx0" brushRef="#br0" timeOffset="2093.61">26399 10746 500 0,'-9'0'593'0,"-1"0"-149"15,2 0-161-15,-2 0-107 0,10 0-67 0,0 0-40 0,0 5-17 16,0 0-3-16,0 5 0 0,10 1 5 0,-2 2-1 15,2 7-2-15,-1-5-5 0,9 4-4 0,-2 6-8 0,-7-7-7 16,8 13-10-16,1-7-5 0,-2 0-3 0,2 6 5 16,-9-1 6-16,8 0 7 0,-8-4 10 0,-1 5 17 0,2-3 21 15,-10-2 24-15,0 1 20 0,0-3 15 0,0 2 9 0,-10-5 1 16,2 4-6-16,-10-6-12 0,10 4-20 0,-9-9-22 16,-9 3-25-16,8-3-19 0,-8-3-19 0,-1 0-26 0,11 0-54 15,-12-5-88-15,3 0-90 0,8-5-93 0,-9-10-128 16,8 0-181-16,2-4-90 0,-2-5-40 0</inkml:trace>
  <inkml:trace contextRef="#ctx0" brushRef="#br0" timeOffset="2281.09">26503 10556 653 0,'17'-24'747'0,"0"4"1"0,0 1-179 0,0-1-140 0,10 1-104 0,-2-1-85 15,2 1-49-15,8-1-26 0,0 0-16 0,-1 0-30 0,1 1-31 16,15-5-27-16,-5 5-18 0,8-1-13 0,-2 1-11 15,2-1-7-15,-1 4-8 0,-9-2-13 0,10 3-17 16,-10 0-34-16,2 0-80 0,-12 5-103 0,2 1-97 0,-1-1-109 16,1 0-187-16,-9 5-100 0,-8 5-57 0,-10 5-7 0</inkml:trace>
  <inkml:trace contextRef="#ctx0" brushRef="#br0" timeOffset="2952.92">25530 12794 83 0,'-8'-20'666'0,"-2"-5"21"0,2 6-99 0,-1-1-157 15,1 0-88-15,-2 5-53 0,10-4-45 0,0 5-30 0,0 4-17 16,0-4-18-16,0 3-32 0,0 7-36 0,10-2-38 0,-2-4-29 16,1 10-21-16,9 0-11 0,-2 0-3 0,2 6-4 15,8 4-1-15,-1 5 8 0,-7-1-3 0,8 5-2 0,1 5 0 16,-1 1-2-16,0 5-3 0,-1 4 2 0,1 5-2 16,1 0-7-16,-1 6 3 0,0-7 1 0,-9 11 1 0,8-5-1 15,-5-1 1-15,4 2 0 0,-6-1-1 0,0-5 0 0,-1 0 0 16,-9-5-2-16,1 1 0 0,0-12 2 0,-9 2 1 15,0-5 2-15,0-5 2 0,0-6-1 0,-9 1 1 16,-8-5 5-16,0 0 2 0,-10 0 3 0,1-5 5 0,-1 0 12 16,2 0 5-16,-10 0 10 0,9-5 5 0,-9 0 8 0,9 5-1 15,1 0 2-15,-12 0-3 0,22-5-6 0,-12 5-7 0,9 0-9 16,10 0-6-16,-1 0-9 0,0 0-7 0,9-6-7 16,0 6-5-16,0 0-6 0,9 0-2 0,8-4-3 15,1 4-5-15,9-6-7 0,8 3-4 0,-1-3-6 0,9-8-5 16,1 4-6-16,-1-10-3 0,2 1 2 0,5-1 4 0,-6-4 6 15,-1-1 6-15,-9 2 11 0,11-7 9 0,-19 0 9 0,9 6 11 16,-9-5 9-16,-1-1 14 0,-7 6 16 0,-10 0 15 16,10 0 10-16,-18-1 8 0,8 5 4 0,-16 6-3 0,8-6-8 15,-8 5-12-15,-2-4-14 0,2 4-21 0,0 0-30 16,-2 5-36-16,2-5-47 0,-9 7-49 0,17 2-118 0,-9-3-136 16,1 5-164-16,-1-2-206 0,9 0-105 0,-9 6-39 0,0 0-1 15</inkml:trace>
  <inkml:trace contextRef="#ctx0" brushRef="#br0" timeOffset="3577.92">25069 14958 594 0,'0'-16'637'0,"0"-4"-111"0,9 5-155 0,0 1-78 0,0-5-35 16,7 4-19-16,10-4-13 0,-8-1-4 0,17 7-11 0,-10-8-18 16,12 6-32-16,-3 2-38 0,0 1-43 0,1 8-32 15,-1 0-19-15,1 8-14 0,-9 0-8 0,-8 8-4 0,8 1-1 16,-17 13-1-16,9-3 0 0,-18 12 1 0,-10 3-1 16,2 7 0-16,-9 8 2 0,-8 1 1 0,-3 0 1 0,-6 5 6 15,-1-1 5-15,-9-5 5 0,10-3 8 0,0-1 8 0,-3-1 7 16,12-4 7-16,-1-4 2 0,-1-2 0 0,11-8-3 15,-2-1-2-15,10-5-5 0,-1-5-6 0,9-4-7 0,0 0-4 16,0 0-1-16,0-10-3 0,9 5 0 0,7-7-2 16,2-3 0-16,8-8-1 0,9-2-2 0,7-5-3 0,3-3-8 15,7-8-16-15,0-3-18 0,10-6-21 0,6-3-23 0,2-1-42 16,-1-10-84-16,10 0-93 0,-1-9-81 0,-9-2-77 16,9-2-96-16,-17-3-159 0,0-3-71 0,-8 4-11 0</inkml:trace>
  <inkml:trace contextRef="#ctx0" brushRef="#br0" timeOffset="3796.66">26242 14600 600 0,'-26'0'700'0,"-9"10"-66"16,0 0-142-16,0 10-97 0,1-1-67 0,-1 11-61 0,0-6-40 16,10 5-27-16,7 0-27 0,0 7-49 0,1-3-36 15,17 1-28-15,0-1-21 0,17 2-14 0,1-1-11 16,8-3-5-16,9-8-2 0,-1 2 12 0,10-11-10 0,-1 1-3 16,10-6-5-16,-2-9-1 0,1-4 0 0,1-5 0 0,-9-6 0 15,7-5-4-15,-8-9 4 0,1-1 6 0,-10 2 11 16,3-11 15-16,-12 3 16 0,1 1 18 0,-9 2 17 0,-8-1 13 15,-9-1 5-15,0 2-1 0,-9 3-8 0,1 1-16 16,-10 0-16-16,1 4-20 0,-8 6-26 0,-3-1-30 0,12 5-31 16,-11 5-25-16,1 2-24 0,0 2-27 0,8 1-64 0,1 5-91 15,0 0-80-15,8 0-68 0,9 0-72 0,0 0-129 16,9 0-99-16,8 0-54 0,0-4 22 0</inkml:trace>
  <inkml:trace contextRef="#ctx0" brushRef="#br0" timeOffset="4046.65">26998 14274 727 0,'8'-5'820'0,"0"5"13"0,-8 0-186 0,9 5-179 16,-9-2-150-16,0 3-126 0,9 4-77 0,-9 4-41 16,9 1-20-16,-2-1-11 0,3 6-10 0,7-1-5 0,1 1-7 15,-1 0-5-15,9-5-6 0,1-1-3 0,7 1-3 16,-8-5-2-16,8-5 3 0,1 0-1 0,0-5-2 0,0-10-2 16,0 0 1-16,0-5 2 0,-9 1 8 0,-9-11 12 0,1 1 16 15,-2-1 15-15,-6 1 18 0,-10-5 12 0,-10 3 9 16,2-3 4-16,-18 1-5 0,-1 3-9 0,-7-5-14 0,-9 7-17 15,-1-3-15-15,-6 3-13 0,5 4-10 0,2-3-10 16,-10 8-11-16,10 10-16 0,8-5-20 0,0 9-21 0,0 0-22 16,9 0-28-16,18 0-57 0,-9 9-95 0,17-5-87 0,0 7-87 15,8-8-108-15,9 4-162 0,9-2-74 0,9-1-30 16,-10 2 25-16</inkml:trace>
  <inkml:trace contextRef="#ctx0" brushRef="#br0" timeOffset="4249.75">27840 13673 278 0,'8'-25'840'0,"-16"5"20"0,8 1 17 0,0 3-211 0,0 3-201 16,0 3-169-16,0 5-86 0,0 0-54 0,0 0-27 0,0 5-19 15,0 0-15-15,8 5-16 0,1 5-16 0,8 0-16 16,1 3-18-16,-1 8-6 0,0 3-1 0,10 0 1 0,-10 11-2 16,0-6-2-16,-1 5-4 0,4 6-3 0,-3-6-2 15,0 5-5-15,1 4-10 0,-2-4-21 0,-7 6-25 0,9-7-28 16,-1 7-27-16,0-6-38 0,1 0-97 0,-1-5-106 0,8 0-99 15,-5-4-113-15,-4-6-169 0,10 0-66 0,-8-9-36 16,7-1 6-16</inkml:trace>
  <inkml:trace contextRef="#ctx0" brushRef="#br0" timeOffset="5187.19">26537 16080 61 0,'-9'-9'550'0,"1"4"-70"0,8 1-171 16,-9 4-107-16,9 0-54 0,0 0-14 0,0 4 12 0,9 5 24 16,-9 6 24-16,8 5 24 0,1-1 19 0,0 11 0 0,9-2-1 15,-11 2-18-15,10 5-35 0,3 3-37 0,-5-4-31 16,3 11-26-16,9-7-22 0,-10 7-8 0,8-2-17 0,-7 7-12 15,-1-6-8-15,9-1-6 0,-8 1-6 0,-1 0-3 16,1-5-1-16,-3 1-4 0,3-1 0 0,-8 1-1 0,7-7-1 16,-8 1-4-16,9-4-11 0,-10-6-28 0,10 1-51 0,-10-7-65 15,-8 2-66-15,9-4-58 0,-9-8-51 0,8 2-47 16,-8-5-57-16,0-5-74 0,0-5-91 0,-8-5-16 16,-1 2 20-16</inkml:trace>
  <inkml:trace contextRef="#ctx0" brushRef="#br0" timeOffset="5577.8">26623 16271 301 0,'-8'-15'526'0,"1"0"-142"0,-3 0-114 0,10 2-51 0,-10-3-9 0,10 3 22 16,10-2 28-16,-10-6 23 0,10 2 7 0,-3 0-2 0,1-1-18 31,10-4-27-31,0 4-36 0,-1-3-45 0,1-3-39 15,8 3-28-15,-1-3-17 0,1 2-11 0,0 0-4 0,1 4-6 16,-1 2-9-16,1 2-5 0,-2 1-6 0,-8 10-9 0,1 0-8 0,-1 0-6 0,-9 10-6 0,1 5 2 0,0 11 1 0,-1 2-5 16,-8 12-1-16,-8-1 1 0,8 5 0 0,-9 4 0 15,0 2-1-15,9 4-5 0,0-10-2 0,0 5 2 16,0-6 0-16,9 2-2 0,8-6-2 0,1-1-3 0,-1 3-1 16,1-7-6-16,9-6 2 0,7 7-5 0,-8-11-4 0,9 3-4 15,-1-4-2-15,1-3 1 0,-1 0 0 0,-8-1 0 0,1 1 2 16,-1-2 0-16,0-3 3 0,-18 6 4 0,10-1 4 15,-18-1 3-15,9 2 1 0,-18-3 3 0,0 7 0 16,-8 4 3-16,0 1 2 0,-10-1-1 0,1 1-2 0,-9-1 2 16,1 1 0-16,-1-2-2 0,-8 2-3 0,8-4-6 0,1-3-12 15,-3 2-22-15,3-6-42 0,8-4-75 0,0 0-84 0,9-6-84 16,-1 2-87-16,10-12-118 0,8 2-144 0,0-6-65 16,8-4-6-16</inkml:trace>
  <inkml:trace contextRef="#ctx0" brushRef="#br0" timeOffset="5843.39">27493 15905 210 0,'-10'-10'743'0,"2"0"19"16,8 5-76-16,-9 0-194 0,1 5-130 0,8 0-96 0,-10 5-74 16,2 10-47-16,8 0-22 0,0 4-21 0,0 6-17 0,0 8-18 15,0-4-16-15,8 7-13 0,2 2-13 0,7 1-6 16,-9 1-9-16,10-2-3 0,0 1 0 0,8 0-2 0,-8 0 1 15,-1-4-4-15,8 3-2 0,1-3 0 0,0-1 0 16,0-5 2-16,1-4 0 0,-2 3-1 0,10-7 0 0,-8-6-1 16,-2-6 2-16,10 1 1 0,0-10 1 0,-1-10 0 0,1 1 1 15,-9-11-3-15,10-4-2 0,-2-6-7 0,-8 1-9 16,0 0-19-16,0-6-47 0,-9-3-71 0,1-2-79 0,-1 1-72 16,-10-5-74-16,4-5-89 0,-11 1-163 0,0-1-69 15,0-5-19-15,-11 5 32 0</inkml:trace>
  <inkml:trace contextRef="#ctx0" brushRef="#br0" timeOffset="5999.63">27483 15748 252 0,'-17'4'630'16,"9"-4"7"-16,8 0-184 0,0 0-127 0,0-4-71 0,8 0-46 16,1-2-31-16,9 2-15 0,8-11-11 0,8 6-13 0,1-6-28 15,8 0-55-15,1 0-79 0,7-4-85 0,-7-1-78 16,8 5-75-16,-8-5-81 0,-10 1-122 0,1 9-133 15,0 0-63-15,-18 6-1 0</inkml:trace>
  <inkml:trace contextRef="#ctx0" brushRef="#br0" timeOffset="6124.62">27631 15938 494 0,'-26'24'571'0,"9"-9"-164"0,-1 5-132 0,1-10-77 16,9 6-43-16,8-8-25 0,-9 2-14 0,18-5-6 15,-1 1-13-15,9-2-19 0,9-4-44 0,9-4-59 0,9-2-65 16,-2-9-74-16,20-3-94 0,-1-8-179 0,-1-2-92 0,10-7-60 15</inkml:trace>
  <inkml:trace contextRef="#ctx0" brushRef="#br0" timeOffset="6343.35">28908 15030 519 0,'-44'5'724'0,"9"5"21"15,-7 4-167-15,-11 1-141 0,9 10-101 0,1 5-66 16,8-1-43-16,-8 4-28 0,9 2-39 0,-1 4-48 15,9 5-37-15,0 5-26 0,8 0-16 0,1-1-10 0,-1 1-7 16,10 5-4-16,8-1-3 0,0 1-2 0,0-5 0 0,8-1 0 16,0 3-2-16,10-8-1 0,-1 1 0 0,10-10-1 0,-1 0-9 15,1-5-11-15,7-3-13 0,10-8-20 0,-1-7-49 16,0-7-80-16,9-4-83 0,1-4-78 0,7-12-75 16,1-4-104-16,0-3-155 0,8-8-56 0,-8-2-1 0</inkml:trace>
  <inkml:trace contextRef="#ctx0" brushRef="#br0" timeOffset="6452.73">29664 15362 555 0,'0'-30'810'0,"0"7"18"0,0 4-169 0,0-6-152 0,-9 5-123 16,-1 1-104-16,2 4-89 0,-2-5-69 0,-5 10-57 15,5 0-70-15,-7 1-127 0,-1 5-131 0,0-2-142 0,2 6-231 16,-2 6-107-16,10-6-69 0,-1 4-26 0</inkml:trace>
  <inkml:trace contextRef="#ctx0" brushRef="#br0" timeOffset="8436.96">21127 8838 324 0,'-8'-16'352'0,"-1"6"-134"0,0-4-83 0,-1 3-37 15,-6-3-27-15,7 4-14 0,-9 1-3 0,10-1-3 16,1-5-4-16,-13 4 2 0,12 3 7 0,-8-2 3 0,6 0 1 16,2 0-3-16,-10-4-4 0,1 3-3 0,9 2 8 15,-10-1 4-15,0-4-6 0,-7 4 1 0,7 0-3 0,-7 1 3 16,-2-1-1-16,-8 0 1 0,0 0-9 0,1 1-4 16,-9 4-4-16,-1 0-10 0,1-5-4 0,-9 5-6 0,-1 5-3 15,-8-5-2-15,11 5-3 0,-12-6-5 0,1 3-1 0,-8-4 1 16,7 4-3-16,-7-2 1 0,0-1 3 0,-10 2 0 15,2-1 2-15,-2 0 0 0,0 0 0 0,-7 0-2 0,0 5 1 16,7-3-2-16,-7-4-4 0,-1 7-2 0,0-5-1 16,-9 5-1-16,9 0 0 0,-8 0 0 0,8 0-1 0,-9 0 2 15,1 0-1-15,0 0 1 0,-1 0-1 0,9 0-1 0,-8 0 1 16,-1 0 1-16,1 5 0 0,-1-5 1 0,1 0 0 16,-1 7 0-16,10-7 0 0,-11 3-1 0,2 7-1 0,9 0-1 15,-10 0-1-15,-8 8 1 0,7 3-2 0,-6-3 2 16,-2 12 0-16,2-1 1 0,-11 1 0 0,2 4 2 0,7 4 2 15,-7 3-2-15,-1-2 1 0,8 1 2 0,-7 2-3 0,7 3 1 16,1-1-1-16,9 5-2 0,-9-1-3 0,-1 6 1 16,1 5 0-16,-10 10 3 0,11-2 0 0,-3 12 2 15,4-2 0-15,-2 15 0 0,7 2 0 0,2 9 2 0,0 0-2 16,17 9-2-16,0 0-1 0,16 5 0 0,10 0 1 0,9 1 0 16,9 4 0-16,16 0 2 0,18-5 1 0,9 5 2 15,17-5 2-15,9 1 2 0,16-5-1 0,10 4 1 0,18-10 2 16,8 0-2-16,17-4 1 0,16-6 1 0,11-4-1 15,9-10 0-15,16 0-1 0,18-9 2 0,8-5 1 0,18-7 0 16,18-2-3-16,6-8-2 0,12-7-1 0,15-6-5 0,10-10 6 16,-1-5 0-16,17-10-1 0,1-7-4 0,-1-14-1 15,2-1-1-15,-1-17 4 0,-9-5 1 0,-17-3-4 0,0-16 0 16,-18 0 6-16,-8-10 19 0,-17-4 25 0,-19-11 39 16,-15-9 27-16,-20-5 22 0,-6-4 14 0,-19-16 10 0,-9 1 1 15,-17-11-5-15,-9-4-17 0,-8-9-35 0,-7-1-27 0,-29-10-21 16,-7-4-13-16,-10-1-15 0,-17-5-8 0,-17 6-12 15,-17-5-7-15,-17 4-1 0,-19 5-1 0,-16 0-3 0,-10 16-4 16,-26 4-4-16,-15 9-9 0,-9 16-23 0,-20 9-51 16,-8 10-70-16,-8 14-69 0,-8 10-61 0,7 10-56 15,3 14-65-15,6 16-102 0,9 10-122 0,0 8-47 0,1 10 14 16</inkml:trace>
  <inkml:trace contextRef="#ctx0" brushRef="#br0" timeOffset="8999.82">18383 12158 432 0,'-8'-39'472'0,"-2"5"-188"0,2 0-109 0,-1 4-56 16,0 12-32-16,9-2-17 0,0 4-10 0,0 7-9 0,9 3-7 16,0 6-6-16,9 6-8 0,7 9-7 0,1 5-3 0,18 8 0 15,-9 6 1-15,17 11 4 0,0 7 2 0,8 8 0 16,-6 8-3-16,6 11 0 0,9 4 0 0,-9 3-2 0,10 8-4 15,-9-1-6-15,9 5-3 0,-9-5-3 0,-10-2 0 16,10 3-2-16,-17-11-2 0,-2-5-1 0,-5-5-1 0,-4-5 3 16,-15-13 9-16,-1-2 17 0,-7-12 31 0,-2-3 44 15,-8-9 39-15,-8-6 27 0,-2-3 17 0,-15 1 7 0,7-7 2 16,-17 2-6-16,1-3-22 0,7-3-37 0,-7 6-35 0,-1-3-25 16,0 7-16-16,9-2-9 0,-1 8-9 0,9-3-11 0,2 8-9 15,-1 9-7-15,8-1-6 0,9 9 0 0,0 1-4 16,9 5 2-16,-1-5 0 0,17 4 1 0,-7-4-3 15,9 0 1-15,8-10-1 0,0 0 0 0,7-10 1 0,-7-4-3 16,9-12 2-16,-1 3 7 0,-8-11-4 0,9-10-1 0,-10-5-3 16,1-9 1-16,0-6 7 0,-9-10 8 0,8-4 2 15,-16-4 3-15,8-6 15 0,-9-5 11 0,-8-5 11 0,8 5 7 16,-17-4-1-16,0 0 1 0,0 0 1 0,-17 4-3 16,8-2-4-16,-8 5-5 0,-9 0-5 0,8 2-8 0,-9 11-4 15,3-1-8-15,-2 9-12 0,-1 1-16 0,10 4-23 0,-9 11-29 16,9-1-34-16,-9 11-81 0,8 4-104 0,1 10-95 15,9 3-105-15,-2 7-207 0,10 5-81 0,-8 4-49 0,8 1-12 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28:01.866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0933 8099 62 0,'-9'-5'117'0,"9"5"-30"16,0-5-21-16,0 5-12 0,0-5-12 0,0 5-10 0,0-4-9 16,0-1-5-16,0 0-4 0,0 0-1 0,9 0 2 0,-9 0 4 15,0 0 4-15,0 5 2 0,0 0 2 0,0-5-2 16,0 5-1-16,0 0-3 0,0 0-4 0,0 0-5 0,0 0-4 0,0 0-2 16,-9 0-1-16,9 0-1 0,0 5 0 0,0-5-1 15,-9 0 1-15,9 0-1 0,0 0 0 0,0 5-1 16,-9-5 2-16,9 0 3 0,-8 5 2 0,8-5 2 15,-9 0 3-15,9 0 5 0,0 0 3 0,-9 5 2 0,9-5 1 0,-8 0 0 0,8 0 0 16,0 0 0-16,-9 0-1 0,9 0-2 16,0 0-2-16,0 0-2 0,0 5-2 0,0-5-2 0,0 0-1 0,-8 0-1 15,8 0-2-15,0 0 0 0,0 0 3 0,0 5 0 16,0-5 3-16,0 0 3 0,-10 0 3 0,10 5 2 0,0-5 2 16,-7 0 0-16,7 0-2 0,0 4-1 15,-9-4-2-15,9 0-2 0,0 0-6 0,0 0-3 0,-11 0-3 16,11 0-2-16,0 0-2 0,0 0-1 0,0 5-2 0,0-5 0 15,-7 0 0-15,7 5 0 0,0-5 0 0,0 5-1 16,0 0 1-16,-9-1 1 0,9 2 1 0,-9 4-2 16,9-2 2-16,-8-2 0 0,8 3 1 0,0-3-2 0,-9 4 0 0,9 0 0 0,-8 0-1 0,8 0 1 0,-10-7-1 15,10 7 0-15,0-5 0 0,-8 6 1 0,8-1-1 16,0-1 0-16,0-5 0 0,0 6 0 0,0 0 0 0,0 0 1 16,0-1-1-16,0 1 0 0,0 1 1 0,0-2-1 0,8 1 2 31,-8-2-1-31,0 4 0 0,0-2-1 0,0-7-1 0,0 13 1 0,0-12 0 0,10 6-1 0,-10-1 0 15,0 1 0-15,0 0 1 0,8 0 0 0,-8 0 0 0,0-1 1 16,9 1 0-16,-9 2 0 0,0-4-1 0,8 2 0 0,-8-1 1 16,0 2-1-1,9-1 1-15,-9-1 0 0,0 1-1 0,9 5 0 0,-9-10 0 0,0 8 0 16,0-3 0-16,7 0 1 0,-7 1-1 0,0-3 0 0,0 2 0 0,11 0 2 16,-11 0 1-16,0 0-1 0,9-1 2 0,-9 2-1 0,7 0 0 15,-7-3-1-15,10 2 1 0,-10 0 1 0,8 0-2 0,1 0 1 16,-1-1-1-16,1 6-2 0,0-5 0 0,-1-2 2 0,1 2-2 15,0 6 0-15,0-7 1 0,-1 1-1 0,10 4 1 16,-10-2 1-16,0-4-2 0,2 7 0 0,7-5 0 0,-8-1-1 16,7 1 1-16,-7 5 0 0,9-5-1 0,-10 4 1 0,10-4 1 15,-9 5 1-15,7-6 0 0,3 5 1 0,-2-4 0 16,0 5 0-16,-8-5 4 0,8 0-2 0,1 0 0 0,-10 4 0 16,10-4 0-16,-1 0 1 0,1 5 1 0,-10-6-1 0,10 6-3 15,-1 0 2-15,-8-5 0 0,9 4-2 0,-11-4 1 16,11 5-1-16,-10 0 1 0,10 0-1 0,-9-6 2 15,9 5-2-15,-10 2 2 0,9-3 2 0,-8 2-1 0,8-4-1 16,1 3 0 0,-11 0 1-16,11 1 0 0,-9 0-1 0,8-5-2 0,1 5 1 0,-10-2-2 0,10-2 0 0,-1 4 1 0,-7-5-1 15,6 3 0 1,-6-3 0-16,6 6 0 0,-7-7 0 0,9 5 1 0,-10-4 0 0,1 5-1 0,-1-5 0 16,1 6-1-16,9-8 0 0,-18 7 0 0,8 0-1 0,1-5 0 15,-1-1 0-15,10 1 2 0,-11 0-2 0,4 3 2 0,-2-3-1 16,-1 0 0-16,1 0 0 0,-1-4-1 0,1 7 1 15,-1-7-1-15,2 4-1 0,-2 0 1 0,0-1 0 0,1 1 0 32,0 0 0-32,0-1 0 0,-1 6 2 0,1-5-1 0,0 0 1 0,-1 0-2 0,1 4 1 0,0-4-1 0,-1 0 0 0,1 4 0 15,-2-4 0-15,-7 0 1 0,11 0-1 0,-4-1 3 16,13 1 1-16,-13 0-2 0,2 0 3 0,0-1-1 16,-1 1-1-16,1 6 1 0,-1-6-1 0,10-1 0 0,-9 0 0 15,-1 1-1-15,1 0 0 0,0 0 0 0,-1 0 0 0,1 4 0 16,0-4 1-16,-1 4-1 0,1-3 0 0,0 4-2 15,-1-6 0-15,0 5 2 0,2 2 0 0,0-7 0 0,-3 5 0 16,11-4-1-16,-10 0 1 0,1-1 0 0,0 1 1 16,-2 5-1-1,3-5-1-15,-1 0 1 0,0 4 0 0,7-4 0 16,-6 0-1-16,-2 0 1 0,1 5 0 0,-1-7-1 0,1 2-1 16,0 6 1-16,-1-6 0 0,2 0 0 0,6-1 1 15,-7 5 1-15,0-4 0 0,8 0 3 0,-9-1 1 0,9 1-1 16,-7 0 0-16,7-5-2 0,-7 5 0 0,7 0-1 0,-9 5 0 15,0-6-2-15,10-5 1 0,-9 12-1 0,9-6 1 16,-2 0 0-16,-6 3 1 0,7-3-1 0,-9 6 0 0,10-3-2 16,-10-3 1-16,9 6-1 0,-8-2 1 0,9-5 0 0,-8 6-1 15,5-5 0-15,-5 5 0 0,7-5 0 0,-8 3 0 0,8-2-1 16,-7-1 0-16,6 0 0 0,-8 4 0 0,10-4 2 16,-1 0-1-16,-8 5 1 0,8-5 1 0,1-2 2 15,-10 4-1-15,10-4 1 0,-1 2-2 0,1 0 0 0,-1 1 1 16,0-1-1-16,-8 3-3 0,9-3 2 0,-2 0 1 0,-6-2 0 15,7 3-1-15,0-1 2 0,-8 0-1 0,9 0 4 16,-2-2 3-16,2 2-3 0,-2 0-1 0,4 1-1 0,-13-1 1 16,19 4-1-16,-8-4 0 0,-1-1-3 0,1 1 1 15,8 6 3-15,-9-6-2 0,1-1 2 0,6 5 1 0,-6-4-1 16,9 0-1-16,-9 5 0 0,-3-6-2 0,3 1 2 0,1-1-1 16,-2 5 0-16,0-4 0 0,0 2-1 0,0 1 2 15,1-3-2-15,0 0 1 0,-10-1-1 0,9 6-1 0,1-4-1 16,-10-1-2-16,9-1 2 0,2 1 0 0,-11-1 0 15,9-4 1-15,1 5 1 0,-10 0 1 0,10-1-1 0,-1 1 4 16,-7-5-2-16,6 4 0 0,-7-3-3 0,8 4 1 0,-8-5-2 16,-1 5 0-16,9-5 1 0,-8 5 0 0,9-1 0 15,-8 1-1-15,6-6 1 0,-7 11 0 0,9-5 0 0,-10-6 0 16,9 6 1-16,-7 0-1 0,-2 0-1 0,9-1 0 0,-8 1 1 16,8 2 0-16,-8-4-1 0,8-3 0 0,-8 5 1 15,8-6 0-15,-9 7 1 0,10-1-1 0,-9-7 0 16,8 8 0-16,-8-6 1 0,9 5-1 0,-9-5 0 0,9 3 0 15,-11 2-1-15,2 0 0 0,8 0 1 0,-8 1 0 0,-1-3-1 16,10-2 0-16,-9 4 0 0,-1-6 0 0,1 6 2 16,8-5-1-16,-9 5 1 0,2-6-1 0,7 8 0 0,-9-9 1 15,1 2-1-15,8 0 1 0,-6 5 0 0,-4-5 0 16,11 0 0-16,-10 0 0 0,9 5-1 0,1-7 3 0,-9 3-1 16,8 4 3-16,0-5-1 0,-8 0-1 0,8 5 1 0,-9-5-2 15,2-1 2-15,6 0 0 0,-6 6-1 0,7-4-1 0,-9-2-1 16,2 2 0-16,-2 3 1 0,1-3-1 0,0 2 0 15,-2-2 0-15,3 4-1 0,-1-6 0 0,9 1 0 0,-11 5 2 16,3-5 1-16,-2 0-1 0,-8 1 1 0,9 4-1 16,8-7 3-16,-8 2 6 0,-1 0 4 0,0 0 4 0,2 0 3 15,-2 0 1-15,1 0-1 0,0 0 1 0,0 0-3 16,-1 0-4-16,0-1-6 0,2 1-3 0,-3 0-3 0,3 5-1 16,-2-5-1-16,1 0 0 0,8-1-1 0,-7 6 1 0,-2-6-1 15,0 2 0-15,2 4 1 0,7-5 0 0,-9 5 0 16,10-6 1-16,-10 6 0 0,10 0-1 0,-10-4 2 0,10 2-1 15,-1-3 1-15,0 5-1 0,2-4 2 0,-3 4 0 16,1-7 0-16,1 7 1 0,0-5 0 0,-1 5 1 0,0-5 1 16,0 5-1-16,1 0-1 0,8-1 0 0,-9-4 0 0,1 5-1 15,-1-1-2-15,0 1 0 0,0 1-2 0,0-2 2 16,3-3-1-16,-4 3-1 0,1 1 1 0,0-6-1 16,1 6 2-16,0-4-1 0,-1-3 0 0,0 7 0 0,0-5-1 15,1 0 0-15,-2 5 0 0,-6-4 0 0,7-2-1 0,1 1 0 16,-1-1-1-16,-8 2 0 0,8-2 1 0,1 1 1 0,-1 0 0 15,0 0-1-15,-8 5 0 0,9-5 1 0,-2 0 0 16,2-1-1-16,-1 6 0 0,1-5 0 0,0 1-1 16,-3-3 1-16,3 7-1 0,1-4 1 0,-12 2 0 0,11-1-1 0,0 1 0 15,-10-1 0-15,9 2 1 0,1-5-1 0,-10 6-2 16,10-4 0-16,-1 3 1 0,1-5 0 0,0 2-1 0,-11 4 1 16,12-6 1-16,-1 2 0 0,-2 3 0 0,1-4 1 15,1 0 0-15,-1 5 0 0,1-6-1 0,-2 8 0 0,2-9 0 16,-1 2 0-16,0 5 0 0,1-5 1 0,-1-1-1 0,1 2 0 15,-1 2 0-15,1-1 0 0,-1-4 1 0,-7 8 0 16,15-6-1-16,-8 0 0 0,-9 0 0 0,10 5 1 0,0-7 0 16,7 3-1-16,-7-2 0 0,-1 6 0 0,1-4 1 15,-1-2-1-15,11 1 1 0,-13 1-1 0,3-2 0 0,8 0 0 16,-9 2 1-16,1-2-1 0,7 2 1 0,-7 0 0 16,-1-3-1-16,0-3 2 0,3 5-2 0,-5 0 0 0,3 0 0 15,-1-5 0-15,1 5 0 0,0-1 0 0,-2 2 1 0,2-6-1 16,-1 6 1-16,9-3-1 0,-8-3 1 0,-1 7 1 0,1-7-1 15,-2 3-1-15,1 2 0 0,10-5 0 0,-10 5 0 16,1 0-1-16,-1 0 0 0,1-5 0 0,-2 5 1 16,2 0 1-16,0 0 0 0,-1-2 0 0,1-3-1 0,-11 7 1 15,11-3-1-15,1 1 0 0,-12 0 0 0,11 0 0 0,-10 0-2 16,2-5 2-16,7 5 0 0,-9 0 0 0,2-1 0 16,-2-4 0-16,0 4 0 0,-8 3 1 0,9-4-1 0,0 3 0 15,-1-6 0-15,-8 6 1 0,9-2 0 0,-9-4-1 16,9 5 1-16,-1-5-1 0,-8 4 0 0,0-4 0 0,0 0 0 15,9 0 0-15,-9 6 0 0,0-6 0 0,0 0 0 0,0 0-1 16,0 4 1-16,9-4 0 0,-9 0 0 0,0 0 0 16,0 4 0-16,0-4 0 0,0 0-1 0,8 0 1 0,-8 0 1 15,0 6 0-15,0-6-1 0,0 0 2 0,0 6-2 16,0-6 0-16,9 0 1 0,-9 0-1 0,0 0-1 0,0 3 0 16,0-3 1-16,0 0 0 0,8 7 0 0,-8-7 0 0,0 0 0 15,0 0 0-15,0 0 1 0,0 0 0 0,10 0-1 16,-10 3 1-16,0-3 0 0,0 0 1 0,0 0-2 0,8 0 1 15,-8 0-1-15,0 5 1 0,0-5 1 0,0 0-1 16,0 0 1-16,0 0-1 0,0 0 3 0,0 0 0 0,0 0 3 16,0 0 0-16,-8 0 1 0,8 0 1 0,-10 0-1 15,2 0-1-15,-1-5-14 0,-8 5-33 0,8-10-38 0,-17 7-48 16,9-13-47-16,-8 2-74 0,-2-7-145 0,-8-2-100 16,0-2-58-16</inkml:trace>
  <inkml:trace contextRef="#ctx0" brushRef="#br0" timeOffset="829.72">15038 12270 234 0,'-7'-9'312'0,"-1"-1"-121"0,8 1-82 0,-10-1-45 0,10-1-25 15,0 2-13-15,0 0-5 0,10-1-2 0,-10 0-4 16,0 0-2-16,8 4-2 0,-8-3-1 0,0 3-1 0,0 3 2 15,0-2 2-15,0 5 1 0,0-6 4 0,0 6 1 16,0 0 4-16,0 0 0 0,0 0-2 0,0 0-3 0,0 0-5 16,0 0-3-16,0 0-3 0,7 6-3 0,-7-6-3 0,0 5-1 15,0-5 0-15,11 9 0 0,-2-3 3 0,-1-3-1 16,9 7 0-16,0-4 3 0,1 4 0 0,-1 0 2 0,9-1 1 16,0 0 1-16,0 2 0 0,1-1 2 0,0-1-1 15,6 5 1-15,-6-4 0 0,7 0 0 0,1 0-3 0,-1-1 0 16,-6 1-1-16,5 1-1 0,2-2 0 0,0 1-1 0,-1-2-2 15,0 7-1-15,2-5 1 0,-1 0 0 0,0 0-1 16,-1 5-2-16,1-5 1 0,-1 0 1 0,-7 4-2 0,7-4 2 16,2 5 1-16,-2 1-1 0,-8-8 0 0,8 7 2 0,-8-5-2 15,9 5 2-15,-9-6 1 0,9 6 1 0,-9-5-1 16,9 4 2-16,0 0 0 0,-10-4 0 0,11 5 3 0,-1-5 1 16,-1 6-1-16,-8-8-1 0,9 7 0 0,0 1-1 15,-1-6-1-15,1 3 0 0,0-3 0 0,-1 5-1 0,-8-1-2 16,9-4 0-16,1 0-2 0,-2 0 1 0,1 5 0 0,-1-6 1 15,1 6-2-15,0-5 1 0,-8 4 0 0,6-5 0 16,2 6 1-16,-9-5 1 0,9 5-1 0,-10 0 1 16,2-1 2-16,-1 1 2 0,9-1-1 0,-8 1 1 0,7 0 0 15,-8 0-1-15,0 0 1 0,9-2-2 0,-9 3-2 0,9-6 1 16,-8 3-3-16,7 2 4 0,0-4-3 0,1 3 3 0,-9-5-1 16,9 6 0-16,8 0 1 0,-9 0 1 0,2-1 0 15,7 0-1-15,-9 2 2 0,1-1-1 0,0 3-2 16,9 2-1-16,-10-5 1 0,1 5-3 0,8-6 1 0,-9 5-2 15,3-4 1-15,5 5-1 0,-7-1 0 0,9 0 2 0,-10 2-3 16,0-7 1-16,10 6 2 0,-11-1-1 0,12 1 1 0,-1-1 0 16,-1 1 3-16,1-1 0 0,-1 6 3 0,9-2 3 15,0-2 1-15,1 3 3 0,-2 0 1 0,10-5 0 0,0 6-1 16,-9-1-1-16,9 1-3 0,0 0-3 0,-10-1-2 16,2 6-3-16,7-6-3 0,-7 1 0 0,-10-2-1 0,9 2 0 15,-9-1 0-15,1 1-1 0,0-5 0 16,-1-1 1-16,-8 0 1 0,-1 2-2 0,1-6 1 0,-10-2-1 0,12 3 0 15,-3-6-2-15,-8-1-7 0,0 0-10 0,0-4-19 0,-1 1-22 16,2-2-30-16,0-4-47 0,-2 0-92 0,-7 6-149 16,7-6-79-16,-7 0-4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43:28.209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28395 3118 39 0,'0'0'258'0,"0"-6"-67"0,-8 6-54 0,8 0-35 16,0-4-19-16,0 4-11 0,0-6-5 0,0 0-3 0,0 6-4 16,0-4-1-16,0 4-4 0,0-4-4 0,-9 4-5 15,9 0-4-15,0 0-3 0,0-6-11 0,0 6-1 0,-9 0-5 16,1 0-3-16,-1 0-3 0,0 6-4 0,-8-6-4 16,8 0-3-16,-8 4 4 0,-1-4-2 0,1 0 0 0,0 0 3 15,1 0 6-15,-4 0 8 0,2 0 5 0,2 0 5 0,-1 0 3 16,-9-4 8-16,9 4 6 0,-10-6 2 0,11 2-1 15,-11-1-2-15,2-1-2 0,-2 6-3 0,1-4-1 16,-1-2-8-16,1 2-7 0,-8 4-3 0,8-6-6 0,1 2-3 16,-10 0-3-16,8-1 3 0,-8 5 8 0,10-5 9 0,-2 0 9 15,-7 0 6-15,8 0 5 0,-9 5 10 0,10-9 4 16,-2 2 1-16,-8 7-7 0,0-3-11 0,1-2-8 0,-1 0-6 16,0 0-7-16,0 0-8 0,-8 0-7 0,0 0-5 15,-1 0-2-15,1-5-1 0,-1 10-3 0,-8-3-1 0,8-9 2 16,-8 8-1-16,9 4 0 0,-9-5 2 0,0 0-2 0,0 5 1 15,-1-5 1-15,11 5-1 0,-11-4-1 0,9 4 0 16,-7-4 0-16,8 4-1 0,-10 0-1 0,9 0 1 0,1-6 0 16,8 6-2-16,-7 0 0 0,-2-6 1 0,1 6-2 15,0 0 1-15,-2 0 0 0,2 0 0 0,8 0 0 0,-8 0 1 16,1 0 0-16,-3 6 1 0,2-6 3 0,8 0 0 0,-9 0 1 16,10 6 0-16,-1-6 2 0,0 0 1 0,0 0-1 15,1 4-1-15,0-4-3 0,-2 0-1 0,1 0-1 16,2 0 0-16,-3 4-1 0,2-4 0 0,-1 0 0 0,-9 0-2 15,9 5 1-15,-9-5 2 0,11 0 0 0,-2 0-2 0,-9 0 4 16,9 0 2-16,-9 0 5 0,1 5 3 0,8-5 5 16,-7 0 3-16,-2 5 3 0,9-5 2 0,-8 4 0 0,9-4-2 15,-2 6-2-15,1-6-3 0,1 6-3 0,-1-3-3 0,-7 4-3 16,15-4-3-16,-17 2-3 0,9 5 0 0,1-5 0 16,-1 0-1-16,1 0-3 0,-1 3-2 0,-10-1 1 0,11-3 0 15,0 1 1-15,7 5-2 0,-7-5-1 0,8 0 0 16,-8 4 1-16,7-5 0 0,-8 6 1 0,0-4-1 0,1 9-1 15,-1-5-1-15,1-2 2 0,-1 4-2 0,1-2-1 0,-3 3 1 16,-5 3 0-16,7-6-1 0,-9 3 1 0,1-3 2 16,0 5-1-16,-1-1 0 0,10-4 1 0,-9 5 1 0,-1-6-1 15,9 5 2-15,-8-4 0 0,9 2-5 0,-2-3 3 16,2 5 0-16,-1-4 1 0,8-1-1 0,1 6 0 0,0-4 1 16,1 3 0-16,-1-5 6 0,8 6-3 0,-8 0 0 0,9-5-1 15,-9 5 0-15,9 3 0 0,-9-2-1 0,8 4 0 16,-8-1-2-16,9 1-1 0,-10-1 1 0,9 1-1 15,2-1 0-15,-10 5 0 0,8-4 2 0,2 3-1 0,-2-2 1 16,1 4 0-16,-10 4 1 0,11-6-1 0,-1 2 0 0,-3 5 0 16,3-1-4-16,0-1 1 0,0 8 0 0,0-7 2 0,8 4-1 15,-8-3-1-15,8 4 2 0,-9 1 0 0,10-6 0 16,0 4 0-16,8-2-1 0,-10 2 0 0,2-3 1 0,8-1-1 16,0 0 0-16,-9-4 1 0,9 5 0 0,9-6 0 15,-9 6 2-15,0-7-2 0,8 2-2 0,2-6 2 0,-2 6-1 16,0-1 0-16,1 1 0 0,0-5 1 0,8 3 0 15,-8-3 0-15,8 5 3 0,-8-6-1 0,8 5 1 0,-8 1-1 16,-1-5 0-16,9 4 2 0,-8 1-3 0,9-7 2 0,-1 7 1 16,-8-5 1-16,8 4-1 0,1-5 1 0,-1 3 0 0,1-4-3 15,-1 2 2-15,0-6-1 0,1 6 0 0,-2-6 1 16,11 0 0-16,-9 1 1 0,-1-5 4 0,-1 4 7 16,1 1 6-16,10-5 8 0,0 5 4 0,-10-4 3 0,9 2 3 15,9-3 3-15,-10 0 0 0,2 0-1 0,7 0-3 0,10-1-6 16,-9-4-3-16,0 5 0 0,9-5-1 0,0 5-2 15,-2-6-2-15,10 2-3 0,0 2-2 0,-9-1-2 0,17-2 1 16,-6-1-5-16,6 1-1 0,1-5 0 0,-8 4-2 16,16 2-1-16,-18-6-2 0,10 4-1 0,0 2-3 0,-9-6 1 15,9 4 0-15,-8-4-3 0,-3 6-2 0,3-6 0 0,0 4-2 16,8 2 1-16,-10-6-2 0,0 3 0 0,3 2-1 16,-3-5 1-16,2 5 0 0,-2-5 2 0,2 5 0 15,-1-5 1-15,0 5 2 0,9-5-1 0,-18 0 0 0,9 0 0 16,1 0-1-16,-2 0 0 0,2 0 2 0,-1 0 1 0,0 0-1 15,0 0 1-15,10 0 1 0,-11 0-1 0,10 0 1 0,-10 0-1 16,2 0 1-16,8 0-1 0,-9 0 0 0,0 0-2 16,0 0 3-16,0-5-1 0,1 5 2 0,-10 0-3 0,9-5-1 15,-9 5 0-15,10 0 3 0,-10 0 0 0,1-5 2 16,-2 5-1-16,2 0 1 0,0 0 1 0,-1-5 0 0,9 5 1 16,-9 0-1-16,0 0-1 0,1-3-1 0,9 3 2 0,-11 0 0 15,11 0 0-15,-1 0-1 0,0-6 0 0,0 6-1 16,0 0 2-16,9 0 0 0,-8 0-1 0,-2 0-3 0,2 0 2 15,-1-4 0-15,8 4 1 0,-7-6 4 0,7 6 3 0,-8-4 0 16,8-2 3-16,-6 6 3 0,7-4 4 0,-10-2 1 16,1 2-2-16,1-1 0 0,-10-4-2 0,9 2 0 0,-1 4-2 15,-7-2 0-15,9-5-6 0,-2 5 0 0,2 0-2 16,-3 0-3-16,4-5-3 0,-10 5-1 0,7-4 0 0,1-1-2 16,1 0 1-16,-1 0 1 0,-9 0 1 0,10-3 5 15,-10-3 1-15,8 6 4 0,-7-3 0 0,9-3 1 0,-11-4 3 16,2 5 0-16,-1-3-1 0,-8-2-2 0,10-1 0 0,-3-2-3 15,-7 5-2-15,-1-8 1 0,1 3 1 0,0-3 1 16,0 1 0-16,0-3-1 0,-10 3-1 0,11-5 0 0,-11 3-1 16,0-9-2-16,12 7-5 0,-12-6-3 0,1 0 0 0,1 2 0 15,-10-6 2-15,8 5 0 0,-7 0 1 0,8-5 0 16,-9 0 3-16,1-1 1 0,0 1 0 0,-3 0 2 0,-5 0 2 16,8 0 5-16,-9 0 7 0,-2 0 5 0,-7 5 2 15,0 1 3-15,10-2 3 0,-20 5 1 0,10-4-4 0,-7 5-3 16,-2-4-5-16,-9 2-6 0,1-3-4 0,-9-1-3 0,-9 2-5 15,-9-1-9-15,-7-1-11 0,-10-4-27 0,-18 5-26 16,-8-1-36-16,-8 7-55 0,-9-7-128 0,-9 11-141 16,1-5-198-16,-19 4-128 0,9 5-80 0,0 1-30 0,1 5-7 15</inkml:trace>
  <inkml:trace contextRef="#ctx0" brushRef="#br0" timeOffset="1312.63">11861 5124 150 0,'0'-5'375'0,"0"5"-117"0,0-4-101 0,0 4-58 0,0 0-33 16,0-5-15-16,0 5-3 0,0 0-3 0,0 0-2 0,0-5-1 15,0 5-3-15,0 0-3 0,0 0-6 0,0 0-6 16,0 0-3-16,0 0-2 0,0 0-1 0,0 5-2 0,0-5 0 15,0 0-3-15,0 5 0 0,0-1-2 0,9 1 2 16,-9 5 3-16,0 5 4 0,0 0 3 0,0 4 2 0,0 6 3 16,0-2 2-16,-9 7 2 0,9 4-3 0,-8-4-6 15,8 4-3-15,-8-1-3 0,8-3-3 0,-10 5-2 0,10-6 1 16,0 5 1-16,-8-4 1 0,8-1 2 0,-9 0-1 0,9 0-1 16,0-5 2-16,0 1-3 0,-8 1-2 0,8-3-2 15,0 2-3-15,0-1-2 0,0 0 0 0,0-4 0 0,0-1-2 16,0-5 2-16,8 6 0 0,-8-10 7 0,9-1 12 15,-1 3 19-15,2-9 27 0,-2-3 29 0,9 0 27 0,1 0 23 16,-1-9 19-16,9-1 9 0,0-5 0 0,8-5-13 16,2-4-23-16,-1-1-25 0,-1 2-23 0,1-6-22 0,7-6-20 15,-7 0-15-15,8 2-12 0,-6-2-6 0,-3 2-5 0,0 3-5 16,1-4-2-16,-9 4-9 0,-1 2-21 0,2-2-42 0,-10 5-57 16,1-4-64-16,-10 5-64 0,2-1-69 0,-2-4-77 15,-8 9-138-15,0-4-88 0,-8 4-29 0,-10 7 12 16</inkml:trace>
  <inkml:trace contextRef="#ctx0" brushRef="#br0" timeOffset="1672.38">11861 5632 187 0,'0'0'317'0,"0"0"-103"0,0 0-79 16,0 0-52-16,0 0-32 0,0-4-16 0,9 4-7 16,0-6 1-16,0-4 2 0,-1 6 4 0,10-12 3 0,-1 8 3 15,0-13 3-15,-1 2 4 0,11 0 1 0,9-11 2 0,-11 6 2 16,19-6 1-16,-9-3 5 0,7-1 4 0,11-6 8 0,0 1 5 16,7-5 3-16,10 1 3 0,7-6 7 0,-6-5 7 15,6 6 3-15,10-11 2 0,0 5 3 0,0-5 5 16,0 0 9-16,9 6 6 0,-9-6-3 0,8 2 1 0,-18 2-1 15,1 0-3-15,-8 6-6 0,0 1-13 0,-9 10-8 0,-9-7-4 16,-9 12-7-16,-8-3-8 0,-1 8-16 0,-8-2-1 16,-8 11-2-16,-1 0-5 0,1 3-8 0,-10 3-11 0,-8 3-6 15,10 4-13-15,-20-4-10 0,10 6-34 0,-8-2-42 0,-1 6-57 16,0 0-61-16,-8 6-59 0,-1-2-54 0,2 6-53 16,-2 0-63-16,-8-1-135 0,9 6-51 0,-9 6-19 0</inkml:trace>
  <inkml:trace contextRef="#ctx0" brushRef="#br0" timeOffset="4219.11">19409 12861 63 0,'0'-10'379'0,"0"7"-103"0,0-9-111 16,0 4-66-16,7-2-34 0,-7 1-15 0,9 3-6 0,-9-3 0 15,0-2 3-15,0 2 4 0,0 4 6 0,0 0 3 0,0-5 5 16,0 5 5-16,0 5 10 0,0-4 11 0,-9-3 13 15,9 7 17-15,0-3 16 0,-7 3 13 0,7 0 7 0,0 0 5 16,-10 0-2-16,10 0-4 0,0 3-11 0,-9 4-15 16,9-3-16-16,0 1-11 0,-9 5-11 0,0 5-7 0,2 3-6 15,-3 3-6-15,2-3-3 0,-1 7-2 0,1 5-4 16,-2-6-7-16,2 6-9 0,0-1-9 0,-1 6-6 0,0-6-5 16,1 4-7-16,-1 2-2 0,0-6-3 0,9 5 0 0,-9-4-1 15,1-1-1-15,8 1-2 0,-9-1 1 0,9 0-2 0,0-5-1 16,-9 1 0-16,9-7-1 0,0 3-1 0,9-3-1 15,-9-2-1-15,0-2-1 0,9 1 1 0,-9-5 1 16,8 0-2-16,-8 0-7 0,9-1 5 0,-9-4 3 0,9 5 3 16,0-5 2-16,8-1 1 0,-8 1 0 0,7 2-8 0,2-4 12 15,-1-3-4-15,0 0-2 0,10 0-1 0,-1 0-1 16,1-3-3-16,-2-4 0 0,1-2 8 0,9-1-6 0,0 0 0 16,0-5 0-16,-2 1-2 0,4-1 1 0,-3-5-2 15,0 6 0-15,1 0-1 0,-1-1-3 0,-7-1-8 0,7 2-10 16,-8 5-20-16,1-6-51 0,-1 5-77 0,-8 0-83 0,-10 5-73 15,0-4-81-15,1 4-107 0,0 0-159 0,-18-5-62 16,0 6-4-16</inkml:trace>
  <inkml:trace contextRef="#ctx0" brushRef="#br0" timeOffset="4656.58">19434 13325 59 0,'0'0'461'0,"-9"0"-99"0,9-5-127 16,0 5-92-16,0 0-54 0,0-4-31 0,0-1-16 15,9 0-7-15,-9 0-1 0,8 1 2 0,10-6 2 0,-9-1 8 16,9-3 8-16,-2 0 8 0,10-2 10 0,-8-2 13 0,8-3 20 15,9-3 21-15,-9-5 16 0,9-1 19 0,-1 1 19 0,9-10 15 16,10 6 9-16,-2-12 0 0,11-4-9 0,7 0-14 16,8-4-16-16,11-6-21 0,-1-5-25 0,7 6-24 15,11-5-21-15,-1-1-17 0,10-5-14 0,-10 7-11 0,9-2-8 16,-1-4-4-16,0 3-3 0,2-3-3 0,-9 4-1 0,8 2-3 16,-1 3-2-16,-7 0-1 0,7 5 0 0,-7 1-2 0,6 4-3 15,-5 5-1-15,-11 5-2 0,-7 0 1 0,-3 10 0 16,-14-1 1-16,-2 6-1 0,-17 3 0 0,-9 3 0 15,-8 8 1-15,-1-5 1 0,-6 10 0 0,-12-5 2 0,1 5 2 16,-7 1 5-16,-2 4 3 0,-8-6 2 0,9 6 3 0,-9 0 1 16,0 0-2-16,-9 0-1 0,9 6-6 0,-8-2-11 0,-2 1-15 15,-7-5-21-15,1 10-49 0,-12 0-94 0,2 4-104 16,1 0-104-16,-19 2-186 0,9-1-105 0,-8 3-87 16,-9 8-40-16,-9-3 15 0</inkml:trace>
  <inkml:trace contextRef="#ctx0" brushRef="#br0" timeOffset="6984.55">24027 8544 170 0,'9'-5'141'0,"-9"0"-38"0,9 0-34 16,-9 0-27-16,0 5-17 0,0-6-11 0,8 3-4 0,-8-4-1 16,0 7 1-16,0-3-1 0,0-2 3 0,0 5 2 15,0 0 2-15,-8-6 1 0,8 2 1 0,0-1 0 0,0 5-1 16,0-5-2-16,0 0 0 0,0 0-2 0,0 5 0 15,0-3 1-15,0-4 0 0,0 2-2 0,0 5 0 0,0-4-3 16,0-2 2-16,0 2 2 0,0-1 2 0,0 5 0 0,0-4-1 16,8 4 1-16,-8-6 1 0,0 2 4 0,0 4-1 15,0-6-1-15,0 6-1 0,9-5-1 0,-9 5-1 16,0 0 0-16,0 0-3 0,0 0-1 0,0 0 0 0,0-5-2 16,0 5-1-16,0 0-1 0,0 0 0 0,0 0-2 0,0 0 0 15,0 0-1-15,0 0 0 0,0 0-1 0,0 0 4 0,0 0 2 16,0 0 4-16,0 0 5 0,0 0 5 0,0 0 2 15,0 0 2-15,0 0 1 0,0 0-2 0,0 0-2 0,0 0-4 16,0 0-4-16,0 0-2 0,0 0-1 0,0 0-5 16,0 0-1-16,0 0-1 0,0 0 2 0,0 0-1 0,0 0 0 15,0 0 0-15,0 0 2 0,8 0 1 0,-8 0 0 16,0 0 2-16,0 0-4 0,0 0 3 0,0 0-1 0,0 0 1 16,0 0-1-16,0 0 0 0,-8 0 2 0,8 5 1 0,0-5-1 15,0 0 0-15,0 5-2 0,0 1-1 0,0-2 0 16,-9-4-2-16,9 6 1 0,0 3 1 0,0 1 0 0,-8 6 0 15,8 2 1-15,0-3-1 0,0 9 2 0,-9 1-2 16,9-1-2-16,0 5-1 0,9 1 0 0,-9 4 2 0,0 0 1 16,0 0 1-16,8-1-1 0,-8 8 0 0,9-3 0 0,-9 2 0 15,8-1-1-15,-8-1-1 0,0 7-1 0,10-7-2 16,-10 6 2-16,0 1 1 0,9-7 0 0,-9 7-1 0,0-2 0 16,0-4 1-16,7 1-2 0,-7-1 0 0,11-6 0 15,-11 3-1-15,7-3 0 0,-7-8 1 0,9-1 1 0,0 1 2 16,-1-7 5-16,-8-2 4 0,9 4 4 0,-1-7 4 0,-8-3 2 15,10 0 6-15,-10 1 4 0,0-7 2 0,0 0 5 16,8 2 2-16,-8-2 5 0,0 2 8 0,0-6 6 16,0 6 7-16,0-6 7 0,0 0 8 0,0 4 11 0,0-4 11 15,0 0 9-15,0 0 9 0,0 0 5 0,0 0-3 0,-8 0 2 16,8 0-3-16,0-4-11 0,0 4-15 0,-10-6-15 0,10 6-17 16,-8-6-14-16,-1 2-7 0,1-2-16 0,-1-2-13 15,9 3-7-15,-16-5-4 0,5 4-2 0,4 2-2 16,7-6-4-16,-9 4 1 0,-1 6-2 0,2-3 2 0,8-2-1 15,0 5 0-15,-9 0-2 0,9-5-1 0,0 5-1 0,0 0 1 16,-8 5-1-16,8-5-1 0,0 0 1 0,0 8-1 16,0-2 0-16,0-2 0 0,0 6-1 0,0 6 1 0,0-3 1 15,8-3 2-15,-8 6-2 0,0-2 0 0,9 1 3 16,-9 1 0-16,8-8-1 0,-8 7-1 0,10-5 0 0,-1-2-2 16,-9 3-1-16,7-1-1 0,-7-5-3 0,11 0 1 0,-11 0 1 15,7-5 2-15,2 5 0 0,-9-5 2 0,9 0-3 16,-1-5 2-16,9 5 5 0,-7-5 1 0,6-5-1 0,2 5-2 15,-1-4-6-15,-7-1-24 0,6 5-45 0,1-5-69 0,-7 5-72 16,-3 0-70-16,3 0-79 0,0 0-131 0,-10 2-127 16,0 3-67-16,0 0-1 0</inkml:trace>
  <inkml:trace contextRef="#ctx0" brushRef="#br0" timeOffset="12140.44">28829 4818 403 0,'0'-6'301'0,"0"6"-131"15,0 6-80-15,9-6-43 0,-9 3-23 0,9 2-11 0,0 10-4 16,-1-5-3-16,1 9 0 0,8 1 4 0,1 9 3 0,-1 1 3 16,9 9 1-16,-8-1 0 0,9 6 1 0,-11 5 2 0,10-1 0 15,-9 7-3-15,1-1-2 0,-1 4-1 0,9-3-1 16,-8 2-2-16,-2-8 0 0,1 6-4 0,3-7-2 16,-4-5-1-16,2-3 0 0,-10-1 5 0,10-9 8 0,-10-1 4 15,1-6 6-15,-1-3 16 0,-8-5 24 0,9-5 42 0,-9 0 61 16,0 0 62-16,0-4 40 0,-9-6 21 0,1 3 7 15,-1-6-7-15,1-3-20 0,-10-4-38 0,1-4-61 0,-8-1-70 16,-2-1-47-16,1-2-23 0,-9-2-16 0,9-1-8 16,0 3-5-16,-1 3-3 0,10 0 0 0,0 6 0 0,9-1-1 15,-1 5-2-15,-2 0-2 0,11 0 0 0,0 1-1 0,0 8-1 16,11-4-1-16,-2 10 2 0,9-1 1 0,6 13 0 16,-6-9 3-16,17 1 0 0,-1 7 0 0,1-7 3 0,0 1 0 15,9-6-2-15,-10 1 3 0,9 0 2 0,-8-6 4 16,0 2 5-16,0-6 6 0,0 0 0 0,0-6 6 0,-10 2 3 15,2-6 2-15,-3 4-1 0,-6-2-4 0,0-2-2 0,-9 0-4 16,-1-4-4-16,-8-1-7 0,0 5-6 0,-8-5-11 16,-10 0-45-16,1 0-99 0,-17 1-104 0,-1-5-115 0,-9 3-206 15,-7 3-123-15,-2 3-82 0,1 0-40 0</inkml:trace>
  <inkml:trace contextRef="#ctx0" brushRef="#br0" timeOffset="34005.63">16846 12949 378 0,'0'0'400'0,"0"-4"-131"15,0 4-106-15,0 0-66 0,-8 0-39 0,8 0-25 16,0 0-13-16,0 0-5 0,0 0-2 0,8 0-1 0,-8 0 1 16,0 4 2-16,0-4 2 0,0 6 1 0,8-6 1 0,-8 4 3 31,0-4 4-31,10 0 4 0,-10 5 7 0,0-5 4 0,7 0 6 16,-7 0 1-16,0 5 2 0,0-5 2 0,10 0 3 0,-10 5 4 15,0-5 4-15,0 0 9 0,0 0 12 0,0 0 15 0,0 5 13 0,0-5 16 0,0 0 12 0,0 4 13 16,0-4 5-16,0 6-5 0,0-1-6 0,0-2-7 15,0 4-8-15,0-2-12 16,0 4-16-16,0 1-19 0,0 0-17 0,9-6-10 0,-9 12-11 16,0-8-11-16,0 2-10 0,8 5-7 15,-8 0-6-15,10-1-3 0,-10 1 2 0,7 0 0 0,3 4 2 16,-10-5-4-16,8 7-1 0,-8-3 0 0,8 2 2 0,-8 0 2 0,9 5 0 0,-9-6 2 16,9 0-2-16,-9 6 1 0,0-6 6 15,0 5 0-15,0 2 0 0,0-3-1 0,9 2-1 0,-9-1-1 0,0 6-1 16,0-6-2-16,0 6-4 0,0-1-3 0,0-1 0 15,0 7 0-15,0-5-1 0,0 3-5 0,0 2 1 0,8 0 0 16,-8-1 1-16,8-1-2 0,-8 3-4 0,10-3 1 0,-2 1-1 16,1 0 3-16,-9 0 0 0,9 2 2 0,8-3-1 15,-9 2 1-15,2 3 5 0,-10-4 0 0,16 0 0 0,-16 5-2 16,9-4 0-16,0-1 1 0,1 0 1 0,-3 6-1 0,2-6-1 16,0-1-1-16,-1 2 2 0,2-1-1 0,-2 0-2 15,1 1 1-15,-1-1-1 0,2 0 3 0,-2 1-2 0,0-7-1 16,1 6-3-16,8 1 4 0,-8-1-1 0,0 1-2 0,-1-1-2 15,1-1-1-15,0 3 1 0,-1 2 1 0,1-3-1 16,-1-1-1-16,2 0 1 0,-2-1 0 0,1-3 1 0,-9-1-1 16,9 0 0-16,-2 1-2 0,-7-5 4 0,10 3-1 0,-3-8 0 15,4 5 2-15,-11-6 0 0,9 1-2 0,-2-4 0 16,-7 2 1-16,11-3-1 0,-4 0 0 0,-7 4-1 0,9-4 0 16,-9-1 0-16,8 0 2 0,-8 1-1 0,10-5-2 0,-10 4 1 15,0-4 1-15,8 0 8 0,-8 0-5 0,0-1-2 16,0 3 0-16,0-9 1 0,8 7 0 0,-8-5 0 0,0-5 1 15,0 5-7-15,0 0-1 0,0-5-5 0,-8 5-16 16,8-5-30-16,-8 0-89 0,-2 0-112 0,2 0-125 0,-1-5-201 16,2-5-121-16,-4 0-76 0,-5 2-37 0,16-13-2 0</inkml:trace>
  <inkml:trace contextRef="#ctx0" brushRef="#br0" timeOffset="35053.68">26355 13232 257 0,'-9'0'221'0,"9"0"-83"15,-9 0-60-15,9-4-32 0,0 4-19 0,0 0-7 16,0 0-5-16,-8 0-2 0,8 0 0 0,0 0 0 0,0-6 2 16,0 6 2-16,0 0 1 0,0 0-3 0,0 0 2 15,0-3 4-15,0-2 1 0,0 5 5 0,0-5-1 0,0 5 0 16,0-5 0-16,0 0 5 0,0-1 4 0,-9 6 0 0,9-4 3 16,0-2 0-16,0 2 4 0,0-1 5 0,0 0 2 15,-9 1 4-15,9-2-1 0,0 2 4 0,0-1 4 0,0 0 3 16,0 5 3-16,-9 0-1 0,9-5 0 0,0 5-6 15,0 5-7-15,0-5-4 0,0 5-1 0,0 4 4 0,9 6 10 16,-9 4 16-16,9 7 13 0,-9 3 14 0,9 10 10 0,-1-1 6 16,1 6 1-16,7 6-7 0,-6-2-15 0,8-4-12 15,-2 5-17-15,2-10-17 0,0 4-12 0,-1-4-6 0,9-4-5 16,-8 1-2-16,-1-8-2 0,9-4-3 0,-8 1 16 16,6-12 16-16,3 3 20 0,-9-7 15 0,8-9 10 0,-9 0 8 15,9-3 6-15,0-19 0 0,0-1-4 0,0-6-7 0,0-9-11 16,0-8-7-16,-1-8-2 0,-5 1 2 0,5-1 0 15,-8 0 2-15,-9 1-6 0,10-2-4 0,-18-3-6 0,9 4-7 16,-9 5-10-16,0-4-11 0,-9 4-10 0,9 5-8 0,-8 0-6 16,-2 6-5-16,2-1-3 0,8 9-6 0,-8 5-9 15,-1 6-17-15,0 4-26 0,9 0-27 0,0 12-23 0,0-9-21 16,9 12-36-16,0 6-72 0,-1 3-87 0,10 1-73 16,7 5-71-16,1 0-123 0,0 0-106 0,1 4-73 0,7-4-20 15</inkml:trace>
  <inkml:trace contextRef="#ctx0" brushRef="#br0" timeOffset="35428.77">27657 12851 442 0,'0'-3'672'0,"0"-3"5"0,0 0-220 0,0 6-162 0,0 0-113 16,0 6-76-16,0 0-45 0,9 4-15 0,-9 3-9 15,0 3 3-15,0 7 3 0,0 7 3 0,0 4 6 16,0-4 0-16,0 8 2 0,0-4-4 0,-9 5 3 0,1 1-2 15,0-2 4-15,-2 7 2 0,-7-7-1 0,-1 2 0 0,2-1-2 16,-1-1-2-16,-1-3-4 0,-1-1 1 0,2-5-7 0,-9 1 0 16,9-6-2-16,-1 1-2 0,-8-2 0 0,1-2-1 15,7-7-1-15,-7 0-4 0,-2-4-1 0,10-4-3 16,-9-2-3-16,8-4 1 0,1 0-1 0,0-10-3 0,8 6-2 16,-9-12-1-16,10 8-2 0,8-12-2 0,-8-4-2 0,16-1-5 15,-8-9 0-15,8 4-1 0,10-3-2 0,0-3-5 0,-2 7 1 16,4 1-2-16,4-2 1 0,2 6 0 0,1 4-2 15,-2 5 0-15,10 1 0 0,-1 4 1 0,1 6 1 16,1-2 0-16,-2 6 0 0,9 6 0 0,2-2 3 0,-3 2-1 16,10 3-1-16,-8 0 0 0,-1 6 0 0,9-5 0 0,-9 5 0 15,10-6-3-15,-9 6 2 0,-1-5-1 0,9 5-3 0,-9-6-5 16,-1 0-11-16,3-3-26 0,-10 4-49 0,8 0-76 16,-8-5-83-16,0 0-79 0,-1-5-103 0,1 0-181 15,-10-5-84-15,12 0-42 0,-12 0 6 0</inkml:trace>
  <inkml:trace contextRef="#ctx0" brushRef="#br0" timeOffset="35805.09">29167 12036 343 0,'-7'-4'476'0,"7"-7"-133"0,0 6-121 16,-10 0-66-16,10 5-35 0,0-5-16 0,0 5-9 0,0 0-6 15,0 0-8-15,0 0-10 0,0 0-11 0,0 5-5 0,0 0 4 16,10 5 11-16,-3 6 15 0,3-3 18 0,0 7 22 15,-3 5 18-15,2 3 17 0,9 2 7 0,-10-1-9 0,10 0-17 16,-1 6-16-16,0-6-18 0,0 10-20 0,1-6-16 16,-1 2-17-16,1 0-15 0,-1-6-11 0,0 7-5 0,1-9-8 15,-1 8-7-15,1-10-4 0,-1 4-1 0,1-6-7 0,-1 2-24 16,0-5-47-16,-9-1-64 0,10 1-68 0,-10-5-65 16,10-5-70-16,-10 0-100 0,-8-1-163 0,9 1-68 0,-9-10-12 15</inkml:trace>
  <inkml:trace contextRef="#ctx0" brushRef="#br0" timeOffset="36087.82">28787 13183 2 0,'-18'10'566'0,"1"1"-8"0,-1-6-181 0,10 5-140 0,-2-7-85 0,3 7-49 15,7-4-29-15,-10-6-10 0,10 4 1 0,10 2 8 16,-3-6 10-16,11 4 5 0,0-4-3 0,17-4-1 15,-9-2-4-15,8 2-1 0,9-6 0 0,0 1-6 0,10-1 0 16,-1-6 0-16,9 2 11 0,0-6 5 0,8 1 6 0,18-1-1 16,-8-3-5-16,7-8-6 0,9 7-10 0,0-9-9 15,2 3-16-15,-2 0-13 0,9-4-9 0,-7 0-6 0,6 1-2 16,-7-2-3-16,8-4-3 0,-9 0-2 0,0 4 0 16,-8 1 0-16,-8 0 0 0,-1-1-5 0,-9 7-3 0,1-3-5 15,-18 13-27-15,-8-2-56 0,-10 7-71 0,-7-3-73 0,-1 6-80 16,-18 0-109-16,0 5-187 0,-8 1-93 0,-8 4-33 15</inkml:trace>
  <inkml:trace contextRef="#ctx0" brushRef="#br0" timeOffset="37121.7">29212 14175 219 0,'-9'0'258'16,"9"0"-48"-16,-9 0-49 0,9 0-43 0,-7-4-24 0,7-2-15 15,-10 6-7-15,10-4-3 0,0-1-4 0,-10 1 2 0,10-2-2 16,0-4 2-16,0 5 0 0,0 0 5 0,0 1 1 0,-7-5 1 16,7 3 3-16,0 2 5 0,0-2 5 0,7 2 3 15,-7-2 2-15,0 2-4 0,0-2-2 0,0 6-6 16,0-3-7-16,0 3-10 0,0-6-10 0,10 6-3 0,0 6 11 15,-10-6 30-15,16 3 25 0,-7 7 16 0,8 0 13 0,1 6 7 16,-1-3 5-16,9 3-5 0,0 3-17 0,0 0-35 16,10 1-31-16,-3 0-20 0,-6 4-14 0,16 1-9 0,-9 3-7 15,0-3-4-15,2-1-6 0,-1 1-3 0,0-6-1 0,-1 1-2 16,1 0-1-16,-9-2-1 0,0-2 0 0,0-1-1 16,1-7-1-16,-11 2 3 0,-6 0-4 0,-2-4 2 0,9-2 3 15,-9 1 7-15,-8-5 5 0,0 6 9 0,0-6 6 16,0 0 4-16,-8-6 7 0,1 1 0 0,-3 1 1 0,2-12-6 15,-11 2-4-15,2-5-4 0,-9-7-6 0,1 3-6 0,-1-7-2 16,-9 1-2-16,-1-5 0 0,10-5-1 0,-17 4-5 0,17-8-4 16,-9-6-1-16,1 0 2 0,8-6-2 0,0 3-1 15,9-12-5-15,-1 5 3 0,1-4 0 0,9 4 0 16,8 1 0-16,0 3-3 0,0 6 2 0,16 6 1 0,2-1 1 16,17 5 0-1,-1-6 0-15,9 12 0 0,10-6 1 0,8 0-1 0,-1 4-2 0,10 1 0 0,0 1-1 0,-1-2-1 0,9 6 0 16,0-6-5-16,0 6-2 0,-8 0-3 0,8-1-5 15,-9 2-6-15,1-2-10 0,-1 6-15 0,-16 4-46 16,7-3-76-16,-16 2-86 0,-2 6-77 0,-7 2-79 0,1-3-110 0,-10 6-152 16,-8 1-65-16,-11 5-2 0</inkml:trace>
  <inkml:trace contextRef="#ctx0" brushRef="#br0" timeOffset="37778.38">30107 13711 272 0,'-18'5'491'0,"18"-5"-113"0,-9 5-120 16,0-5-78-16,2 0-39 0,7 0-23 0,-10-5-12 15,10 5-7 1,0 0-7-16,0-5-6 0,0-3-11 0,0 2-12 0,10 0-11 0,-3-4-4 0,-7 6 3 0,9-6 10 15,0 5 14-15,-9-5 11 16,8 6 10-16,2 4 7 0,-2-6 2 16,-1 6-1-16,3-4 0 0,-10 8-5 0,18-4-8 0,-10 6-9 15,1-2-5-15,8 6-1 0,-8 5-2 0,0-1-4 16,8 6-7-16,-8 5-8 0,8 4-8 0,-9-4-4 0,10 4-5 16,-9 1-11-16,8 4-6 0,-8-4-5 0,-2-1-6 15,13-1-2-15,-13 2-2 0,3-1-1 0,-2-6 1 0,1 2 0 16,-1 1 1-16,1-13 1 0,-9 2 1 0,9 0 4 0,-9-9 7 15,8 3 5-15,-8-5 7 0,0 2 11 0,0-2 7 16,0-4 7-16,0 0 3 0,0-4 5 0,0-2 2 0,0-7-2 16,0 3-1-16,0-6-5 0,0-7-2 0,0 3-3 0,9-4 1 15,-9-1-3-15,9 1-5 0,0-6 1 0,-9 5-4 16,8 1-5-16,-8-1-8 0,9 6-8 0,0-1-4 0,-9 5-6 16,8 1-8-16,-8 0-4 0,8 9-1 0,-8-5-3 15,10 5-1-15,-10 5-1 0,8 0-1 0,1 0 0 0,-2 5 4 16,3 0-2-16,-2 0-1 0,1 0 0 0,2 5-1 0,-4-2-1 15,11-1 0-15,-10 2 0 0,1-3 0 0,-1-3-1 16,10 7 1-16,-9-10 0 0,-1 6 3 0,1-6 2 0,8 0 0 16,-8 0 2-16,0-6-12 0,7-4 7 0,-6 1 3 15,6 0 2-15,2-6 0 0,-9-5-1 0,9-1-4 0,-2 3 4 16,1-2 12-16,2-5-4 0,-1 6-4 0,-1-5-1 0,-1 4-2 16,-7 1 0-16,9 3 5 0,-10 3-5 0,0-2-2 15,10 4 0-15,-9 1 0 0,0 2 0 0,-1 3 0 0,1 0-2 16,-1 0 1-16,9 5 1 0,-7 0-1 0,-2 0-7 15,11 5 5-15,-2 0 1 0,-1 5 3 0,2-7 0 0,9 7 1 16,-1 1 0-16,-1-1 1 0,1 0 8 0,0-2-4 0,9 2-3 16,-2 0-2-16,5 0-13 0,-4 1-18 0,0-7-18 15,1 6-19-15,-1-6-20 0,0-4-25 0,2 0-45 0,-10 0-75 16,0-4-71-16,0 4-58 0,0-10-63 0,-9 6-88 16,1-7-143-16,-10-3-70 0,0 4-16 0</inkml:trace>
  <inkml:trace contextRef="#ctx0" brushRef="#br0" timeOffset="59613.17">21127 13658 115 0,'-8'0'430'0,"-1"-6"-107"16,9 6-121-16,-9 0-80 0,9 0-41 0,0-4-25 16,0 4-8-16,0 0-3 0,0 0 2 0,0-6-1 0,0 6 0 15,0 0-1-15,0-4-1 0,0 4 2 0,0 0 7 0,0-6 10 16,0 6 13-16,0 0 17 0,0 0 19 0,0 0 16 0,0 0 11 16,0 0 4-16,-10 6-5 0,10-2-5 15,0 2-3-15,-7-2-8 0,-2 11-7 0,0-1-8 0,-9 8-2 0,10-4 12 16,-9 6-9-16,-1 1-6 0,2 5-13 0,-2-1-12 15,0 0-10-15,-7 4-11 0,7-3-14 0,0 1-24 0,1-3-2 16,9-4-3-16,-10 6-2 0,11-12 2 0,7 7 0 16,-11-5 2-16,11 5 2 0,11-5 3 0,-11-6 0 0,7 5 1 15,-7-9-1-15,9 5-1 0,8-5-4 0,-8-6-1 0,9 2 0 16,8-6-2-16,-1 0 0 0,1-6 0 0,0 2 1 0,9-6-4 16,-9-5 1-16,18-5-3 0,-9 7-3 0,8-13 1 15,0 7-4-15,1-5-1 0,0 0 0 0,-10-1 0 0,10 5 0 16,-10-4-1-16,1 4-6 0,-10 2-6 0,11 2-10 0,-10-4-24 15,0 7-45-15,0-3-62 0,-9 2-70 0,1 5-58 16,-1-3-49-16,-9 2-46 0,9-3-47 0,-17 3-46 0,9 0-46 16,-9 1-22-16,0 2-6 0</inkml:trace>
  <inkml:trace contextRef="#ctx0" brushRef="#br0" timeOffset="59864.32">21066 13926 265 0,'-33'10'301'0,"5"6"-73"0,2-7-69 0,0 0-46 15,9-4-34-15,9 0-24 0,-1 0-13 0,9-5-7 0,0 0-2 16,9 0-2-16,8-5 0 0,9-5 6 0,-1-5 9 16,19-4 5-16,0-1 3 0,7-9 1 0,10 0 3 15,9-5 5-15,0-5 7 0,7-4 14 0,10-8 19 0,9 2 28 16,-1-10 41-16,11 6 35 0,5-6 26 0,2-3 15 0,1 3 2 16,8-10-12-16,-1 7-23 0,1-2-31 0,-2 0-42 0,-6 1-41 15,7-1-29-15,-8 0-21 0,9 6-14 0,-10-1-10 16,1 6-7-16,-8 4-4 0,-10 0-3 0,2 4-5 0,-12 7-10 15,-6-1-14-15,-19 9-21 0,-7 6-37 0,-19 0-74 16,-7 8-88-16,-11-3-87 0,-7 9-107 0,-18 0-137 0,-7 0-116 16,-19 10-60-16,-17 0-10 0</inkml:trace>
  <inkml:trace contextRef="#ctx0" brushRef="#br0" timeOffset="60766.49">13042 12705 427 0,'-8'0'339'0,"8"-5"-136"0,0 5-87 15,0 5-53-15,-9 0-30 0,1 5-13 0,-2 5-7 0,-6 4-2 16,7 1 0-16,-9 3 2 0,1 8 5 0,0-1 3 0,-1-1 4 16,1-1 2-16,-1-3 5 0,1-1 2 0,8 1 2 15,-8-5-1-15,17-1-4 0,-9 1-4 0,1-7-4 0,-1 2-5 16,9-4-5-16,0-1-4 0,9-1-2 0,-9 0-2 0,8 1 0 15,1-5 0-15,8 0 1 0,1-5-1 0,-1 0 2 16,9 0-1-16,-1-10-1 0,11 5-1 0,-2-9 0 0,10-1-6 16,-1-5-13-16,1-3-18 0,-1-3-28 0,1 1-43 0,-1 2-67 15,-8-2-146-15,-1 1-90 0,-7-1-54 0</inkml:trace>
  <inkml:trace contextRef="#ctx0" brushRef="#br0" timeOffset="60891.11">13121 12925 409 0,'-9'5'522'0,"9"0"-180"0,0-5-145 16,0 0-88-16,16-5-51 0,4 0-29 0,5-5-16 16,10 1-7-16,0-10-5 0,17 3-16 0,8-7-21 0,10-7-29 15,7-1-35-15,2-2-72 0,16-6-158 0,1-1-94 0,9-9-53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44:18.327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809 9149 63 0,'-9'0'231'0,"9"0"-91"0,0 0-56 0,-9 0-30 15,9 0-15-15,0 0-8 0,0 0-5 0,0 0 0 0,0 0-4 32,0 0-2-32,0 0-2 0,0 0-5 0,0 0-4 0,0 0-4 15,0 0-2-15,0 5-3 0,0-5 1 0,0 0 0 0,0 0-1 0,0 0 3 16,0 0 1-16,0 0 4 0,0 0 6 0,0 0 4 15,0 0 3-15,0 0 7 0,0 0 3 0,0 0 4 0,0-5 0 16,9 5 2-16,-9 0-4 0,0 0-3 0,0-5-5 16,0 5-5-16,0-5-3 0,0 1-4 0,9-1-1 15,-9 0-5-15,0 0 0 0,0-5 0 0,0 5-1 16,9-5 1-16,-9 5-1 0,8-4 0 0,1-1-2 16,-9 0 1-16,9 0-1 0,-1 0-1 0,10-5 3 0,-9 1 0 0,7 4 2 0,-6-5-1 0,7 1 0 0,0 0 0 15,11-6 0-15,-13 1 1 0,12-1-1 0,-1 0-3 16,0-4-1-16,9 0-1 0,-10 0 0 0,10-1-1 15,0-4 0-15,0 4-1 0,-1-4 0 0,1-1 1 0,0 6 1 16,0-6-1-16,0 7-1 0,-1 3 2 0,1-4-1 0,-9 4 0 16,9-1 0-16,-9 7-2 0,0 5 1 0,0-1-1 15,-1 2 2-15,2 1-3 0,-1 2 2 0,1 1-2 0,-10-2 0 16,8 6 1-16,1-4 1 0,-8 4 0 0,8-5 0 0,0 5 0 16,0 0 1-16,1-4 0 0,-2-2 1 0,1 2 0 15,9 4-4-15,0-6 2 0,-9 1 0 0,8 5 0 0,1-5 1 16,0 5 0-16,0 0-1 0,0 0 1 0,-1 0 1 15,1 0 0-15,0 0-2 0,8 5 0 0,-16 0 0 0,6 1-1 16,2-6 1-16,-9 10-1 0,9-6 0 0,-10 1 0 0,12 5 1 16,-12-6-1-16,1 8 0 0,1-9 1 0,-2 7 0 0,10 0 0 15,-9 0 0-15,2-5 1 0,5 5-1 0,-8-1 0 16,12 1 0-16,-3 0-2 0,0 0 1 0,1-7 1 16,-1 7 0-16,10-4 0 0,-9-2 0 0,8 6 1 0,-8-4 0 15,9-1 1-15,-10-1-1 0,9-4 1 0,2 4-2 0,-11 2 1 16,0-2 0-16,9 6 1 0,-8-4-1 0,1-2-1 15,-2 6-1-15,-8-5 1 0,9 5 0 0,0-5 0 0,-9 6-1 16,9-3-3-16,-1 2 3 0,1 0 1 0,0-5 2 16,-1 3 0-16,1-1-1 0,8-3 0 0,1 6 3 0,0-5 1 15,-1 0-2-15,0 0-3 0,9 0 0 0,0-1 0 0,1-4 0 16,-2 4-1-16,2-4 0 0,-1 6 0 0,9-2 1 16,-10 2 0-16,2-2 1 0,-1-4 0 0,0 6-1 0,0-1 1 15,-9-5 0-15,1 0-1 0,-2 4 1 0,3 2-1 16,-2-6 0-16,-8 4 0 0,-1-4 0 0,2 4 0 0,7-4 0 15,-10 0 0-15,11 0 0 0,0-4-1 0,-1 4 1 0,1-4 0 16,-1-2 0-16,10 2 1 0,-1-1 1 0,0-5 2 16,0 4-1-16,9 2 1 0,-9-6-3 0,0 6 2 0,0 4 1 15,1-5-3-15,-2 5-2 0,2 0 1 0,-11 0-2 16,10 0 0-16,-8 0 1 0,0 0-1 0,-1-5 0 0,1 5 3 16,7-5 0-16,-8 0-1 0,1 0 0 0,0-4 0 0,-1 2 1 15,0-1 1-15,1-2-1 0,-9 0-3 0,8-3 1 16,1 2 1-16,-1-4 0 0,9 0 0 0,-10-5 0 0,3 6-1 15,7-1 1-15,0-5 0 0,1 7-1 0,-1-7-1 0,0 4 1 16,8-2-1-16,-6 3 2 0,-3-3 2 0,10-4 0 16,-10 3 0-16,2-1 4 0,-2 1-1 0,1-1-2 15,-7 0 1-15,6 2-2 0,-8-3-1 0,1 3 0 0,0-2 0 16,-1 0-3-16,0 2 2 0,1-3 1 0,-1 3-1 0,-8-2 1 16,9 0 1-16,-1-1 0 0,1 3 0 0,-10-2 4 0,9 1-1 15,-8 4-1-15,0 0 1 0,0-5-2 0,-10 6 1 16,1-1 1-16,0-4 2 0,-8 5 2 0,-1 4 5 15,-7-5 0-15,-2-1 2 0,-1 2 3 0,-7 0 2 0,0-1-1 16,0 6-3-16,-7-6-1 0,-11 0-1 0,10 0-1 0,-19 6-2 16,1-6-2-16,0 0-1 0,1 6-1 0,-10-1-1 15,-9 4-2-15,1 2-1 0,-1 0-1 0,1-2-1 0,-9 6 1 16,10 6-1-16,-11-6 0 0,9 4 0 0,-8 0-1 16,10 2 1-16,-3 4-2 0,12-6 1 0,-11 6 1 0,17 0-1 15,1-5-1-15,0-1 0 0,8 2 0 0,10-6 0 0,-1 6 0 16,1-6 0-16,8 3 0 0,8 2 2 0,-8-5-1 15,17 5 1-15,1 0 1 0,8-5-1 0,0 5 3 16,8-5-1-16,10 0 1 0,0-5-4 0,-1 5 3 0,9-5-2 16,9 0-1-16,-9 0 0 0,8 2-1 0,1-3 0 0,-1 0 0 15,11 6 1-15,-10-4-1 0,-10-1-1 0,10 5 1 0,-8 0 0 16,-1 5-1-16,-1-1 0 0,-6 8-3 0,-12-4 2 16,4 12 0-16,-4 0 0 0,-6 4 1 0,-9 0 0 0,-10 11 1 15,0 3 1-15,-16 6 2 0,0 5-2 0,-19 5 2 16,1 4 0-16,-9 6-1 0,-9 5 2 0,1-2-2 0,-9 4-2 15,-1-4-1-15,2-3-1 0,-2 4 1 0,1-9-1 16,1 3 0-16,7-8-11 0,2 5-29 0,-3-5-50 0,10 0-96 16,1-1-159-16,7-4-94 0,2 4-50 0</inkml:trace>
  <inkml:trace contextRef="#ctx0" brushRef="#br0" timeOffset="1429.39">5721 9579 216 0,'10'10'1'15,"-10"0"-193"-15</inkml:trace>
  <inkml:trace contextRef="#ctx0" brushRef="#br0" timeOffset="1727.15">6504 8754 16 0,'-17'-15'394'0,"-1"1"-144"0,0 4-117 15,1-5-65-15,-1 5-38 0,2 0-18 0,-2 7-10 16,1-4-3-16,-1 3-2 0,1 4 2 0,0 0-1 0,-10 4 0 16,11 6 2-16,-11 0-1 0,0 5 1 0,2-2-1 15,-1 3-1-15,-1 4 0 0,-7-1 2 0,8 6 1 0,1-1 0 16,-1 0-1-16,-1 7-3 0,1-8-4 0,8 6-12 0,1 1-25 15,8-2-57-15,1-3-116 0,-1 1-97 0</inkml:trace>
  <inkml:trace contextRef="#ctx0" brushRef="#br0" timeOffset="2936.87">6295 9335 50 0,'0'0'41'0,"9"5"-14"16,-9-5-13 0,0 0-7-16,0 0-3 0,0 0-1 0,0 5-2 15,9-5-1-15,-9 0 0 0,0 4 0 0,0-4 0 0,0 0 2 16,0 0-2-16,0 0-1 0,0 5 1 0,0-5 0 0,0 0 1 15,0 0 4-15,0 0 2 0,0 0 8 0,0 0 11 0,0 0 7 16,8 0 8-16,-8 0 5 0,0 0 6 0,0 0 0 16,0 0-2-16,0-5-3 0,0 5-8 0,0 0-6 15,0 0-9-15,0 0-5 0,0 0-5 0,0 0-3 0,0 0-5 16,0 0-1-16,0 0-3 0,0 0-2 0,0 0 0 0,0 0-1 16,0 0-1-16,0 0-6 0,9 0-18 0,-9 0-39 15,0 0-90-15,0 0-118 0</inkml:trace>
  <inkml:trace contextRef="#ctx0" brushRef="#br0" timeOffset="42142.42">10125 9012 118 0,'0'-4'93'0,"-9"4"-32"16,9-6-24-16,-9 1-16 0,1 1-9 0,8 4-11 0,-9 0-9 16,0-6-11-16,-8 6-12 0,9 0-33 0,-2 6-34 0</inkml:trace>
  <inkml:trace contextRef="#ctx0" brushRef="#br0" timeOffset="43567.49">8317 9018 229 0,'0'-6'178'0,"-7"2"-67"15,7-2-46-15,0 1-27 0,-8 1-15 0,8 4-8 16,0-6-2-16,-10 6-2 0,10 0-3 0,0-3 1 0,0 3 1 15,0 0 0-15,0-7 2 0,0 7 1 0,0 0 3 0,0 0 4 16,0-4 6-16,0 4 4 0,0 0 2 0,0-4 2 16,0 4 0-16,10-6-5 0,-10 2-4 0,8 4-4 15,-8-5-5-15,7 0-5 0,3 0-2 0,0 0-3 0,-10-5 0 16,8 6-2-16,9-1 1 0,-8 0-2 0,8-5 0 0,-8 5 0 16,16-5-3-16,-7 0 0 0,0 1 1 0,-1-1 5 0,9 0 0 15,-1-3 0-15,2-3 1 0,-1 2 2 0,9-7 0 16,-9 1 2-16,9 7-2 0,0-7-1 0,-8 4-2 15,6 3-1-15,-6-2-2 0,-2 5-1 0,10 0 0 0,-9 1-1 16,-1 3-1-16,2 2 0 0,-1-1 0 0,-8 0 0 0,8 0 0 16,-8 5 1-16,7-4-1 0,-8 4 0 0,1-6 0 15,8 2 0-15,-9-2 1 0,1 6-1 0,8 0 1 0,-9-4-1 16,0-2 1-16,11 6-1 0,-13 0 1 0,3 0 0 16,9 6 0-16,-11-2-1 0,2-4 0 0,8 10 0 0,-9-4 0 15,0-2 0-15,10 1 0 0,-10 5 0 0,1-6-1 0,-3 7 1 16,13-7 0-16,-11 6 0 0,0-5-1 0,1 0 1 15,8 5-1-15,-9-5 2 0,9 0-1 0,-8 3 1 0,6-1-1 16,-6-3 0-16,9 1 0 0,0 5 1 0,-1-5-1 16,-1-5 0-16,1 5 1 0,0 0 0 0,8-5 0 0,-7 0 2 15,8 4 0-15,-9-4-1 0,1-4 1 0,7 4-1 0,-8 0-1 16,8 0-1-16,-7-5 2 0,-1 5 0 0,-1 0-2 16,1 0 0-16,-8 0 0 0,8 0 0 0,1 0-1 0,-11 5 1 15,11-5-1-15,-10 4-1 0,10-4 1 0,-3 4 1 0,-4-4 1 16,5 6-1-16,1-6 1 0,0 0 0 0,-1 0-1 15,-7 4 1-15,17-4-1 0,-9 0 1 0,0-4-1 0,-2 4 3 16,14 0-1-16,-13-6 0 0,10 6 1 0,-10-4-2 16,11 0 2-16,-11-1-3 0,11 0 1 0,-10 0-1 0,8 0-1 15,1 0-1-15,-9-4 1 0,9 2 1 0,-1 4-2 0,-6-7 2 16,5 5 0-16,2 0-1 0,-1 0 0 0,1 0 1 16,-1 0 1-16,1-5-1 0,1 6-1 0,8-7 1 15,-11 2 0-15,2-1 0 0,0 0 2 0,-1-4 0 0,10 0-2 16,-9-1 1-16,-2-1 0 0,3 3 1 0,8-7-1 0,-1 4-1 15,-8-2 2-15,9-2-1 0,-10 0 1 0,9-4 2 0,1 10-1 16,-1-12-3-16,-9 7 0 0,19-1 0 0,-9-5-1 16,-1 7 0-16,0-2 0 0,10 1-3 0,-10-1 4 15,9-3 0-15,-9 2 2 0,10 3 0 0,-2-8-1 0,1 6 1 16,1-3-1-16,-10 3 1 0,9 0 0 0,-9 1 0 0,2-1-2 16,7 7 0-16,-10-3 0 0,2-4 0 0,0 7 0 15,-1-3 0-15,1 2 0 0,-10-1 1 0,9-1 0 0,1 2 1 16,-9 5 0-16,8-6-1 0,-8 5 1 0,-1-4 0 15,0 4-2-15,2-5 1 0,-1 2 0 0,-10 1 0 0,11-7-1 16,-10 5 1-16,9-2 2 0,-9 2-1 0,-1-5 6 0,11-1 3 16,-10-4 6-16,-1 3 3 0,1 3 2 0,1-7 0 15,-1 5 0-15,-9 1 2 0,0 5-5 0,0-2-4 0,-7 3-5 16,-3-3-3-16,2 6 0 0,0 0 2 0,-9 7 2 16,0-7 0-16,0 5 2 0,0 0 0 0,-9 0 2 0,0 0 0 15,9-1-2-15,-17 3-3 0,9-3-3 0,-18 6-3 0,9 0-3 16,-1 6-3-16,-8-3-3 0,1-3 1 0,8 6-1 15,-10 4 2-15,0-5-1 0,11 0 2 0,-2 0-1 0,1 3 2 16,7-8 1-16,2 6-2 0,0-6 0 0,8 0-4 0,0 4-1 16,0-4 0-16,0 0-2 0,8 0-2 0,0 6 2 15,2-6 0-15,-2 0 1 0,9 0 1 0,-7 0 1 16,6 0-1-16,1 0-6 0,-7 0-7 0,-1 0-12 0,-1 4-9 16,2-4-13-16,-10 6-16 0,7-2-11 0,-7 2-11 0,-7 3-11 15,7 1-12-15,-10 0-61 0,-7 0-126 0</inkml:trace>
  <inkml:trace contextRef="#ctx0" brushRef="#br0" timeOffset="52556.91">10307 8216 260 0,'0'-10'272'0,"-9"0"-101"0,9 0-57 0,0 1-33 15,-8 5-19-15,8-6-9 0,0 0-8 0,-9 1-4 16,9 3-5-16,0-3-2 0,0 4-4 0,0-1-4 0,-8 2-1 16,8 4-3-16,0-6-1 0,0 6-6 0,0 0-1 0,0 0-5 15,-10 0-2-15,10 10 0 0,0 1 1 0,-8 4 3 16,0 8 4-16,-2 6 8 0,2 7 2 0,-1 7 3 0,-8 6 4 0,8 10 2 15,-16 9-1-15,6-1-2 0,-6 17-6 0,-1-1-6 16,-9 9-5-16,1 8-2 0,-10-4-3 16,1 8-1-16,0 3-1 0,-10-4 0 0,9 4-1 0,-7-10-1 0,8 1 1 0,-1-4-1 15,0-7-1-15,9-4-3 0,-8-4-2 0,17-2 0 0,0-9 0 16,-2-4 0-16,3-1-4 0,17-10-6 0,-1-7-15 16,1-8-16-16,8-4-23 0,8-14-31 0,9-11-44 15,8-9-98-15,3-14-127 0,6-15-69 0</inkml:trace>
  <inkml:trace contextRef="#ctx0" brushRef="#br0" timeOffset="52838.69">10663 7914 140 0,'9'-6'494'0,"-9"2"-148"0,0 4-136 0,-9 4-82 0,9 6-50 15,-8 4-26-15,0 11-15 0,-12 1-3 0,2 7-1 16,-6 6 2-16,6 10 2 0,-16 0 2 0,-1 9 2 0,1 11 0 16,-10 5 3-16,2 8 3 0,-12 6 5 0,-7 10-1 0,10 5 1 15,-19 10-4-15,0 8-3 0,1 6-3 0,0 5-6 0,-2-1-7 16,3 1-8-16,-1-1-5 0,8-3-5 0,0-1-3 16,17-10-3-16,1-14-6 0,9 0-4 0,-1-16-9 0,17-9-16 15,1-9-17-15,-1-10-25 0,18-10-29 0,0-4-29 16,8-12-32-16,2-15-36 0,7-2-60 0,1-11-115 0,8-10-66 15</inkml:trace>
  <inkml:trace contextRef="#ctx0" brushRef="#br0" timeOffset="53073.52">10818 8318 33 0,'11'-10'506'0,"-2"7"-121"0,-9 12-145 0,0 6-96 15,-9 10-61-15,-2 4-35 0,4 10-20 0,-11 6-8 0,10 6-4 16,-9 8-6-16,-1 5-1 0,-8 5-1 0,0 8-4 16,0 13-1-16,-9-4-1 0,-8 12-1 0,-1 4-1 0,1 12 0 15,-9-2-1-15,0 5-1 0,-10-1-2 0,11 2 0 16,-10 5-2-16,1-11-1 0,7 0-1 0,-7-5 0 0,16-8 0 16,-8-12 0-16,17-8-1 0,-9-12-6 0,19-8-8 0,-2-10-15 15,11-10-18-15,6-15-23 0,2-3-32 0,8-17-61 16,8-8-129-16,10-6-78 0</inkml:trace>
  <inkml:trace contextRef="#ctx0" brushRef="#br0" timeOffset="53261.38">10620 8677 73 0,'-18'-7'514'0,"1"14"-103"0,-9 16-169 0,-9 6-106 0,-9 19-63 15,2 7-31-15,-3 3-20 0,2 11-8 0,0 4-5 16,-9 5-3-16,9 11 1 0,-9 3-1 0,8 11 0 0,-8 3-4 15,0 12-9-15,0 9-9 0,-8-1-10 0,7 7-14 0,-8-1-16 16,1-4-14-16,6-7-11 0,3-3-10 0,-1-6-4 16,8-5-4-16,10-14-6 0,-1-5-10 0,9-14-32 15,9-12-60-15,-1-14-94 0</inkml:trace>
  <inkml:trace contextRef="#ctx0" brushRef="#br0" timeOffset="53433.32">10307 8308 275 0,'-44'36'484'0,"-7"13"-210"0,-11 13-127 15,-7 12-69-15,0 13-39 0,0 2-19 0,-1 4-11 0,0-1-7 16,1 5-5-16,7 6 0 0,2-6-5 0,8 7-8 16,9-11-9-16,9 0-15 0,-1-7-25 0,17-11-37 0,9-12-68 15,9-9-138-15,0-10-79 0</inkml:trace>
  <inkml:trace contextRef="#ctx0" brushRef="#br0" timeOffset="53589.93">10298 8241 451 0,'-69'106'327'15,"9"14"-151"-15,-19 11-85 0,9 10-50 0,1 0-27 0,-1 5-26 16,10 1-24-16,8 0-35 0,9-10-67 0,9-5-148 15,7-5-83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46:00.67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8353 8025 23 0,'-8'0'245'0,"0"-3"-66"0,8 3-56 0,-10-6-43 16,10 6-25-16,0-5-12 0,-10 5-11 0,10-5-6 0,0 5-4 15,0-5-5 1,0 0-4-16,-7 5-3 0,7 0-2 0,0-5 1 0,0 5 2 16,0-5 4-16,0 2 3 0,0 3 2 0,0-6 4 0,0 6 2 0,0-6 0 0,0 6 0 0,0-4-1 15,0 4-2-15,-8 0-3 0,8 0 0 0,0 0-1 0,0 0-1 16,0 0-1-16,0-4-2 0,-10 4-1 0,10 0-1 15,-8 0-2 1,8 0-4-16,-9 0 1 0,0 0 0 0,2 0 2 0,-3-6 1 16,1 6 4-16,-8 0 3 0,9 0 5 0,-10-4 3 0,1-2 3 0,-1 1 4 0,1 1 1 0,0-2 2 15,-1-4-1-15,1 6 1 0,-8-6-1 16,5 1-3-16,-4-1-4 0,-2 0-4 16,-1 1-3-16,1 4-2 0,0-10-4 0,-9 10-6 0,1-5-1 0,-1 0 2 0,-9 1 3 15,1 3 4-15,0-3 10 0,-1-1 5 0,1 0 9 0,-2 6 13 16,-5-6 11-16,6 0 12 0,-9 0 8 0,9 1 4 0,-7-1-6 15,-1 0-3-15,0 0-6 0,0 1-9 0,0-1-10 16,-9 0-13-16,9 5-11 0,0-6-9 0,-9 8-3 0,9-2-3 16,0 0-3-16,-1 0-3 0,2 0-3 0,-2 5 0 15,1-5 0-15,0 5 0 0,0 0-1 0,-1-5 0 0,-7 5 0 16,8 0-3-16,0 5 3 0,0-5 1 0,-9 0 1 0,9 5 3 16,1-5 3-16,-9 5 3 0,6-5 3 0,-7 5 4 15,9-5 3-15,-10 0 12 0,12 0 4 0,-11 5 0 0,1-5 2 16,7 0-1-16,0 0 0 15,-8 0-3-15,10 0-4 0,-1 0-9 0,-2 0-5 0,4 5-5 0,-11-5-4 0,18 0-4 16,-9 3-1-16,-1 3-2 0,1-6-2 0,9 5-2 0,-1-5-3 16,-8 5-1-16,8 0 0 0,1 0 1 0,-1-5 1 15,1 5 1-15,9-5-1 0,-10 5 1 0,9-5 2 0,-8 0-1 16,8 5 2-16,-10-5-1 0,12 0-2 0,-2 0-2 0,-8 4 3 16,-1-4-1-16,1 4-2 0,-1 2-1 0,-7-2-3 15,-2 2 1-15,1 4 0 0,1-1 1 0,-10 5-4 0,-1 2-1 16,-6-2 0-16,7 5 2 0,-9 1 1 0,-8 5 2 0,8-1 2 15,1 1 1-15,-1-1 3 0,2 1 2 0,-3-1 0 16,20 0-1-16,-10 0-2 0,8-4 0 0,2-5-2 0,7 5-1 16,1-6 0-16,-1 0-1 0,9 2 1 0,1-2-2 15,-1-5 1-15,9 7 1 0,-1-6 0 0,1-6 0 0,0 5 0 16,1 1-1-16,-1 0 0 0,8-5 1 0,-8 10 0 0,0-6-1 16,-10 6 0-16,2 0-1 0,0 4 0 0,-1 2 0 15,-8-2 0-15,0 4 0 0,-10 7 1 0,9-5 1 16,-8 5-1-16,10-2 1 0,-11 2-1 0,9-2-1 0,1 3 0 15,-8 3 2-15,6-5-2 0,2 0 1 0,-1 0 1 0,10 1-2 16,-9-5 1-16,8 4 1 0,1 0 1 0,-1-4 0 16,-1 5-1-16,1-3-1 0,1-2-1 0,8 5 1 0,-8-1 0 15,7-5-1-15,2 0 0 0,0 1 1 0,-2-1 0 16,9 7-1-16,-8-3 0 0,9-3 1 0,-10 4 1 0,10-4-1 16,0 3-2-16,9-2-1 0,-10 2 2 0,0 2-1 0,10-1 1 15,0-5-1-15,-1 6 0 0,-2-7 1 0,4 7 1 16,7-5 0-16,-8 5-2 0,8-7 2 0,-9 2-2 15,9 0-1-15,0-6-1 0,0 6 1 0,0-7-2 0,0 8 0 16,0-7 2-16,9 5 0 0,-9 1-1 0,8-1 3 0,-1 1 1 16,4-1 1-16,-2 1 0 0,-1 3 0 0,9-3-1 0,-8 1 0 15,17 3 0-15,-9-6-1 0,0 7-1 0,10-6 0 16,-10 5 0 0,9 0 0-16,-1 1 1 0,11-1 2 0,-10 0-1 0,9 1 1 0,-9-1 0 0,8 1 0 0,0 0 0 0,11-1 1 15,-12-6 0-15,11 7 0 0,0-6 1 0,-1 1 0 16,10-5 0-16,-2-1 1 0,2 1 0 0,-1-7 1 15,8 7-1-15,2-4-1 0,-1-3 1 0,7 3-1 0,2-2-1 16,0 1-1-16,8-6 1 0,-10 6-1 0,12-5 0 0,-3 5 0 16,-7-5-1-16,9-2 0 0,-11 3 1 0,11 4 0 0,-10-5-1 15,10-1 1-15,-11 5 1 0,2-4-1 0,0 1 2 16,8-1 0-16,-10-6 1 0,3 6 1 0,7-4 1 16,-9 2 0-16,10 2-4 0,-10-5 3 0,10 0 0 0,8 6 0 15,-10-8-2-15,10 4-1 0,1-4-1 0,-2 7-2 0,-1-5 2 16,3-5-3-16,8 5-1 0,-9 0 1 0,0-5 1 15,8 0 1-15,-8 0 1 0,0-5 1 0,-1 5 1 0,1-5 1 16,-9 0-1-16,1 5 2 0,-9-10-3 0,-1 7-1 0,9-4 1 16,-8 4 2-16,-1-8-1 0,0 6-1 0,10-10 0 15,-10 7-6-15,0-8-3 0,2 6-3 0,6-9-2 0,-9 3-2 16,12-2-4-16,-2-2-1 0,0 1-3 0,-8-6 1 16,16 0 1-16,-7 1 3 0,-1-1 3 0,0-3 1 0,1-1 2 15,-1-1 3-15,-1 0 4 0,2-4 4 0,-10 5 4 0,0-6 0 16,1 2 0-16,8-1 0 0,-17-1 1 0,7 1 1 15,-6 0 0-15,-1-6 0 0,-1 1 1 0,1 0 0 0,1-4 4 16,-2 0 6-16,-8-8 5 0,1-2 6 0,8-2 5 16,-10-2 5-16,1-11 4 0,-9-1 4 0,1 0 3 0,-2-9 0 15,3 0 0-15,-19-5 3 0,8-1-1 0,-8-3-3 0,-8-1 0 16,-1 1 0-16,-8 0 0 0,0-2-5 0,-18 6-2 16,0 4-2-16,-8 7-7 0,-1 2-5 0,-8 8-6 15,-8-3-6-15,-1 12-7 0,-1 4-15 0,-15 6-44 0,0 8-78 16,-2 5-85-16,-16 6-85 0,0 10-109 0,-18 9-197 0,0 5-101 15,-17 15-50-15,-1-1 2 0</inkml:trace>
  <inkml:trace contextRef="#ctx0" brushRef="#br0" timeOffset="579.83">3925 11005 35 0,'9'-15'138'0,"-1"2"-28"0,0 2-31 0,2-4-21 31,7 6-10-31,-9-7-8 0,1 8-6 0,8-2-2 0,-8-1 3 16,0 1-3-16,-1 0 0 0,10 6 0 0,-9 0-3 0,-1-1-4 16,0-5 0-16,-8 10-3 0,10-5-2 0,-3 5-1 15,-7-5-3-15,0 5 2 0,0 5 1 0,0-5 4 16,0 5 4-16,0 5 2 0,0-5 1 0,-7 9 0 0,7-4 2 15,-10 9 0-15,2 1 0 0,0 4-3 0,-10 7-3 0,9-3 0 16,-8 6 0-16,8 4 0 0,-17 3-4 0,9 2-1 0,-1 1-1 16,-7 5-3-16,6 6 2 0,-6-3-3 0,-1 2 3 15,-1 4-2-15,1 1 1 0,1 5-4 0,-1-5 0 16,0 4-1-16,8-4-5 0,-7 4-1 0,7-4-6 0,-7-1-8 16,6 1-13-16,2-5-21 0,9 0-37 0,-10-5-46 0,10-6-77 15,-10-4-128-15,9 0-80 0</inkml:trace>
  <inkml:trace contextRef="#ctx0" brushRef="#br0" timeOffset="1992.97">3734 12407 128 0,'0'-10'242'0,"0"6"-67"15,0-6-48-15,-9 4-30 0,9 3-20 0,0-4-12 16,0 7-7-16,0-3-5 0,-8 3-6 0,8 0-5 0,-10 0-8 15,2 3-9-15,-1 4-1 0,1 2-10 0,-10 5-7 16,0 5-4-16,1 7 0 0,-9-3-3 0,8 7 2 0,-7 0 1 16,-10 4-3-16,9 4 4 0,-9 1 3 0,10 0 2 0,-10 1 1 15,9-1 2-15,-1 1-2 0,1-6-2 0,9-1-1 16,0-3-2-16,-1-1 0 0,10-9-2 0,0 4-2 0,8-9-1 16,-10 0 0-16,10 0 1 0,10-11-1 0,-10 1 0 15,8-5-1-15,0 0 2 0,10-9-1 0,8-3 1 0,-9-2 1 16,0-5-1-16,10-5 1 0,-10-6 0 0,9 1 0 0,1-4 0 15,-11-2 1-15,10-4-1 0,0 3 3 0,-8-5 6 16,-1 0 5-16,1 7 6 0,-10 5 8 0,0 5 10 0,2-1 7 16,-10 9 4-16,0 2-2 0,-10 10-3 0,2 4-7 15,0 4-6-15,-10 7-10 0,-8 8-8 0,0 6-9 0,0 3-3 16,1 7-3-16,-2-1 1 0,1 10 0 0,-1-5-1 16,2 6 0-16,7-7 0 0,1 1-1 0,8-4-2 0,-8-1 1 15,17 0-4-15,0-4-2 0,0-6-4 0,0 0-5 0,9-5-4 16,8 1-4-16,-8-10 0 0,8-5 0 0,0-1 2 0,0-8 2 15,1-5 3-15,7-7 6 0,-8-7 4 0,10-3 4 16,0-2 0-16,-10-2 2 0,9-4 1 0,-9 0 5 16,1-1 5-16,-1-4 2 0,1 1 2 0,-10 3 1 0,1-4 0 15,-9 6 2-15,0 2 1 0,0 1-4 0,0 7-3 0,-9 3-3 16,1 6-1-16,-10 9-1 0,10 0-1 0,-10 10-1 16,-8 5-2-16,0 9-1 0,0 6 0 0,1-1 1 0,-2 9-1 15,1-3 1-15,9 10-1 0,-10-6 1 0,10 5-1 0,0 1 0 16,8-11-1-16,0 4-1 0,1-4-1 0,8-4-1 15,8-5 0-15,1-1-1 0,0-10 0 0,8 1 0 0,0-4 0 16,0-12 0-16,10-8 0 0,6 0 0 0,-6-11 0 16,8 1 0-16,-9-6 0 0,0-4 0 0,9-6 2 0,-9 7 2 15,-9-6 2-15,2-2 2 0,-1 3 1 0,-11 4 5 0,1 0 3 16,2 5 1-16,-20 3 0 0,2 3-1 0,1 4-4 16,-11 4-3-16,-1 5-3 0,-6 5-5 0,-1 5-4 0,-9 5-3 15,0 10-1-15,-9 4 0 0,10 6 2 0,-9 9 2 16,-1-5 3-16,1 5 2 0,9 5 2 0,-1 1 0 0,-1-2 7 15,1 1-2-15,9-3-3 0,1-3-1 0,7 1-1 0,10-4-1 16,-10-6-1-16,18-6 0 0,-8 3-5 0,16-11 2 16,1 0 2-16,8-10 0 0,1 0 1 0,7-10 1 0,1-5-1 15,2-4 1-15,-3-1 0 0,1-9 1 0,1 4 0 16,-2-4 0-16,1-4 2 0,0 3 4 0,0-4 5 0,-8-1 9 16,-1 6 4-16,-8-4 5 0,-2 2 3 15,3 7 2-15,-10 4 2 0,-10 1-1 0,3-1-5 0,7 6-7 0,-18 4-6 0,10 5-5 16,-10 0-5-16,1 5-1 0,-9 10-5 0,0 0-2 0,8-2-1 15,-8 8-1-15,9 3-2 0,-9-5 4 0,8 2 1 16,1 3 0-16,-1-5 1 0,2 1 0 0,6-5-1 0,2 0 0 16,-1 0 0-16,1-5-4 0,8 0-5 0,0-5-1 0,0 0-1 15,8 0-1-15,1-5 1 0,-1-5 0 0,2 5 1 16,-3-8 3-16,13 3 4 0,-13-11 3 0,10 6 1 0,1-10 1 16,0 6 1-16,-10-1-3 0,9 2 2 0,-7-2 2 0,-2 9 0 15,0-2-1-15,-8 8-1 0,0-5-1 0,0 10-1 16,0 0 2-16,0 4 0 0,-8 2-2 0,0 2-1 0,-2 8-1 15,2-1 2-15,-1 3 0 0,1-2 0 0,-2 3 0 16,2-5-1-16,-1-4-1 0,9 5-2 0,0-10-3 0,0 5-1 16,0-5-5-16,0-1 1 0,9-4 0 0,-9 0 0 0,8-4 0 15,2-1 3-15,7-5 2 0,-9 2 3 0,2-4 4 16,6-2 0-16,-7-1 0 0,0 1 1 0,8-2 1 16,-8 3-1-16,-9 3-1 0,8 5-7 0,-8-6-7 0,0 11-4 15,-8 0-2-15,8 11-5 0,-9 4-7 0,-8-2-2 0,-1 13-4 16,2 3 3-16,6 0 2 0,-7 7 3 0,-1-8 2 0,1 6 3 15,8 1 4-15,2-7 3 0,-3 8 4 0,3-7 1 16,-4-1 5-16,2-3 1 0,9-1 0 0,0-5 1 16,0-5 0-16,0-2 3 0,0-3-1 0,9-5 1 0,2-4-1 15,-4-4 1-15,10-1 1 0,-8-4 1 0,8-6 0 0,1 0 0 16,9-4 1-16,-11-1 0 0,2-5 1 0,8 6 5 16,0-1 3-16,-9-3 5 0,9 3 5 0,-8 5 1 0,-11-1 2 15,10 2-1-15,-6 5 0 0,-11 4-4 0,9 0-5 16,-9 5-4-16,0 5-3 0,0 5-2 0,0-2-2 0,0 8 0 15,0-1 1-15,-9-1-1 0,9 5 2 0,-11 1-2 0,11 0 1 16,0-1-2-16,0 1 2 0,0-1 0 0,0 1-2 16,0-6 2-16,11 0-2 0,-11 2 1 0,9-1-1 15,-2-1 0-15,2 2 0 0,9-8-1 0,-10 2 1 0,1-5 0 16,0 5 0-16,-1-4 0 0,10-2-1 0,-18 1 1 0,8-5 0 16,1 4 0-16,-9 1-2 0,0 0 1 0,0 0-1 0,0 5 1 15,-9 0-5-15,1 4-12 0,-1 1-20 0,-8 4-40 16,8 2-78-16,0-3-158 0,-8-2-94 0,8 3-50 0</inkml:trace>
  <inkml:trace contextRef="#ctx0" brushRef="#br0" timeOffset="7373.65">16542 12607 174 0,'0'-10'390'0,"0"6"-120"0,0-2-99 0,0 6-64 0,-8-4-41 0,8 4-22 16,0 4-14-16,-9-4-8 0,9 6-4 0,-9 4-6 16,9-1-3-16,-9 1-2 0,9 0-3 0,0 0-1 15,-8-1-1-15,8 6-1 0,0-10-1 0,0 5 3 0,8-4-2 16,-8-3-1-16,0-3 0 0,9 7 1 0,-9-7 1 0,9 0-1 16,0-7 0-16,-1 4 1 15,-8-9 3-15,8 3 1 0,2-1 2 0,-10 2 0 0,8-4 3 0,-8 2 4 0,0 2 7 16,0 2 7-16,0-3 2 15,0 9 1-15,0-6-1 0,-8 6 0 0,8 0-2 0,-10 0-6 0,2 6-8 0,0-2-7 0,-1 7-3 16,-9-3-3-16,10 8-2 0,-10-7-1 0,10 6 6 16,-1 0-2-16,0 1 0 0,0-8-1 0,1 2-2 0,8-5 0 15,-7 5 1-15,7-5 0 0,0-2-6 0,0-3 2 0,0 7 0 16,0-7 0 0,0 0 3-16,0 0 0 0,7 0-1 0,-7-7-1 0,8 4 1 15,-8-2 0-15,9 0 1 0,0-5 2 0,-9 5-1 0,0 0-1 16,9 0 2-16,-9 2 1 0,0-4 2 0,0 7 1 0,0 0 0 0,0-3-5 0,0 3 2 0,0 3-1 0,-9-3-1 15,9 0-2-15,0 7-2 0,0-4 0 0,-9 2 0 32,9 5 3-32,0 0-2 0,-9 0 0 0,9 0-3 0,0-6 0 15,9 6 0-15,-9 0 0 0,0 0-1 0,9-6-1 0,-9 7 1 16,9-2 0-16,-1-3 0 0,-8 3 0 0,9-5 0 16,8 2-1-16,-8 2 2 0,0-2 2 0,0 0-2 0,-1 4 3 0,0-7 0 15,2 7-1-15,-2 0-1 0,1 0-1 0,-1-1-2 0,-8 1-4 16,9 0 1-16,-1-5-2 0,-8 5 1 0,9-5 1 15,-9 0 2-15,0-1 1 0,0 2 5 0,0-6 5 0,11 0 4 16,-11 0 4-16,0 0 3 0,0-6 3 0,7 6 4 0,-7-4 1 0,0-1-1 16,8-5-1-16,-8 5-3 0,0 0 0 0,0 0-1 15,10 0-1-15,-10 1-2 0,0-2 1 0,0 6-1 0,8-3-1 16,-8 3-1-16,0 0-2 0,0 0-3 0,0-6-1 0,0 6-2 16,0 0-2-16,0 6-1 0,9-6-1 0,-9 0-3 0,8 3-3 15,2 3-10 1,-2-2-15-16,1-4-19 0,8 5-36 0,-9-5-62 0,19 0-121 0,-11 0-111 0,2-5-67 0</inkml:trace>
  <inkml:trace contextRef="#ctx0" brushRef="#br0" timeOffset="46528.39">25911 7635 76 0,'0'0'169'0,"0"0"-41"0,0 0-37 0,-9 0-31 0,9 0-25 0,0 0-15 0,0 0-11 16,-7 0-4-16,7 5-4 0,0-5 0 0,0 0-1 16,-9 5 1-16,9-5 4 0,0 0 3 0,-9 5 6 0,9-5 6 15,0 0 7-15,0 0 5 0,0 5 5 0,0-5 3 0,0 0 3 16,-9 0-1 0,9 0-2-16,0 0-4 0,0 0-6 0,0 0-3 0,0 5-4 15,-8-5-4-15,8 0-3 0,-9 0-3 0,9 3-4 16,-9-3-2-16,1 0 0 0,8 6 1 0,-9-6 7 0,9 0 5 0,0 0 5 0,-9 0 6 0,9 0 8 0,0 0 6 15,0 0 6-15,0 0 2 0,9 0 0 0,-9 0 1 16,0-6 0-16,0 6-3 0,0 0-4 0,0 0-4 0,0 0-6 16,0 0-2-1,9 0-5-15,-9-3-4 0,0 3-1 0,0 0-2 0,0 0 3 0,0 0 0 0,0 0 4 0,0 0 4 16,0 0 6-16,8 0 5 16,-8-5 4-16,0 5 3 0,0-5 7 0,9 5 1 15,-9-5 3-15,9 0 2 0,-1 0-1 0,-8 0 0 16,9 0-4-16,0 0-1 0,0 0-9 0,-2 0-3 0,2 1-8 15,2-2-6-15,-4 2-6 0,3-6-8 0,-3 5-4 16,2 1-6-16,0-2-2 0,-1 2 0 0,2-2-4 0,-2 2 0 16,9-2-2-16,-8 2 0 0,8 0 3 0,-8-1-2 15,0-1 0-15,8 2-2 0,-8-2 1 0,7 2 0 0,-6-2 0 16,7 6 0-16,-7-4-4 0,-2-2 4 0,9 6-1 0,-8 0 0 0,0-3 0 16,-1 3-1-16,10 0 0 0,-9-5 0 15,-1 5 0-15,1 0-4 0,-1 0 3 0,1-5-1 0,-1 5 1 0,10 0 2 0,-10 0 0 16,2 0 0-16,6 0 3 0,-7 0-2 15,0-5 0-15,8 5 2 0,-8 0 1 0,7-5-3 0,2 5 0 0,1 0 0 0,-12 0 0 16,11-5 1-16,0 5-1 0,-1 0 1 0,1 0-1 16,-10 0 0-16,10-5 0 0,-1 5 1 0,-9 0-1 15,10 0 1-15,0 0 2 0,-2 0 5 0,2-6 4 0,-1 6 7 16,9-3 3-16,-8 3 3 0,-1-6 2 0,1 6 0 0,8-4 0 16,-9 4-7-16,0 0-3 0,0 0-6 0,1-5-5 0,-1 5-3 15,1 0-3-15,-3 0-1 0,3 0-1 0,2 0 0 16,5 0 0-16,-8 5 0 0,1-5 1 0,-1 0-1 0,0 4 1 15,0-4-1-15,1 6 1 0,-1-6 0 0,1 3 0 0,-1-3 1 16,0 6-1-16,1-1 1 0,-1 0 2 0,1-5 1 16,-1 5 0-1,1 0-1-15,8 0 1 0,-10 0-2 0,2-2 2 0,0 3-1 0,-2-2 1 0,-7 2-2 0,9-2 0 16,-1 2 1-16,-8-2-2 0,8 2 0 0,-9-1 1 0,11-1-1 16,-11 0-1-16,1 2 1 0,8-2 0 0,-8 2-1 0,0-2 0 15,-1-4 1-15,0 6 0 0,2-2 2 0,-2 1-2 16,-8-5-1-16,8 5 1 0,2 0 0 0,-2-1 6 0,1 2-4 15,-1-2 0-15,2 1-1 0,-2 0 4 0,0 0-1 16,2 5-3-16,-3-5-1 0,3 5-5 0,-1-5 3 0,-1 3-1 16,2-2 1-16,-3 4-2 0,3-5 1 0,-2 5 1 15,0 0 1-15,10-6 1 0,-9 6 0 0,-1 0 1 0,2-6 0 16,-2 6-1-16,0-5-1 0,1 5 1 0,0-6-1 0,8 6 1 16,-9-4 0-16,2 3 0 0,-3-4 0 0,2 5-1 15,0-1 0-15,10-3 0 0,-12 3-2 0,2-4 1 0,0 5-1 16,-1-5 1-16,2 5 0 0,-2 0-2 0,-1-1 2 15,13-4 0-15,-12 5 1 0,0 0 0 0,10-1 0 0,-10 1 1 16,1 0 0-16,8 0 1 0,-8-1 0 0,-1 1 0 0,1 0 0 16,8-6-1-16,-7 8 0 0,-2-4-1 0,9 2 1 15,-8 0-1-15,7 1 0 16,-5-1 1-16,-2-2 0 0,8 2 1 0,-9 0 0 0,9 5 1 0,-7-6-1 0,-2 1 0 16,9 4-1-16,-8-4 1 0,0 1-1 0,8 4 1 0,-8-6-1 15,-1 1 0-15,1 0 0 0,0 0 0 0,8 0 1 0,-10-2-2 16,4 2 1-16,5 1-1 0,-5-1 1 0,-4-1-1 15,2 0 0-15,8 1 0 0,-8 0 0 0,-1 0-1 0,2 0 1 16,7-1-1-16,-9 0 0 0,1 1-1 0,0 1 1 0,-1-1-2 16,1-2 1-16,0 8 1 0,-1-6-1 0,1 0-2 15,-9 3 1-15,9-3 1 0,-1 0 1 0,0 6 1 16,2-7-1-16,-2 1 0 0,1 6 1 0,-1-8 2 0,2 7 1 16,-10-5-2-16,8 5 1 0,1-1-2 0,0 1 1 0,8-5-1 15,-8 3 0-15,0-3 0 0,0 0-2 0,-2 5 2 0,3-5-1 16,-2 4 0-16,1-4 0 0,-1 0 1 0,1 5-1 15,0-6 0-15,-1 1 1 0,2 5-1 0,-2-5 0 16,0 0 1-16,1 0-1 0,0-1-1 0,0 1 2 0,-1 0 0 16,0-1 0-16,2 1 0 0,-3 0 1 0,3 0-1 0,-2-1 1 15,1 1 1-15,1 0 0 0,7 0 1 0,-9-4-1 16,0 2 2-16,10 2-2 0,-9-1 4 0,9 3-1 0,-10-3 0 16,10 0-1-16,-2-4-1 0,-7 5 0 0,9 0-1 0,-10-1 1 15,9 1-1-15,2-5-1 0,-11 5-1 0,9-1 1 16,1 1 0-16,-3 4 0 0,-4-8 0 0,6 9 0 0,0-5-1 15,10-2 1-15,-10 4 1 0,0-4 1 0,0 2 0 16,9 5-1-16,-8-5 0 0,-1-1 0 0,8 1-1 0,2 0 0 16,-9 0 0-16,-1-5-1 0,9 5 1 0,-9-1 0 0,9-4 0 15,-8 5-1-15,-1-6 2 0,8 6-2 0,-5-4 0 16,-3-1 0-16,-1 5-1 0,2-5-2 0,-9-2 2 0,8 3 1 16,1-2-1-16,-10 2 0 0,1-2 1 0,-1 2 0 15,1-6 0-15,-1 4 2 0,2 2-1 0,-10-6 0 0,8 0 1 16,-8 4-1-16,8-4 2 0,-8 0 1 0,0 6-1 0,0-6 0 15,8 0 2-15,-8 0 0 0,0 0 0 0,0-6 7 16,0 6 11-16,0 0 18 0,0-4 13 0,0 4 12 16,0 0 9-16,0-6 5 0,0 2 4 0,0-2-3 0,0 2-9 15,0-6-15-15,-8 1-12 0,0-3-12 0,0-2-8 0,-2 0-6 16,2-1-4-16,-9 1-2 0,0-1-3 0,-1 0-2 0,1 1 0 16,-1-1-2-16,1 0 3 0,-1 0-1 0,1 0-1 15,0 1 0-15,-1 4 0 0,9 1 0 0,1 0 0 16,0 2 1-16,-2-1-2 0,10 2-1 0,0 6 1 0,-8-4-1 15,8 4-3-15,0-5-1 0,8 5-3 0,-8 0-1 0,0 0-2 16,10 0-1-16,-2 0 0 0,0 5 1 0,10-5 1 0,8 4 0 16,1 2 2-16,-2 2 0 0,10-1 1 0,0 2 0 15,0-5-1-15,-1 7 1 0,1-1-5 0,-9-2 0 16,9 7 1-16,-9-5 0 0,0 5-2 0,-1-4-1 0,-7 2-3 16,-10 2-1-16,10-5 3 0,-9 5-1 0,-9-6-2 0,8 6 4 15,-16-6 0-15,-1 7 3 0,-9-1 0 0,2-1 2 16,-11 0 2-16,-7 2 1 0,-2 2 1 0,-7-3-1 0,0 1 0 15,-9 2-8-15,0-3-41 0,0 5-91 0,0 0-96 16,-9-1-104-16,8 1-208 0,3 3-124 0,-3-3-84 0,0 4-38 16</inkml:trace>
  <inkml:trace contextRef="#ctx0" brushRef="#br0" timeOffset="49741.64">26980 9745 53 0,'-9'0'61'0,"0"5"4"15,9-5 2-15,-8 0 3 0,-1 5 3 0,9-5-2 0,-8 0-7 16,8 0-10-16,-10 5-8 0,10-5-8 0,-8 0-10 15,8 0-9-15,0 0-8 0,0 0-5 0,-8 0-3 0,8 0 2 16,0 0-2-16,0 0 0 0,0 0 0 0,0 0 2 0,0 0 0 31,0 0 1-31,0 0 1 0,-9 0 1 0,9 0 2 0,0 0 3 16,0 0-1-16,0 5-1 0,0-5 2 0,0 0 1 0,-9 0 1 16,9 0 4-16,0 0 2 0,0 0 2 0,0 5 4 15,0-5 3-15,-9 0 3 0,9 0 2 0,0 0-1 0,0 0-1 16,0 0-3-16,0 0-4 0,0 0 0 0,0 0 0 0,0 0-4 15,0 0-1-15,0-5-1 0,0 5 0 0,0 0 0 0,0 0 2 16,0 0-1-16,0 0-1 0,0 0 1 16,0 0 0-16,0 0 2 0,0-5 2 0,0 5 1 0,0 0 1 0,0 0 4 15,0-5 2-15,0 5 1 0,0 0 2 0,0-5-1 0,0 5-2 16,0-5 0-16,9 0-3 0,-9 5-4 0,0-5-3 16,0 2-8-16,9-7-1 0,-9 4-1 0,9-4-5 0,-1 0-2 15,-8 1-3-15,18-1 0 0,-10-6-2 0,1 3 4 16,8-3-2-16,-8-4 0 0,9 2 2 0,-2-3 1 0,2 3 1 15,-2-7-1-15,11 5 0 0,-9-3 0 0,8-3 0 0,0 3-1 16,-8-3-1-16,8 3-3 0,0-3 2 0,0 3 1 0,-1-2 0 16,10 1 0-16,-9-1 0 0,1 7 0 0,-2-8 2 15,2 6 0-15,-1 2 1 0,0-7 1 0,-1 5-1 0,11 1-1 16,-10-1 1-16,-1 1 0 0,10-6 2 0,-9 7 0 16,9-2-1-16,-9-5 0 0,8 5 0 0,1-4 3 0,1 4-1 15,-1-4 2-15,-1-1 2 0,0 6 2 0,-8-4 0 0,9-3 2 16,0 1-1-16,-1 1 0 0,1 0-1 0,-9 0-5 15,9 4-2-15,0-5-4 0,-9 6-3 0,8-6-2 0,2 5 0 16,-1 1-1-16,8-1 0 0,-9 2 1 0,10-7 0 16,-1 6 0-16,1-6 2 0,-1 0-1 0,10 2 2 0,-10-7 0 15,8 5 0-15,1-5 1 0,-7 7-2 0,6-7 1 0,-8 6-2 16,1-5 0-16,9 4 0 0,-11 2-1 0,2-3 0 16,-9 6 0-16,8-3 0 0,-8 3 0 0,0 0 0 0,8-4 0 15,-8 9-1-15,-1-5 0 0,-7 1 1 0,7 4 0 16,-8-5 0-16,1 2 0 0,-1 3 2 0,-9-1 0 0,0-2 0 15,0 3 5-15,1 0 7 0,-10 6 10 0,0-6 11 0,-8 5 7 16,0 0 3-16,0 5 2 0,0-4 3 0,0 9-3 16,-8-6-8-16,8 2-10 0,-8-1-11 0,0 5-6 0,8-5-6 15,-10 5-4-15,10 0-3 0,0-5-4 0,0 5-5 0,0 0-7 16,0 0-6-16,0 5-7 0,0-5-5 0,0 5-5 16,0-5 0-16,0 9 0 0,0-3 0 0,0 0 1 15,10 2-2-15,-10 2-3 0,8 0-8 0,-8 0-13 0,8 0-16 16,0-1-21-16,2 6-27 0,7-5-36 0,1 0-91 0,-10-2-151 15,10 2-80-15,-1 0-30 0</inkml:trace>
  <inkml:trace contextRef="#ctx0" brushRef="#br0" timeOffset="52280.18">33275 13985 56 0,'-8'0'183'0,"-1"0"-30"0,1 5-23 0,-10-5-22 0,10 0-21 16,-2 5-15-16,2-5-10 0,8 0-4 0,-8 0-4 15,8 0 1-15,-9 0-2 0,9 0 3 0,0 0 0 0,-9 0 0 16,9 0 1-16,0 0-3 0,-9-5-3 0,9 5-5 0,-8-5-6 15,8 5-5-15,-8-5-6 0,8 5-4 0,-10-5-5 16,3 5 1-16,-3-5 0 0,2 5 2 0,-1-5 3 0,-1 1 2 16,3-2 6-16,-3 6 7 0,2-3 7 0,0-3 4 15,-2 2 4-15,2 4 4 0,-1-6 4 0,1 1 1 0,-2-5 0 16,2 5-3-16,0 2-2 0,-10-4 1 0,10-2-1 0,-10 3-4 16,1-2-3-16,0 2-2 0,-2 2 2 0,1-2 2 15,3 3 0-15,-3-3-1 0,0 0-2 0,-8 3 7 16,9-4 6-16,-1 3 5 0,-7 0-2 0,7-1 2 0,-8 5 4 15,0-5-1-15,9 0-4 0,-8 5-9 0,-2-5-9 0,0 5-9 16,1-5-7-16,1 5-5 0,-1 0-10 0,0 0-3 0,-1 0-2 16,-7 0 0-16,8 0 0 0,-9 5-1 0,0-5 0 15,1 5 1-15,0 0 1 0,-2 0-1 0,-6 0 0 16,5-1 2-16,3 0 2 0,0 6 1 0,-10-4 2 0,9 3-1 0,1-3 1 16,-1 4 3-16,9-6 2 0,-9 6-2 0,0-4-2 15,1 4 0-15,-1-2-3 0,0 2-5 0,8 1-1 16,-8-1-1-16,1-1-5 0,8 0-1 0,-8 6 7 0,-1-5-4 15,0 5-3-15,1-6 2 0,-1 6-2 0,0 0-2 0,0 0 1 16,0-5 0-16,1 3-6 0,-1-3 2 0,9 6 4 0,-9-7 1 16,9 5-1-16,-9 2 1 0,9-3 0 0,0 2 0 15,1 0-1-15,-11 4 0 0,10 1-11 0,1 0 2 16,-2 0 3-16,1-1 0 0,0 5 0 0,0 1 1 0,1-1-1 16,-2-5 0-16,0 6 8 0,10 0 0 0,-9-1-2 0,9 0-3 15,-9 0-2-15,8 5-1 0,2-4 0 0,-2 4 1 0,1-4 0 16,0 5-1-16,-2 4 1 0,3-6 2 0,-1 7 1 15,-1 4 3-15,0 0 2 0,1 0 1 0,0 6-1 16,8-7 0-16,-9 6 0 0,2 0 0 0,-2 0-1 0,10-4-2 16,-10 4 0-16,9-1-1 0,-8 1-1 0,8 1 2 0,1-6-1 15,8 0-2-15,-9 4 1 0,9-2 1 0,0 0 0 0,0 0 0 16,9-3-1-16,-9 6 1 0,8-5-1 0,10 9 3 16,-10-7 0-1,10 8-1-15,-1-6 3 0,9 1 0 0,0 5 2 0,8-1-1 0,-7 1 0 0,16 5-2 0,-8-5 1 16,9-1-1-16,8 1-4 0,-1 0 0 0,3 0 2 0,6 1-2 15,-8-1-1-15,8-1-1 0,10-9-2 0,-9 6 0 0,8-11 0 16,-1 4-2-16,-6-9-1 0,8 1 3 0,-10-6 0 16,2 1 0-16,-1-5 3 0,-10-6-1 0,10 6 1 15,-10-6 0-15,3-3-1 0,-3-2-2 0,2-3 0 0,-2-3 0 16,2-3-2-16,7 0 2 0,-7 0-1 0,9-9 1 0,-11 3 4 16,10-8 1-16,-1 4 1 0,10-9 4 0,-9 0-2 15,8-6-4-15,9 2 0 0,-8-8-3 0,-1 1-1 0,0-3 3 16,10-1 2-16,-2 0 0 0,2-11 3 0,0 1 7 15,-10 1 5-15,8-6 6 0,-6 0 1 0,-2 0 4 0,0-4-1 16,-1-1 0-16,3-5 1 0,-1 0-1 0,-2 1-3 0,-6-6-1 16,-62 64-1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50:55.53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1296 1892 143 0,'10'-6'125'0,"-10"6"-33"0,0 0-21 15,0-6-13-15,0 6-7 0,0-4-3 0,0 4-6 0,-10-5-6 16,10 5-2-16,-7-5-8 0,7 5-9 0,0-5-5 16,0 1-7-16,-10 0-3 0,10-2-2 0,0 0-1 0,0 2-1 15,0-2 1-15,0 2 1 0,10 0 0 16,-10-1 0-16,0-1 0 0,0 2 1 0,0 4 0 0,0-6 1 0,0 2-1 0,7-2 1 16,-7 6 0-16,0-4 1 0,10-2-2 15,-10 3 2-15,9-2 1 0,-9 0 3 0,8 0 3 0,-8 0 3 16,0 5 3-16,10-5 2 0,-10 0 2 0,0-1 2 0,0 6 0 0,7-3 3 15,-7 3 0-15,0-7 2 0,0 7 0 0,0 0 0 16,0 0 0-16,0 0 0 0,0 0-2 0,0 0-3 16,0 0-4-16,0 0-1 0,0 0-2 15,0 0-1-15,0 0-1 0,0 0-2 0,0 0-1 0,0 0-1 16,0 7-2-16,0-7-2 0,0 0-1 0,0 3-2 0,0 3-1 16,0 4 0-16,0 0 0 0,-7 3 0 0,7 3 2 0,0-2 1 15,0 5 3-15,0 3 4 0,-10-4 2 0,2 13 4 0,8-8 1 0,-9 2 2 0,-1 4-1 16,3-6-1-16,-3 8-3 0,2-1-2 0,0-1-2 15,-2-1-2-15,2 6-1 0,-1-4-1 0,-9 4 0 0,10-1 0 16,0 8-1-16,-2-8-1 16,-6 2 1-16,7-1-2 0,0-1-1 0,0 3 0 0,1-3 0 0,-9 1 0 0,8 1 0 15,-1-2 0-15,-6-4 0 0,7 7 0 0,0-8-1 0,0 7 2 16,1-6 0-16,-10 4-2 0,9-2 1 0,1-3-1 0,0 3 2 16,-1-1-3-16,0-7 0 0,1 6-1 0,8-4 0 15,-10-5-2-15,2 4 1 0,8-6 1 0,-8-2 0 0,8-1 0 16,0-1 1-16,-9-4 1 0,9 0-1 0,0-4 5 0,0-3-1 15,0 2 0-15,0-5 0 0,0 5 2 0,0-5 4 0,0 0 6 16,0 5 7-16,0-5 8 0,0 0 11 0,0 0 12 16,0-5 10-16,0 5 3 0,0-5 3 0,0 0-3 15,0 2-2-15,-9-7-7 0,9-2-11 0,0-2-11 0,-8-5-8 16,8 3-3-16,0 3-1 0,-9-7-2 0,9 4-2 0,0 3 0 16,-9-2 1-16,9 5 4 0,-9 0 2 0,9-5 5 15,0 11 1-15,-8-1 2 0,8 0-2 0,0 0-1 0,-9 1-2 16,9 4-5-16,0 0-6 0,-9 4-7 0,9 1-7 15,-8 5-5-15,8 0-1 0,-9-1 0 0,1 6-2 0,8-5 1 16,0 5-1-16,-10-7 2 0,10 8-1 0,0-6 0 0,0-5 1 16,0 5 0-16,0-2-1 0,0-2 1 0,0-2 0 15,0 2 0-15,0-6 0 0,0 4 0 0,0-4 1 0,0 0 0 16,0 6 1-16,0-6-2 0,0 0 0 0,10 0 0 0,-2-6-1 16,1 6-3-1,8-4-22-15,0-2-37 0,18-4-42 0,9-3-58 0,-2-12-101 0,28 1-186 0,0-4-108 0,16-8-53 16</inkml:trace>
  <inkml:trace contextRef="#ctx0" brushRef="#br0" timeOffset="1045.34">20953 1988 89 0,'0'0'198'0,"0"0"-53"16,-8 0-47-16,8 4-30 0,0-4-15 0,0 0-6 0,0 0 0 16,8 6 6-16,-8-6 5 0,0 0 7 0,0 0 6 15,0 0 1-15,0 0-2 0,0-6-4 0,0 2-3 0,0 4-3 16,0-4-5-16,0-1 1 0,-8-5 2 0,8 5 1 0,-9 0 0 15,9 0 4-15,-8-6 0 0,8 8 3 0,-9-2 2 16,9 0-1-16,-9 0-4 0,9 5-3 0,-8-5 0 0,8 0-1 16,0 5-2-16,0 0-4 0,-10-5-7 0,10 5-5 15,0 0-7-15,0 0-6 0,0 0-7 0,0 0-6 0,0 0-5 16,0 0-4-16,0 5-4 0,10 0-2 0,-10 5 0 0,0 0 1 16,8 4-1-16,-8 6 0 0,9 4 2 0,-9 1-1 15,9-1 0-15,-1 10 0 0,-8-4 0 0,9 4 6 16,-9 5-2-16,8 0-2 0,-8 4-2 0,0 2-1 0,9-1 1 15,-9-5 2-15,0 10-3 0,0-11-6 0,0 6 2 0,0 1 2 16,0-6 2-16,0 5 1 0,0-11 0 0,0 7-1 0,0-6 4 16,0 1-2-16,0-6 0 0,-9 0-1 0,9-4 0 15,0-7-1-15,-8 2 0 0,8-5 1 0,0 1 0 0,-9-13 18 16,9 7 24-16,0-5 29 0,0 0 31 0,-8 0 29 0,8 0 28 16,-9-5 22-16,0 0 9 0,1-5-7 0,-2 0-19 15,10 0-26-15,-17-3-27 0,9-2-28 0,-10-6-30 16,11 6-21-16,-11-3-12 0,-1 1-9 0,11-2-4 0,-9 5-3 15,8-1-4-15,0 0-1 0,1 4 0 0,8-4 0 0,0 7-2 16,-9 3 0-16,9-5 1 0,0 5 0 0,0 0-2 0,0-5 0 16,0 5 0-16,9 0-2 0,-1 0 2 0,1 0-1 15,0 0 0-15,8 0 1 0,1 0 1 0,9 0 1 16,-2 0-1-16,0 0 0 0,2-5 2 0,-1 5 0 0,0-5 1 16,-1 0 0-16,2 0-1 0,-2-1-1 0,-7-4 1 0,7 7 0 15,-6-7-1-15,-2 5 1 0,1-5-1 0,-1 5 1 0,-9-3 0 16,10 1 1-16,-10 2 1 0,-8 1 1 0,9-1-1 15,-9 0-1-15,9 5-1 0,-9-5-1 0,0 5-1 16,0-5-5-16,-9 5-32 0,9 0-73 0,-9 0-92 0,9-5-91 16,0 5-128-16,-8-4-193 0,8 4-113 0,0-6-58 0,0 6-4 15</inkml:trace>
  <inkml:trace contextRef="#ctx0" brushRef="#br0" timeOffset="4963.81">11948 3136 202 0,'0'-5'202'0,"-8"0"-54"0,8 5-45 0,-9-5-25 0,9 2-13 0,-9-3-9 0,1 6-5 0,8-4-4 16,-9-2-6-16,0 0-5 0,9 6 1 0,-8-4 0 0,8 0 0 0,-9-2-3 15,9 2-3-15,-9 4-1 0,9 0-3 0,0-5-1 16,-9 5-4-16,9 0-4 0,0-6-6 0,0 6-3 15,0 0-2-15,0 6-5 0,0-6 0 0,0 5-1 0,0-1 2 16,0 6 0-16,0 0 2 0,-8 6 2 0,8-3 0 0,0 7 2 16,0-1 0-16,0 1-1 0,0-1-1 0,0 1-2 0,0 4 0 15,0 2-1-15,0-3-1 0,0 2 2 0,0-1-1 16,0 5 0-16,0-4 1 0,0 4-1 0,0 1 1 0,0-2 0 16,0 2 0-16,0-5 0 0,-8 4-2 0,8-5 1 0,0 1 1 15,0-7-3-15,0 3 2 0,0-1 0 0,0-6 4 16,0 0 3-16,0-4 9 0,0 1 4 0,0-7 9 0,0 0 10 15,0 2 5-15,0-2 7 0,0-4 2 0,0 0 3 16,8 0-1-16,-8 0-5 0,0-4-7 0,0-2-7 0,8 6-6 16,-8-4-10-16,0-6-6 0,9 5-7 0,-9-5-8 15,9 0-7-15,-9 0-14 0,9 2-21 0,-9-2-21 0,0 0-27 16,8-5-29-16,-8 6-38 0,9-2-52 0,0-3-92 16,-1-1-128-16,1 1-56 0</inkml:trace>
  <inkml:trace contextRef="#ctx0" brushRef="#br0" timeOffset="5481.16">12183 3034 175 0,'-10'5'280'0,"2"-5"-105"0,0 4-77 15,-1 0-41-15,0 2-20 0,1 4-11 0,-1-6-6 16,9 7-1-16,-9-7-3 0,9 6-3 0,0 0-2 16,0 6-2-16,9-8-2 0,0 7 2 0,-1 1-2 0,1-3 0 15,0 2 0-15,7 0 0 0,4 0 0 0,-5-1-2 0,3 0-2 16,7 7-2-16,-6-6 1 0,6-2 1 0,-7 7-1 0,8-5 0 15,-9-1 0-15,1 6 0 0,-1-5 2 0,1-1 0 16,-10 6 1-16,0-5 3 0,2 0 3 0,-10-2 5 0,0 8 6 16,0-3 6-16,-10-2 7 0,2 3 4 0,-9-5-2 0,-1 6-1 15,10-5-1-15,-10-1-1 0,10-4-4 0,-10 0-1 16,10 0-1-16,-1-5 3 0,9-1 3 0,-8 2 4 16,8-6 6-16,0 5 1 0,0-5-1 0,0 0-3 0,0-5-6 15,0 5-7-15,0-10-4 0,8 0-6 0,-8-5-8 0,9 1-4 16,-1-6-5-16,-8 1-1 0,9-6-1 0,0 1 0 0,-1 0 0 15,2-7 0-15,-10 3-3 0,8-2 2 0,0 2 0 16,-8-8 1-16,9 7 2 0,-9-6 1 0,0 2-1 16,0 4 5-16,0 0 1 0,0-1 1 0,-9 2 1 0,1 2 0 15,0 7 0-15,-2-1 2 0,2 1-1 0,-1 4-3 0,0 1 0 16,1 4-1-16,8 0-2 0,-9 0-1 0,1 5-4 16,8 2-6-16,-10-4-12 0,10 7-13 0,-7 0-15 0,7 0-15 15,-9 10-19-15,9-5-26 0,0 0-40 0,0 5-84 16,9-5-137-16,-9 5-72 0</inkml:trace>
  <inkml:trace contextRef="#ctx0" brushRef="#br0" timeOffset="5904.3">13103 3024 189 0,'-9'-5'369'0,"9"5"-128"0,-8 0-106 16,8 0-64-16,0 5-33 0,-8 0-17 0,8 0-12 0,-10 4-4 16,2 5-2-16,-1 2 0 0,9 3-1 0,-9 1 2 15,1 4-1-15,-1 0 1 0,9 1-2 0,-8 5 5 0,8-6 0 16,-10 4-2-16,10-3-2 0,0 1 1 0,0-3-2 0,10-3 0 15,-10 4 1-15,8-4-3 0,1-6 1 0,-9 7 0 16,8-8 3-16,1-2-1 0,8 4-1 0,-7-12 2 16,6 7 0-16,-7-10 0 0,9 6 1 0,-1-12-2 0,10 3 3 15,-11-4-1-15,11-1 2 0,-10-7 5 0,9-1 7 0,0 2 8 16,-8-5 9-16,-2-1 10 0,2 0 9 0,-10 1 11 0,1-5 4 16,0 5 4-16,0-7-2 0,-9 1-1 0,-9 7-4 15,0-2-7-15,0-4-8 0,1 4-9 0,-10 2-6 16,2 2-6-16,-2-4-6 0,-8 11-6 0,9-7-8 0,-9 8-4 15,-1-2-5-15,1 5-10 0,9-1-14 0,-9 6-17 0,8 0-21 16,2 0-20-16,-2 0-26 0,9 11-31 0,0-11-41 0,9 10-88 16,0-6-142-16,0-4-62 0</inkml:trace>
  <inkml:trace contextRef="#ctx0" brushRef="#br0" timeOffset="6154.93">13694 2950 448 0,'9'0'337'0,"-1"0"-137"16,2 0-92-16,-2 0-49 0,0 0-27 0,10 0-12 0,-1 7-6 16,-9-4-5-16,9 2 0 0,1 0-1 0,1 5-1 15,-3 0-1-15,1-2-2 0,1 3 1 0,-11-1-2 0,3 5 2 16,0-2-2-16,-2 3 1 0,-8-1-1 0,8-1 1 0,-8 2 3 15,0-3-1-15,0 7-2 0,-8-4 1 0,0 2 0 16,-2 2-5-16,-7 0-12 0,-1 4-23 0,1-6-43 16,-9 7-86-16,-1-5-158 0,2-4-80 0</inkml:trace>
  <inkml:trace contextRef="#ctx0" brushRef="#br0" timeOffset="6327.86">13563 2882 203 0,'10'-19'427'16,"6"-1"-168"-16,1 1-108 0,2-1-57 0,-1-4-30 0,15 4-16 16,-6-5-7-16,16 6-6 0,-9-6-4 0,10 7-5 0,-1-2-5 15,2 1-7-15,-3-1-2 0,2 4-5 0,-9 6-9 16,-1 7-17-16,-7-8-28 0,-11 11-45 0,2-4-102 0,-1 4-141 16,-17-5-85-16</inkml:trace>
  <inkml:trace contextRef="#ctx0" brushRef="#br0" timeOffset="7224.13">13616 2785 146 0,'0'-5'150'0,"0"5"-50"0,-10-5-36 16,10 0-19-16,0 5-9 0,0 0-3 0,0 0-2 15,0-5 1-15,0 5-2 0,0 0 1 0,0 0-1 0,0 0-3 16,0 0-3-16,0 0-4 0,10 0-2 0,-10 5-4 0,0-5-3 15,0 0-2-15,0 5-3 0,0 0-2 0,9 0 0 0,-9 5 2 16,0-1 2-16,0 1 0 0,0 5 1 0,0-1 2 16,0 0-1-16,8 2 1 0,-8-3-2 0,0 3-2 15,10-6-3-15,-10 4 0 0,7-5 0 0,-7 3-2 0,10-9-1 16,-10 7 3-16,0-5-1 0,8 0 1 0,-8 0 3 0,0 0 1 16,0 0 2-16,0-5 5 0,8 0 4 0,-8 0 1 15,0 0 2-15,9 0 1 0,-9 0-1 0,9 0-1 0,0-5-3 16,-1 5-3-16,2-10-4 0,6 5-2 0,2-3-2 15,7-2-3-15,1-2-1 0,2 3-3 0,-12-1 1 0,11 2 0 16,-2-4 0-16,1 2-1 0,0 6 0 0,-8 0 1 0,-1-1-1 16,0 5 1-16,0 0 0 0,-7 0-1 0,7 5 1 15,-9-1 0-15,1 0 1 0,0 6 0 0,-2 2 0 0,-7-4 1 16,11 7 1-16,-11 4 0 0,0-4-1 0,-11 5 1 0,11 4-4 16,-7 1-14-16,-11-2-30 15,10 8-62-15,-9-1-165 0,-10-1-89 0,1-1-58 0</inkml:trace>
  <inkml:trace contextRef="#ctx0" brushRef="#br0" timeOffset="27180.89">29177 5505 226 0,'-10'0'328'0,"10"0"-97"0,0 0-71 0,-7-5-44 16,7 5-23-16,0 0-14 0,-10 0-5 16,10-5-6-16,0 5-4 0,0 0-7 0,0 0-8 0,0 0-8 0,0 0-7 15,0 0-5-15,0 0-7 0,0 0-4 0,0 0-5 16,0 0-5-16,0 0-3 0,0 0-1 0,0 0-4 15,0 0-2-15,0 5 0 0,0-5-1 0,0 5 1 0,0 0 0 16,10-5 1-16,-10 5-1 0,0 0 2 0,0 0 1 16,0-1 2-16,0 6 4 0,7-5 3 0,-7 4 6 0,0 1 6 15,10 1 6-15,0 4 9 0,-10-2 8 0,7 3 4 0,2-2 4 0,-9 5 3 0,9-3 1 16,0 3 2-16,-9 0 10 0,8 1 9 0,0 0 1 0,10 4 0 16,-9 1 1-16,-1-1 0 0,1 1 5 0,8-1 2 0,-7 0-10 15,6 0-13-15,2 6-6 0,-9-5 1 0,8 3-1 16,0-4 1-16,1 7-6 0,-10-1-1 0,10-1 0 0,-1 4-2 15,1-4 0-15,-1 5 1 0,0 1 5 0,-8 5 3 16,9-1 1-16,-2-1 0 0,2 1-4 0,-10 1-1 0,10 4 0 16,-9-5-8-16,-1-1-8 0,10 7-5 0,-11-1-9 0,11-6-5 15,-8 6-1-15,6 0-4 0,-6-4-2 0,-2-2-2 16,10 7-4-16,-10-7-1 0,9 3-2 0,-7-3 0 0,-2 0-1 16,0-2-3-16,10 3 0 0,-9-6-1 0,-1 1 0 0,10-4 1 15,-10 4-1-15,2-4-2 0,-3-1 1 0,2-6 2 0,1 3 0 16,-2-3 1-16,2-1 0 0,-3-4 0 0,1 2-1 15,-8-1 2-15,10-4 0 0,-2 0-1 0,-8-2-1 16,9-3 0-16,-9 6-1 0,0-11-2 0,9 3 2 0,-9 2 0 16,0-4 0-16,0-2 1 0,0 2 1 0,0-2 4 0,0-4 3 15,0 5 8-15,-9-5 5 0,9 5 6 0,-9-5 4 16,1-5 2-16,-2 5 2 16,-15-5 0-16,7-5-3 0,2 0-4 0,-11-4-4 0,1-1 0 0,0-5-2 0,8 2-2 0,-7-2-2 15,-1 0 1-15,0 5-2 0,8-4 2 0,-7-1 1 0,7 6-1 16,0-1 0-16,9 5 2 0,-9 0-1 0,10 0-2 15,0 7-1-15,0-3-4 0,8 2-6 0,-10 4-4 0,10-6-6 16,0 6-5-16,0 0-3 0,0 6-4 0,0-2 1 0,10 5 0 16,-10 1 2-16,8 6-1 0,0 3 0 0,10-5 0 15,-10 11 2-15,10-11 1 0,-1 7-2 0,1-2 1 0,-1 1 1 16,10-1 2-16,-10-5 3 0,0 5 1 0,9-9 1 16,0 6 5-16,0-7 1 0,-9 1-3 0,9-6-2 0,-9 2-2 15,10-2 0-15,-10-4 2 0,1-4 1 0,-10 4-2 0,10-10 4 16,-9 5 5-16,9-5 6 0,-10-4 2 0,0-2 4 15,-8 3 2-15,8-7 0 0,-8 4-1 0,0-2-5 0,0-3-11 16,-8-3-18-16,0 5-28 0,0-5-91 0,-2-1-120 16,2-5-126-16,-10 7-210 0,1-3-128 0,-8 3-73 0,7 4-43 15,-18 4-5-15</inkml:trace>
  <inkml:trace contextRef="#ctx0" brushRef="#br0" timeOffset="59563.84">13834 7215 140 0,'0'0'220'0,"0"0"-74"0,0-5-57 0,0 5-36 0,0 0-20 16,0 0-7-16,0 0-7 0,0 0-3 0,0 0-2 0,0 0-1 15,0 0-3-15,0-5 0 0,0 5-2 0,0 0 0 16,7-5 6-16,-7 5 4 0,0-5 4 0,0 5 3 0,0-5 3 16,0 5 0-16,9-4-1 0,-9 4 0 0,0-6-5 0,0 6-2 15,0-3 0-15,0-3-1 0,0 6 1 0,0-4 0 16,0 4 3-16,0 0 1 0,0 0-2 0,-9-6-1 0,9 6 0 15,0 0-1-15,-7 0-6 0,7-5-1 0,0 5 1 16,-10 0-3-16,10-5 3 0,-9 5 3 0,9-5 0 16,0 0 2-16,-9 2 8 0,9 3-1 0,-9-7-1 0,9 4 2 15,0-9-4-15,-7 8-3 0,-3 4 0 0,10-10-1 0,-8 6-3 16,-1 4-3-16,1-6-1 0,-1 3-2 0,0 3 1 16,-7-6-2-16,6 6-2 0,2-6-1 0,-10 6 0 0,9-3 1 0,-7 3 2 0,-1-7 4 0,7 3 0 15,-7 4 7-15,7-4 5 0,-7-2 0 0,1 2 1 16,-2 4 0-16,1-5 0 0,-1 5-3 0,0-5-2 0,10 5 0 15,-9-5-4-15,-1 5-1 0,0-5-2 0,2 5-1 0,-2 0-1 16,1 0-2-16,-1 0-2 0,10 5-3 0,-19-5-3 16,9 5-2-16,2-5 1 0,-2 5-1 0,10 0 0 0,-9-1 0 15,0 2 0-15,-1-2 0 0,1 0 1 0,-1 6 0 0,1-4-1 16,-1 3 0-16,1-3 1 0,0 8 0 0,-1-10-1 16,1 11-1-16,-1-5-1 0,1 0 1 0,0 0 0 0,0 6 1 15,-1-7-1-15,1 5 0 0,-1-4 1 0,1 0-1 16,0 5 2-16,-1-6 0 0,10 0-1 0,-10 1-1 0,9 1 2 15,1-1 1 1,-1-2-2-16,0 2 2 0,0 0-2 0,1 0 0 0,-1 0 0 0,1 5 1 0,-1-6-1 0,-9 6 0 16,10 0 1-16,0-1 0 0,0 1 0 0,-2 5 0 0,-7-5-1 15,8-2 2-15,0 8 0 0,1-6-1 0,-10-2 0 0,11 7 0 16,-3-5-1 0,2 5 0-16,-2-6 0 0,-6 5 0 0,6 1-1 0,-7 5 0 0,8-7 1 0,-8 8 0 0,-1-3 1 15,10 3 0-15,-10 3 1 0,1-5 0 0,-1 7 1 0,10-8 1 16,-10 6-1-16,11-4 0 0,-12 4 1 0,11-10-1 15,-2 5 1-15,3-4-2 0,-3 5 1 0,2-6 0 0,8 1 2 16,0 0-1-16,-8-6 0 0,8 5 0 0,0 2 0 16,0-6 2-16,0 4-1 0,0 1 0 0,0 3 0 0,0-3-1 15,8 4 0-15,-8-4 1 0,0 4-1 0,0 0 0 0,0 2 0 16,0 3-2-16,0 0-2 0,0-5 2 0,8 5-1 16,-8 1 0-16,0 0 0 0,0 4 0 0,10-6-1 0,-10 7 1 15,0-1 0-15,0 5 0 0,0-6-1 0,-10 8 0 0,10-2 2 16,0-5 1-16,0-1-1 0,0 7 0 0,10-6-1 15,-10 0 0-15,0-5 0 0,7 7 1 0,-7-8-1 0,10 1-3 16,-2 6 2-16,1-11-1 0,1 6 1 0,-3-2-1 16,11-2 0-16,-10-3 0 0,10 7-1 0,-1-6 2 0,1 1 0 15,0-2 1-15,-1 3 1 0,0-6 0 0,0 3 0 0,9-4 0 16,-8-4-1 0,7 6 0-16,-7-2-1 0,9-3 0 0,-1 2 0 0,-10-3 0 0,11 3 0 0,-10-2 1 0,9-1 0 15,-9-1 0-15,10 0-1 0,-1 2 0 0,1-3 0 0,-2 3 0 16,0-2 0-16,2 1 0 0,-1-5 0 0,0-1 1 15,0 6-1-15,10-5 1 0,-11 0 0 0,1-5-1 16,0 0 2-16,9-2-2 0,-10 4 0 0,1-7 0 0,9 0 2 16,-9 0-1-16,9 0 0 0,-8-7 0 0,7 4-1 0,-8 3 1 15,8-5 0-15,1-5-1 0,1 5 1 0,-2-5 0 0,-7 2-1 16,7-2 1-16,1-2 1 0,-9 3 0 0,9-1-1 16,-1-4 0-16,-8-2-3 0,9-3 2 0,-8 5 0 15,-2-5 0-15,10-1 1 0,-9 1 3 0,-1-1 0 0,2-5 6 16,-10 6 6-16,10-6 6 0,0-5 5 0,-11 7 9 0,1-6 11 15,0-1 6-15,1 1 5 0,-1-6 0 0,-8 1 1 16,8 1-1-16,-9-3-4 0,2-7-4 0,-10 4-8 0,8-4-5 16,-8-8-1-16,9 2 4 0,-9-3-3 0,0-8 4 15,0 3 2-15,-9-7 1 0,9 0 4 0,0 0 7 0,-8-3-4 16,8-7-3-16,-10 1 2 0,10 0 0 0,-8 4 8 0,8-5 5 16,-8 6 2-16,-1 0-5 0,9 4 6 0,-9 0 6 15,1 7 0-15,-10-2 1 0,9 6-9 0,-8-1-8 0,0 5-7 16,-10 5-8-16,11-1-6 0,-11 6-8 0,1 1-6 15,0-1-8-15,0 6-4 16,-9-2-5-16,1 5-3 0,-1 1-7 0,0 0-20 0,-9 9-33 0,1 1-60 0,9-2-72 0,-10 12-73 16,2-1-74-16,15 5-93 0,-8 0-193 0,9 5-80 15,9 5-25-15</inkml:trace>
  <inkml:trace contextRef="#ctx0" brushRef="#br0" timeOffset="62328.72">21275 7469 68 0,'0'-6'160'0,"0"6"-36"15,0 0-34-15,0 0-29 0,0 0-23 0,0 0-13 16,0 0-10-16,0 0-4 0,0 0-3 0,0 0-1 16,0 0 2-16,0 0-1 0,-9 0 1 0,9 0 1 0,0 0 0 15,-9 0 5-15,9 0 6 0,0 0 6 0,-8 0 6 0,8 0 4 16,0 0 4-16,0 0 3 0,0 0 1 0,0-3-2 15,0 3-4-15,0-6-4 0,0 6-4 0,0-4-4 0,0 4-2 0,0-5-2 16,0 5-8-16,8-6 0 0,-8 6-1 16,0-4-2-16,0 4-2 0,0-5 0 0,0 5-3 0,9-5-1 0,-9 5 5 15,0-5-3-15,0 5 0 0,0-5-1 0,0 5 0 0,0-3 3 16,0 3 3-16,0 0 4 0,0-7 3 16,0 7 3-16,0 0 4 0,0 0 0 0,0-5 1 15,0 5-1-15,-9 0-3 0,9 0-2 0,0-4-2 0,0 4-1 16,0-6-4-16,0 6 0 0,-8-4-2 0,8 4 0 0,0-5 1 15,0 5-2-15,0-4-1 0,0 4-1 0,0-6 0 0,-9 6 0 16,9-4-1-16,0-2-3 0,0 6-1 0,0-5 0 16,0 0 2-16,0 1 0 0,0 4 3 0,-9-6-1 15,9 3 4-15,0-3 3 0,-9 6 0 0,9-4 2 0,0-2-4 16,-8 6-1-16,8-4-4 0,-9 4 1 0,9-6-3 0,-9 2-2 16,9 4-5-16,-8 0 3 0,8-6 2 0,-9 6 1 15,9 0 0-15,-9-3 1 0,9 3 2 0,-8 0 0 0,8 0 2 16,-9-7-1-16,9 7-2 0,0 0-1 0,0 0-1 15,-8 0-2-15,8 0-1 0,0 0-2 0,0 0 1 0,-10 0-2 16,10 0-1-16,0 0 0 0,0 0 1 0,-8 0-1 0,8 0-1 16,-8 0 1-16,-1 0 1 0,0 7-1 0,-1-7 0 15,3 0 1-15,-2 0 0 0,0 0 1 0,9 0 0 0,-8 0 0 16,-2 0-1-16,10 0 0 0,-8 0 2 0,1 0 1 0,-3 0-2 16,0 0 1-16,2 3-1 0,-1-3 1 0,-8 0 0 15,9 6-1-15,-1-6 2 0,-8 0-2 0,8 0 1 0,1 0 2 16,-10 4-1-16,10-4 1 0,-2 0 0 0,2 6 3 15,-1-6 3-15,1 0 5 0,-1 0 7 0,0 0 5 0,2 0 6 16,7 0 5-16,-11 0 4 0,4 0 0 0,-2 0-2 0,9 0-6 16,-10 0-7-16,2 0-4 0,-1 0-7 0,9 0-5 15,-8 4-4-15,-1-4-4 0,0 0-3 0,1 6 0 0,-1-6 0 16,0 4-3-16,0-4 1 0,1 6 1 0,-1-3-2 16,0 3 1-16,1-6 2 0,0 4-1 0,-2-4 0 0,10 5 1 15,-8 0 0-15,-1 1 0 0,-8-2 0 0,9 2 0 0,-1-6 0 16,-2 9 0-16,4-9 0 0,-1 4 0 0,-10 2-1 0,9-2 0 15,1 1 0-15,0 2 1 0,-2-4 0 0,1 2-1 0,1 0 0 16,-2 0-2-16,3 0 0 0,-2-1 1 0,0 2 1 16,0 3-1-16,1-3 1 0,-10 3 1 0,10-4 0 0,-10 5 1 15,10 0 0-15,-9-2-1 0,7-2-1 0,-6 4 1 0,6 0-1 16,-7 0 1-16,10-1 0 0,-13 1 0 0,13 0-2 16,-3 0 0-16,-7-1 1 0,9 1-1 0,-1 4 0 15,0-4-1-15,1 0-1 0,-1 5 1 0,0-5 1 0,9 4-1 16,-8 1 2-16,-1 0 2 0,0-6 0 0,0 5 0 0,1 2 0 15,0-1 1-15,-2-1-1 0,2 0 0 0,-1-4-1 0,1 5-1 16,8-5-2-16,-9 4 1 0,-1 1 1 0,3 0 1 16,-4-5 1-16,11 4 3 0,-7-4 0 0,-1 4 1 15,8 0 3-15,-10 2 0 0,2-1 1 0,8-1 0 0,-9-4 0 16,1 9 0-16,-2-9 0 0,2 6 3 0,8-3 2 0,-8 7 2 16,-2-5-1-16,2-1 0 0,0 1 0 0,8 0-1 15,-9 3 1-15,0-3 0 0,0 1 2 0,1 4 4 0,0-2 0 16,-1-3 2-16,0 4 1 0,1 1-1 0,-2 0 3 15,2-1-6-15,-1 5-6 0,1-3-5 0,-2-3-2 0,2 8-3 16,8-3 0-16,-7 7-2 0,-4-6-2 0,4 1 2 0,-3 5 0 16,10-6-1-16,-9 0 0 0,1 0-1 0,8 5 1 15,-9-4-2-15,1 0 0 0,8-1 1 0,0-4-1 0,-10 4 0 16,10 1 0-16,0-7 0 0,0 7 0 0,0-5 1 16,10 4 1-16,-10-5-1 0,0 2-1 0,8-2-1 0,1 1 2 15,-1-1 0-15,-8 0 0 0,9 5 1 0,1-9 0 0,-3 5 1 16,4-1 1-16,-11-4 0 0,7 6-1 0,1-3-1 15,2-3 0-15,-2 5-1 0,1-6-1 0,-1 5 1 0,2 2-1 16,-2-3 0-16,10-2 1 0,-10 4 2 0,0 3-1 0,10-3 2 16,-9-1-1-16,7 1 0 0,-6 0-2 0,6 0 0 15,2-1 0-15,-1 1 1 0,1-7 1 0,0 7-1 16,-1-4 3-16,9-3 5 0,-8-3 9 0,-2 6 7 0,11-3 7 16,-1-3 9-16,0 2 7 0,-1-4 3 0,-8 7 1 0,10-10-5 15,0 5-6-15,-1 0-5 0,-1-1-9 0,11-4-9 0,-11 5-7 16,0-5 0-16,12 5-4 0,-12-7-2 0,8 3-2 15,-5 4 0-15,6-6-1 0,1 2 1 0,-9-2 0 16,9-4-3-16,-9 6 0 0,8-1 1 0,-7-5 0 0,7 4 0 16,2-4 3-16,-2 4-3 0,-7-4 0 0,7 0-1 0,1 0 1 15,-2 0 1-15,3-4 0 0,-1 4-2 0,-1 0 1 16,-8-4 0-16,9 4 0 0,-10 0 0 0,3-5-1 0,-2 5 2 16,8-6 0-16,-7 2 0 0,7-2-2 0,1 2 0 0,-10-2 0 15,2-4 1-15,8 7-1 0,-9-7 0 0,0 0-1 16,-1 0 1-16,2 1 1 0,-10-1 3 0,11-5 0 0,-4 0 2 15,-6-5 0-15,8 1 1 0,1-6 1 0,-11 1 10 16,10-6 4-16,0 2 7 0,0-7 13 0,-9 6 11 0,9-10 12 16,-9 6 5-16,10-7 2 0,-10 1-4 0,1-5-3 0,-1 0-2 15,9 1-14-15,-8-8-11 0,-1 3-8 0,0-5-3 16,0-7-2-16,-7 1-2 0,6 2 0 0,-7-7-3 0,0 1 3 16,1-2 0-16,-3 2-1 0,-7 1-2 0,9-2-1 15,-9 5 0-15,0-5-2 0,-9 5-3 0,9 1 0 0,0 1 1 16,-7-4 1-16,-3 8 0 0,1 0-2 0,-8 4 0 0,-1-6-2 15,1 6-4-15,0 6-1 0,0-6-2 0,-18 10-3 16,9-4-2-16,1 4-1 0,-12 3 0 0,4-2 1 16,-12 9 0-16,3-6 0 0,-2 12-2 0,1-7-4 0,-10 6-4 15,2-1-6-15,-10 5-10 0,0 1-29 0,0 4-57 0,-9 5-84 16,-7 5-84-16,7 1-84 0,-8 4-137 0,7 4-139 0,3 1-95 16,-2 5-30-16</inkml:trace>
  <inkml:trace contextRef="#ctx0" brushRef="#br0" timeOffset="67632.34">30401 7308 57 0,'0'0'142'0,"0"0"-25"15,0 0-24-15,0 0-21 0,0 0-21 0,0 4-14 16,0-4-11-16,0 0-7 0,9 0-6 0,-9 0-3 0,0 6-3 16,0-6-3-16,0 0-1 0,9 0-3 0,-9 4 0 0,0-4 0 15,0 0 5-15,0 0 4 0,0 6 5 0,0-6 7 0,0 0 3 16,-9 0 7-16,9 4 6 0,0-4 4 0,0 0 5 15,-9 0-1-15,9 0 1 0,0 0-2 0,-8 0 2 16,8-4-2-16,0 4-1 0,-9 0-1 0,9 0-1 16,0-6 0-16,-9 2-1 0,9-2 1 0,-8 2 0 0,8 4 1 0,-9-6 2 0,9 3 2 15,-8-4 1-15,-2 4 2 0,10 3 1 0,-7-5 1 0,-2-2 5 16,9 4 4-16,-11 3-1 0,4-5 0 0,-2 5-6 16,0-6-4-16,1 6-6 0,-1-4-5 0,1 4-8 15,-2-6-7-15,-7 6-6 0,9-3-5 0,-10 3 0 0,10-6 2 16,-1 6 4-16,0 0 6 0,1 0 5 0,-10-5 5 0,10 5 3 15,0 0 5-15,-2-4 2 0,0 4-3 0,3 0-5 0,-1 0-7 16,-10 0-6-16,0 0-6 0,1 0-6 0,-1 0-6 16,2 0-3-16,-2 0-2 0,-9 4 1 0,11-4 1 0,-10 5 1 15,8-5-1-15,1 0 3 0,-8 0 3 0,7 0 6 0,-1 6 8 16,2-6 7-16,0 0 4 0,0 3 4 0,0-3 3 0,-1 0 1 16,0 0 0-16,1 0-3 0,0 6-4 0,8-6-3 0,-9 0-4 15,11 0-2-15,-12 0-3 0,1 4-1 0,3 2-2 16,-3-6-3-16,9 5-3 0,-9-2-5 0,10-3 0 15,-10 7-1-15,10-2-1 0,-10 5-1 16,10-7 0-16,-9 3 2 0,8 4 2 0,-8-6 3 0,-1 6 3 0,1-1 1 0,-1-3 2 16,2 3 0-16,-1 6-2 0,-3-5-2 0,4-1-1 15,-2 6-3-15,2 0-3 0,-2 0-2 0,0 4 0 16,1 1 0-16,-1 0 0 0,2 4 0 0,-2-4-1 0,-8 3-1 0,9 2 3 16,-1-1-2-16,1 6-1 0,-1-7 2 0,1 8 0 0,8-7-1 15,-8 5 2-15,0 1 0 0,8-1 1 0,-9 0 1 16,10 1 0-16,-8 4-1 0,6-5 1 0,2 6 5 0,-1-2 2 15,-9 6 4-15,10 1 1 0,-2-7 0 0,2 12 0 16,-1-5 3-16,9-1-1 0,-8 4 0 0,8 0-1 0,-8 2 0 16,8-2-3-16,0 2 0 0,0 4 1 0,0-10-2 15,0 5 1-15,8-1-1 0,-8-3-1 0,8 4 1 0,9-5 2 16,-7-5 4-16,-2 5 5 0,10 0 0 0,-9-5 1 0,9 0-1 16,-11 6-1-16,10-7-1 0,1 3-2 0,-1-3-4 0,1 1-8 15,-10 0-3-15,18 0-1 0,-8 1-1 0,-1-1-1 16,8 1-4-16,-5-2 0 0,5-3-2 0,-8 3 1 15,9-4 2-15,9 1 1 0,-9-5-1 0,0-1-1 0,0 1 2 16,1-6-2-16,7 6 1 0,-8-5 0 0,9-1-2 0,-10-4-1 16,1 3 0-16,9-8 3 0,-9 0-2 0,9 1-1 15,-1-3 1-15,-7 2 0 0,7-4 1 0,2 0 2 0,-2-2 0 16,0-4 1-16,3 0 1 16,5 0 0-16,-6-4 0 0,6 4-1 0,1-6 0 0,1 0 0 0,-9 2-4 0,8-2-1 15,1-2 1-15,-1-3 0 0,-8 1 0 0,9 0 1 0,-10-3 3 16,1-2 4-16,0-6 4 0,7 3 5 0,-8-7 7 15,11 1 4-15,-2-5 6 0,-8-6 6 0,9-5-1 0,-2 1 1 16,3-9-1-16,-2-6 2 0,1-5-2 0,-1-4-4 0,0-10-5 16,1-6-3-16,0-8-3 0,-11-1-5 0,2-6-2 0,1 2-7 15,-11 0-4-15,-16 3-1 0,8-2-2 0,-17 2 7 16,0 1-4-16,-8 5 0 0,-10 5-2 0,-7 4 1 16,-11 2 1-16,1 3-4 0,2 10-3 0,-11 1-14 0,-9 4-10 15,1 5-11-15,-8 6-12 0,-2 4-20 0,1 3-38 0,1 8-80 16,0-2-101-16,-3 11-100 0,4 4-166 0,7 0-119 0,-1 10-87 15,1 5-37-15,9 5 0 0</inkml:trace>
  <inkml:trace contextRef="#ctx0" brushRef="#br0" timeOffset="194069.04">14692 10649 219 0,'0'0'194'0,"0"-5"-49"0,-8 5-45 0,8 0-36 15,0-5-23-15,0 5-14 0,0-5-8 0,0 5-5 0,0-6-4 16,8 6-2-16,-8-3-1 0,0 3-1 0,0-5-3 0,0 5 0 15,0-5 0-15,0 5 1 0,0-5 1 0,0 5 5 16,0 0 2-16,0 0 2 0,0 0 2 0,0 0 3 0,0 0 2 16,0 0 3-16,0 0 3 0,0 0 1 0,0 0 0 0,0 0 3 15,0-5 1-15,0 5 2 0,0 0-3 0,0-5 0 16,-8 5 1-16,8-5 1 0,0 5-2 0,0-5 1 16,-10 5-5-16,10-5-1 0,0 0 2 0,-8 2 1 0,0 3 0 15,-1-7 0-15,0 2 1 0,1 1 0 0,-1-1 1 0,1 5-1 0,-2-5 0 16,3 0-3-16,-2 5-2 0,0-4 2 0,0 4 0 0,-1-6 0 15,3 6 1-15,-2-4-1 0,0 4-2 0,1-6-3 16,-2 6 2-16,2 0-3 0,-1-5-2 0,1 5 0 0,-2 0-3 16,-6 0 1-16,6-5-1 0,2 5-1 0,-9 0 2 0,8 0-1 15,-8 5-2-15,0-5-1 0,-2 5 0 0,11-5 2 0,-9 6 1 16,-1-2 0-16,3 2 0 0,-13-2 0 0,11 1 2 16,0 0 0-16,-1 4 5 0,1-4 6 15,0 2 5-15,-10-4 6 0,10 2 10 0,0 0 10 0,1-5 7 0,-2 5 6 16,-2-5-1-16,-5 5-1 0,8 0-2 0,-1-5-2 0,1 0-9 15,0 0-9-15,0 0-5 0,-1 0 0 0,-8 0-2 16,18 0-4-16,-10 0-2 0,1 0 1 16,-1 0 2-16,1 0-1 0,1 0-5 0,-3 0-3 15,-6-5-3-15,7 5 7 0,1 0 0 0,-9-5-3 0,8 5 1 0,1-5-2 0,-9 5 2 16,1-5-1-16,7 5-1 0,-8 0-6 16,0 0-6-16,-1-5-4 0,1 5-3 0,0 0-3 0,-9 0-1 0,10 5 0 15,-2-5 0-15,-8 0 1 0,9 5 1 0,-9-5 5 0,1 5 4 16,8-5 8-16,-9 5 5 0,0-5 4 0,9 0 4 0,-8 0 4 15,-1 0 2-15,0 0-1 0,9 0-3 0,-8 0-4 16,0-5-6-16,-3 5-5 0,12-5-5 0,-10 5-7 0,0-5-3 16,0 5-2-16,1 0-4 0,8-5-3 0,-9 5-1 15,0 0-1-15,1 0 0 0,-1 5 1 0,9-5-2 0,-9 0 1 16,1 0 2-16,7 5 1 0,0-5-2 0,2 0 1 0,-10 0 1 16,9 5 0-16,0-5 4 0,9 0-1 0,-8 0-1 15,-2 0 0-15,1 0 0 0,9 5-1 0,-8-5 2 0,-3 0-2 16,11 0-2-16,0 0 1 0,-9 0-1 0,0 5-2 0,9-5 1 15,-10 5-1-15,1 0 0 0,-1 0 0 0,2 0 0 16,-1 4-1-16,0-4 1 0,0 5-1 0,-8 0-1 0,-1 0 0 16,9-2 0-16,-10 2 1 0,11 0 1 0,-10 1-2 15,0-1 1-15,0 4 2 0,9-4 0 0,-9 4 1 0,2-4-2 16,-4 4 0-16,3 1 0 0,0 0-2 0,-10 0-1 0,9-1-1 16,1 1-3-16,-9 0 3 0,8 3 1 0,-1 3 2 0,2-7-1 15,-9 6 2-15,8-6 0 0,2 1 1 0,-3 1 3 16,0-3-3-16,11 2 1 0,-10 0-3 0,0 0 0 15,10-6 0-15,-1 6 0 0,-1-5-1 0,1-2-1 0,0 8 2 16,0-7-1-16,0 7 2 0,9-8-1 0,-9 4 2 0,8 1 1 16,-10-3 0-16,13 0 0 0,-12 5-1 0,10-5 3 0,-9 4-3 15,9 1 1-15,0-1 0 0,-9-4-2 0,8 4 1 16,-8 2 1-16,9-1-2 0,-8 0 1 0,5-2-1 16,3-3-1-16,-8 5 0 0,7-1-1 0,1 2 2 0,-1-2-1 15,2 5 1-15,-11-4 0 0,10 5 1 0,0-5 0 0,-9 4-1 16,8 1 1-16,-8-1-1 0,9 5 0 0,-10-5 0 0,1 6-1 15,10-1 0-15,-11 1 0 0,2 0 1 0,7-1-1 16,1 1 0-16,-1 4 1 0,1-4 0 0,-1-1 0 16,1-5-1-16,0 7-1 0,8-3 1 0,0-3-2 0,-8 4 0 15,9-5 2-15,-2 5-3 0,10 1 1 0,-8 1 0 0,8-3 0 16,0 6 2-16,0-4 1 0,0 4 0 0,0 0-1 0,0 0 1 16,0 1 1-16,0 5-1 0,0-2 0 0,0 2-7 15,0-1 1-15,0-1 4 0,8 7 0 0,-8-5-1 16,0 3 1-16,0 2-2 0,0-1 3 0,10-1 7 0,-10-3-1 15,8 4-3-15,-8 0 0 0,8 0 0 0,1-5 0 0,0 5 2 16,-9 0-3-16,9-3-2 0,-2-3-1 0,-7 1 2 16,10 6 0-16,-2-6 0 0,1-1 1 0,9 2 1 0,-10-1 0 15,1 0 1-15,0 1 2 0,8 4-3 0,-8-11-1 16,0 7 1-16,0-1-1 0,-1 1-2 0,9-1-1 0,-8 0 0 16,9-1-3-16,-10-3 1 0,10 4 1 0,-10 1 1 0,9-6 1 15,1 4 1-15,-1-2 1 0,-1 2 1 0,2-3 2 16,1-1-1-16,-2-1 0 0,0 3-2 0,9-3 0 0,-8 3 0 15,-2-1-1-15,2-7-1 0,8 2 3 0,-9 4 0 0,0-5-1 16,10 0 0-16,-2 2-1 0,-7-3 2 0,9 3 1 0,-1-3-1 16,0 2-2-16,-1-1 1 0,1 1 2 0,0 3-2 15,9-2 1-15,-10-3-2 0,11 7-1 0,-10-5 2 16,9-1 2-16,-1 5 1 0,1-4-4 0,1-1 0 0,-2 6 0 16,1-1 0-16,0-4 3 0,-1 3-2 0,1-3 1 0,-1 4-8 15,1-4 8-15,-9-1 3 0,1 6 0 0,7-6-3 0,-8 5 1 16,8 0 0-16,1 0 1 0,-9-9 14 0,10 5-8 15,-1-1-6-15,-1 0 0 0,9 2 2 0,-8-3-4 16,8 3 0-16,1-3 1 0,-1 2-11 0,1-1 5 0,-1 1 2 16,1-6 1-16,6 4 1 0,-5-1 0 0,-2 1-1 0,1-4-1 15,-1 7 0-15,-9-7 1 0,11 0 0 0,-2 1-3 0,-8 0 1 16,8-5 5-16,-8 4-2 0,8-4 0 0,-8-1 2 16,9 0 2-16,-1 2-4 0,0-7 4 0,1 1 1 15,0 0-6-15,-11 0 3 0,20-1-2 0,-10-4-1 0,9 0 0 16,-9-1 2-16,10 2-2 0,-1-2-1 0,0 1 0 0,0-5 0 15,0 7 1-15,1-7 0 0,-2 0 0 0,2 0 0 0,-1-7 0 16,0 7 1-16,0-5 0 16,0 5 2-16,1-4-1 0,-1 4-2 0,-1-6-1 0,2 2 0 0,-10-1 0 0,9 0 0 15,0-4-1-15,0 3 1 0,1-4-1 0,-2 0 0 0,0 1 4 16,3-1-2-16,6-4 0 0,-8-2-2 0,0 3 1 16,9-2 0-16,-8-5 2 0,-2 1 1 0,11-1-3 0,-10 1 2 15,8 0-1-15,-8-7 2 0,1 7-2 0,-2-5 1 0,2 0-1 16,-1-1 0-16,0 1-2 0,0 4 1 0,-9-9-2 15,9 4 2-15,0 2 1 0,-8-3-2 0,0-3 0 0,7 5 0 16,-7-1 1-16,-9-4 0 0,-1 1 2 0,0-3-1 16,2 7-1-16,-2-6 2 0,-7-3-1 0,7 3 0 0,-8-4 0 15,0-1 0-15,2 1 0 0,-3 0 0 0,-8-5 2 0,9 0 1 16,-8-5 1-16,-1 0 2 0,0-5 1 0,0 1 3 0,1-6 0 16,-2 1 1-16,-6-6 1 0,7 4-1 0,-8-3-2 15,0-6 0-15,-1 6 0 0,2-7 0 0,-2-2-2 16,-8-1-1-16,7 0-2 0,-7-1 1 0,10-3059-1 0,-10 6115 0 15,0-3056 0-15,0 0-2 0,0 1 3 16,0 0 2-16,-10 0-3 0,10-6 1 0,-7 7 2 0,-1-8 2 0,-2 2 2 0,2 5 1 16,-1-10 1-16,-9 10-3 0,0-11 2 0,-6 6-3 15,-3 0 2-15,2-1-1 0,-2 2 0 0,-8-2 0 16,2 0-1-16,-3 0 4 0,-8 7 1 16,1 3 1-16,0 1-2 0,-9-2-1 0,-1 2-3 0,1 6 0 0,-7-2 0 0,6 0-3 15,-9 1-3-15,2-1 1 0,-1 1 1 0,0-2 1 0,1 7 2 16,-10-1 3-16,10 5-12 0,-11 0 5 0,2 0 7 15,9 11-2-15,-10-7 2 0,1 7-1 0,-1 3-1 0,-7 1-3 16,7 6 5-16,0 2-18 0,-8 7-19 0,8-1-22 0,-8 11-37 16,1 4-104-16,-2 0-123 0,10 5-148 0,-2 5-214 15,12 5-114-15,-4 4-52 0,4 0-20 0</inkml:trace>
  <inkml:trace contextRef="#ctx0" brushRef="#br0" timeOffset="194853.06">12947 14640 203 0,'0'-5'439'0,"0"0"-117"15,-10 5-113-15,10-5-68 0,0 5-37 0,-7-5-22 0,7 5-14 0,0 0-8 0,0 0-5 16,0 0-10-16,0 5-1 0,0 0 4 0,7 5 8 16,3 4 10-16,0 1 16 0,-3 5 22 0,2 4 23 0,9 5 25 15,-10 0 15-15,10 10 3 0,-1 10-3 0,0-4-9 0,-8 9-17 16,9 4-10-16,-2-5-21 0,2 7-15 0,-9-3-17 15,8 2-13-15,-7 5-9 0,7-5-13 0,-1-6 0 0,-7 5-14 16,9-3-4-16,-10-2-11 0,1 0-3 0,9-8-2 16,-10-1-2-16,1-5 5 0,-9 0 5 0,8-10 8 0,-8-3 7 15,9-8 10-15,-9-3 8 0,0 0 6 0,-9-11 2 0,1 6-4 16,-1-10-6-16,1 0-6 0,-19-5-8 0,10-4-10 16,-9-1-10-16,1-5-5 0,-2 0-2 0,0-3-2 0,-7-3-4 15,8 3 2-15,-1 2 4 0,2-4 0 0,0 11 3 16,5-7-4-16,-5 8 10 15,8-2-3-15,8 5 1 0,-8-5 1 0,8 5-6 0,9 1-4 0,-9 4-3 0,9-7 2 0,-9 7-11 16,9 0 2-16,0 0 0 0,9 0-6 0,-9 7 1 16,9-3-1-16,0 1 0 0,-1 0-4 0,1 5-4 0,9-6-4 15,-2 6-7-15,-6 1-14 0,17-2-30 0,-11-5-51 0,10 7-68 16,0-7-63-16,0 2-58 0,9-2-58 0,0-4-79 16,9 4-129-16,-10-4-73 0,1 0-15 0,-9 6 27 0</inkml:trace>
  <inkml:trace contextRef="#ctx0" brushRef="#br0" timeOffset="195119.3">13573 15616 525 0,'-10'0'466'0,"10"0"-151"0,0 0-115 0,10 5-60 0,-10 0-26 15,0 0-9-15,8 4 6 0,-8 6 10 0,8-5 11 0,2 5 11 16,7 5 4-16,-8-1-6 0,-1 0-12 0,2 5-10 16,7 1 4-16,-9 1-3 0,0 2 2 0,1-4-10 0,0 6-7 15,0-1-6-15,-1-5-8 0,2 2-12 0,-2 3-23 0,0-6-14 16,1 3-21-16,0-7-5 0,-1 5-7 0,1-4-13 16,-1 0-23-16,-8-1-35 0,10 1-50 0,-3-7-57 0,2-3-49 15,9 0-45-15,-8 0-44 0,-3-1-41 0,11-9-47 16,-10 0-69-16,10 0-78 0,-11-3-17 0</inkml:trace>
  <inkml:trace contextRef="#ctx0" brushRef="#br0" timeOffset="195489.39">13920 15752 369 0,'-8'-8'561'0,"8"2"-128"0,0 2-144 0,0 4-92 15,0 0-57-15,0 0-23 0,0 0-5 0,8 4 3 0,0 2 9 16,1 2 2-16,8 2 1 0,1 5-6 0,-10 1-12 15,10-2-23-15,-1 5-25 0,1 7-21 0,-1-8-16 16,0 12-10-16,-1-6-5 0,-5 0-1 0,-2 5-1 0,-2-3-1 16,4 2 4-16,-4 3 6 0,-7-3 11 0,0-3 13 0,0 4 12 15,-7-4 10-15,7-7 13 0,-11 8 10 0,4-7 5 16,-2 1 0-16,-2-6-3 0,4-5-10 0,-2 1-9 0,9 1-10 16,-9-7-12-16,1-4-10 0,8 0-10 0,0-4-8 0,-9-2-9 15,9-3-7-15,-8-1-3 0,8-5-2 0,-10-5-2 0,10-3-2 16,10-6 0-16,-10-1 0 0,0 0 1 0,0-4 2 15,8-4 0-15,-8 2 1 0,9-3 3 0,-9 6 0 16,0-6 1-16,8 4 4 0,-8 1 1 0,0-1 3 0,0 6 3 16,0 5 8-16,0 5-4 0,0 0-2 0,0 4-4 0,-8 0-3 15,-1 0-3-15,9 5-8 0,-8 1-10 0,-2 3-26 0,2-3-32 16,-1 9-50-16,1-5-59 0,-1 5-60 0,0 0-56 16,1 5-56-16,8-5-69 0,0 5-115 0,0-5-80 15,0 4-21-15,0 2 15 16</inkml:trace>
  <inkml:trace contextRef="#ctx0" brushRef="#br0" timeOffset="195684.03">14163 15186 385 0,'-9'-5'587'0,"9"5"-102"0,-9 5-173 0,9 0-114 0,0 5-69 15,0 5-43-15,9 4-26 0,-9 6-10 0,9-5-6 16,-1 9-4-16,1-6-2 0,0 7-16 0,8-5-25 0,1 4-34 16,-2 0-30-16,2 1-31 0,-1-5-27 0,0-1-34 0,3 0-38 15,-5 0-53-15,3-5-71 0,-9 6-102 0,7-10-53 16</inkml:trace>
  <inkml:trace contextRef="#ctx0" brushRef="#br0" timeOffset="196013.62">14301 15640 158 0,'-17'-14'381'0,"8"-1"-108"0,1-5-96 0,-1 6-58 16,9-5-30-16,-8-1-18 0,-2 6-9 0,10-10-6 0,0 3-6 16,0 2-2-16,0-1-8 0,10-4-7 0,-10 5-5 15,8-1-1-15,-8 1 0 0,0-1 0 0,9 1 5 0,-1 4 4 16,-8-5 5-16,9 5 5 0,-9 1 6 0,8-1 3 0,1 5 5 16,-9 0 7-16,11 1 3 0,-11 5 0 0,0-2 0 15,0 6 0-15,7 0-2 0,-7 0 1 0,0 6 2 0,8-2 3 16,-8 11-2-16,10-1-2 0,-10 1-4 0,8-1-7 0,-8 7-7 15,9-2-13-15,-1 1-15 0,0-1-24 0,2-5-27 16,-1 5-29-16,-1-3-29 0,1-6-27 0,8-1-25 0,-8 1-22 16,0-6-18-16,7 2-5 0,-6-2 3 0,6-4 10 15,-6-4 14-15,7-2 19 0,-9 2 19 0,2-6 21 0,-10 5 25 16,8-5 24-16,-8 0 29 0,0 6 25 0,0-6 24 0,0 5 22 16,0 1 19-16,0-2 19 0,0 2 14 0,0-2 6 15,0 6-4-15,0-4-6 0,-8 4-10 0,8 4-13 16,0-4-17-16,8 6-16 0,-8-2-28 0,0 2-30 0,9 3-35 15,0-5-43-15,-2 6-69 0,3-4-145 0,-1 4-109 0,0-1-75 16</inkml:trace>
  <inkml:trace contextRef="#ctx0" brushRef="#br0" timeOffset="198652.29">12009 11836 120 0,'0'0'195'0,"0"0"-46"0,0 0-46 0,9 6-34 15,-9-6-23-15,0 0-14 0,0 0-6 0,0 0-4 16,0 0 0-16,0 0 3 0,0 0 2 0,9 0 0 0,-9 0 0 15,0 0 0-15,0 0 0 0,-9 0-1 0,9 0-2 0,0 0-1 16,0 3 0-16,0-3 0 0,0 0 0 0,-9 5 4 0,9-5 0 0,0 0 2 0,-7 0 4 0,7 0 0 16,-11 0 1-1,11 5 1-15,-9-5 1 0,9 0 0 0,-7 0 1 16,-4 0-1-16,11-5 2 0,-7 5-1 0,7 0 0 0,-9-5-2 0,1 2 0 16,8-3-5-16,-9 2-2 0,0-2-3 0,9-4 3 15,-8 0 2-15,-1 1 1 0,0-7-2 0,9 8-3 16,-8-7 0-16,-1-1 0 0,9 2-4 0,-9-5-7 0,0-1-5 15,9-4-2-15,0-1-1 0,-8 5 0 0,8-9 0 16,0 5-1-16,0-1 0 0,0-3 1 0,0 3-2 0,8-5 2 16,-8 3-3-16,9-4-2 0,0 6 0 0,-9-3-1 0,9-1-1 15,8-1 2-15,-8 0-2 0,8 1-4 0,0-1 3 16,-1 7-1-16,2-6 0 0,2-1 2 0,5-1-2 0,0 3-1 16,-7 4 2-16,8-6-1 0,9 6 0 0,-9-1 0 15,0 1 0-15,9 4-1 0,-9-5 2 0,9 7-2 0,-1-7 1 16,1 6 1-16,-1-1 1 0,1 2 0 0,0 2 2 0,9 1-1 15,-10-3-1-15,9 2 1 0,-8 2-1 0,8 3-1 16,-6 1-1-16,-4 6-1 0,12-6-2 0,-11 10 2 0,0-4-1 16,9 4-3-16,-8 0-2 0,-10 0 1 0,11 4 0 0,-10-4 1 15,-8 4 0-15,-1 2-1 0,0-6 1 0,0 4 4 16,-7-4 2-16,-2 6 1 0,0-6 2 0,-8 4 4 16,9-4 6-16,-9 0 8 0,0 0 9 0,0 0 8 0,0 0 13 15,9 0 14-15,-9 0 16 0,0 0 14 0,0 0 11 0,0 0 6 16,0 0 2-16,0 0-3 0,0-4-10 0,0 4-13 0,0 0-17 15,0 0-23-15,-9 0-36 0,9 0-56 0,-9 0-62 16,9 0-72-16,-8-6-96 0,0 6-207 0,-2-4-95 16,2 4-53-16,-10 4-27 0</inkml:trace>
  <inkml:trace contextRef="#ctx0" brushRef="#br0" timeOffset="210158.77">13025 11235 139 0,'-8'5'204'0,"-2"0"-51"16,2-5-40-16,8 4-29 0,-8-4-18 0,8 0-12 0,-9 0-10 15,9 0-9-15,0 0-9 0,0-4-6 0,9 4-6 16,-9-5-7-16,0 5-3 0,8-5-2 0,-8 0-1 0,0 5-1 16,8 0 2-16,-8-5 1 0,0 5 1 0,0 0 3 0,0 0 2 15,-8 5 1-15,8-5 4 16,-8 5 2-16,8 0 3 0,-9 0 2 0,0-5 0 15,0 4 5-15,2-4 7 0,-3 6 6 0,0-6 3 0,3 4 4 0,7-4 2 0,-10 0 5 0,2 0 1 0,8 0-1 16,-8 0-5-16,-1 0-3 0,9-4-5 0,-9 4-5 0,0-6-4 16,9 6-7-16,-8 0-4 0,8-4-3 0,-9 4-2 31,9 0-3-31,-9 0-2 0,0 0-1 0,9 0 1 0,-8 0 1 0,8 0-1 0,-9 0 1 0,1 0 0 0,8 0 1 0,-9 0 1 31,1 0 1-31,-2 0 0 0,10 0-1 0,-8 0 4 0,0 0 2 16,0 0 1-16,-2 4-1 0,2-4-2 0,-1 0 1 15,0 6-2-15,0-6-1 0,-9 4-2 0,10 1-6 0,1 1-3 16,-11-3-1-16,8 3-3 0,1 4 1 0,-8-5-1 0,9-2 0 16,-1 9-1-16,0-9 1 0,1 4 1 0,-9-4-1 15,7 3 0-15,10-2 0 0,-8 2 0 0,0-2 0 16,-2-4 1-16,2 6-1 0,-1-2 1 0,9 1 2 0,-8-5-1 16,8 0 0-16,0 4 0 0,-10-4 2 0,10 0-1 0,0 6 0 15,-8-2-2-15,8-4-1 0,-8 5-1 0,8 0 1 0,-10 5 0 16,3-5-2-16,7 5 1 0,-10-6 0 0,1 6 1 15,1 2 1-15,8-4 1 0,-10-3-2 0,3 5 2 16,7-6 0-16,-10 7 2 0,2-8 2 0,8 7 1 0,-8 1-1 16,-1-6 1-16,9 5 1 0,-9-5-1 0,9 0 1 0,-9-2-1 15,9 7-2-15,-8 0-2 0,0 0 1 0,8 1-3 16,-10-3 1-16,2 2-1 0,-1 0-1 0,9 5 0 0,-9-5 1 0,1 0 0 16,8 4 1-16,-9-4-2 0,9 0 0 0,-8 0 0 0,8-5-1 15,-10 3 0-15,10-2-1 0,-7 4 0 0,7-5 1 0,0 0-2 16,0 5 2-16,0-5 0 0,0-1 0 0,-9 0 1 15,9 6 0-15,0 0-1 0,0 1 1 0,-9-1 0 0,9 4 0 16,0-4 1-16,0-1 0 0,-9 6-1 0,9-4 1 16,0-1 0-16,-10-2 1 0,10 7-1 0,0-5-1 0,-7 0 0 15,7-1 0-15,0 1 0 0,0 5 0 16,-9-6 0-16,9 5 0 0,0-4-2 0,0 5 1 0,-9-5 1 0,9 6-1 16,0-3 0-16,0-3 0 0,0 6 0 0,0-3 2 0,0 7-1 15,0-5 0-15,0 0 0 0,0-1 1 0,0 1-1 0,0-1 0 16,0 0 0-16,0 1 0 0,0 1 0 0,0-6 1 15,0 3 0-15,9 2 1 0,-9 0 0 0,9-5 0 0,-9 5 2 16,0-1 0-16,7 1 0 0,-7-1 0 0,10 1-1 16,-1 0 1-16,-9 0-1 0,9 3 0 0,0-2 0 0,-9 4-1 15,7-1 1-15,3 1-1 0,-10-1 2 0,8 0-2 0,-8 1-1 16,9-6 2-16,-9 7-2 0,8-7-1 0,-8 6 2 16,9-2-1-16,-9-2-1 0,9 3 0 0,-1-5 1 15,-8 6-1-15,10-5 0 0,-2 4 0 0,0-4 0 0,-8 5 1 16,9-7-1-16,0 8 1 0,0-6-2 0,-1-2 1 0,0 3 1 15,2-1 0-15,-3-1-1 0,3 2-1 0,-2-6 1 0,11 3 1 16,-12-3 1-16,3 0-1 0,6-1-1 0,-6 1 0 16,-2 0 0-16,9-5 3 0,-7 5-1 0,-2-5 0 15,10 4 1-15,-1-3 2 0,-9-2 2 0,10 6 2 0,0-5 0 16,-2-5 0-16,2 5 2 0,-8-1 0 0,15-4 1 0,-8 0-1 16,1 0 1-16,0-4-1 0,-2-1-1 0,10 0-1 15,-9 0 4-15,0-4 5 0,1-1 4 0,8 0 6 0,-8-5 4 16,-2 1 4-16,1-1 6 0,3 0 8 0,-13 0 0 15,11 2 0-15,-9-7-2 0,7 1-1 0,-6-3-1 0,-2-1 1 16,1-3-1-16,-9 3-1 0,8-2-1 0,-8-4-1 0,9-6-1 16,-9 6-3-16,0-4 0 0,-9-6-1 0,9 1-3 15,-8-3-4-15,8-8-3 0,-9 4-3 0,-9-7-4 0,10-2-1 16,0-5-4-16,-10 0-6 0,2 1-3 0,-4-1 1 0,3 0 2 16,1 1 9-16,-2 6 4 0,1 3 6 0,-1-2 4 15,1 8 7-15,0 4 0 0,0 5-1 0,-1 4-3 0,10 1-7 16,-10 4-5-16,10 5-6 0,-1 7-6 0,9-2-16 15,-9 4-31-15,0 1-48 0,9 7-63 0,-8-2-62 0,-2 5-62 16,10 0-68-16,0 0-112 0,0 5-143 0,-8-2-66 0,8 7-5 16</inkml:trace>
  <inkml:trace contextRef="#ctx0" brushRef="#br0" timeOffset="210722.7">12869 12813 123 0,'-9'0'421'15,"9"5"-120"-15,0-1-124 0,-9 2-79 0,9-2-41 16,0 6-23-16,0-1-14 0,9 6-6 0,-9 6-2 0,9-2 0 16,-1 5 3-16,10 5 5 0,-9 1 2 0,7-1 3 0,1 11 1 15,3-7 0-15,-4 6 1 0,2 0 2 0,-2 6 0 0,2-7 0 16,-1 7-1-16,1-2-1 0,0-3-1 0,-2-1 1 15,-7 0 2-15,9 0-2 0,-11-6 0 0,3 2-2 16,0-7-1-16,-3 3-1 0,-7-7 4 0,10 1 6 0,-10-7 7 16,0 2 15-16,0-10 20 0,0 5 18 0,-10-6 15 0,10-2 8 15,-7 1 6-15,-3-3-2 0,-7-5-2 0,8 0-12 16,-9 0-3-16,2 0-4 0,-2-5-3 0,0 0-4 0,1-5-6 16,-1 7-2-16,2-3-6 0,7-4-6 0,-9 5-18 15,11 0-17-15,-3 0-15 0,-7 5-9 0,17 0-5 0,-10 0-7 16,10 0-6-16,0 0-2 0,-8 0-3 0,8 5 0 0,8 5 1 15,-8 0-1-15,0-1-1 0,10 1-1 0,-3 0 0 16,3 0 0-16,0 0-1 0,-3-2 0 0,2-1-1 0,9-3 0 16,-10 1 0-16,0-5 3 0,10 0 2 0,-9 0 5 0,-1 0 3 15,10-5 1-15,-10-6 3 0,10 8 0 0,-10-7 1 16,10 0-3-16,-9 0-11 0,-2 2-35 0,3-2-51 0,0-2-58 16,-10 8-55-16,7-11-56 0,3 7-78 0,-10-4-162 15,8 2-86-15,0 2-37 0</inkml:trace>
  <inkml:trace contextRef="#ctx0" brushRef="#br0" timeOffset="-204356.57">21214 11376 110 0,'0'-5'198'0,"8"1"-47"15,-8-2-43 1,0 2-31-16,9 4-17 0,-9-5-12 0,9 1-8 0,-9-2-3 16,0 6-4-16,0-4-3 0,0 4-3 0,0 0-2 0,0-6-5 0,9 6-4 0,-9 0-4 0,0 0-2 15,0-4 0-15,0 4-1 0,0 0-1 0,8 0 1 0,-8 0 0 16,0 0 2-16,0 0 2 0,0 0 0 0,0 0 0 16,0 0 3-1,0 0 5-15,0 0 4 0,0 0 3 0,0 0 2 0,0 0 3 16,0 0 4-16,0 0 4 0,0 0 4 0,0 0 2 15,0 0 2-15,0 0 1 0,0 0 2 0,0 0-2 0,0 0-2 16,0 0-1-16,0 0-2 0,0 0-5 0,-8 4-1 0,8-4-3 0,0 0-4 0,-9 0 1 0,9 0-1 0,-9 0-3 16,9 0-3-16,-9 0 0 0,9 0-1 0,-8 0 0 15,8 0 2-15,-9 0 2 0,9 6 1 0,-9-6 1 0,9 0 2 16,0 0 1-16,-8 0-4 0,-1 0-3 0,0 0-2 16,1 0-5-1,8 4-2-15,-9-4 1 0,1 0-3 0,-2 0 0 16,2 6 1-16,0-6 0 0,-1 0 0 0,9 4 0 0,-9 1-4 15,-1-5-5-15,3 4-1 0,-2 2-3 0,0 3-1 16,1-4-3-16,-2 1 0 0,2-2 0 0,1 1 0 0,-3 0 0 16,10 0 0-16,-10 5 0 0,2-6 2 0,-1 8 0 0,2-9 1 15,-3 7-1-15,2 0 0 0,-1-6-1 0,9 7 0 16,-9-8 0-16,1 7-1 0,-1-4 0 0,9 4 0 0,-8-5 0 16,-1 5-1-16,9-5 0 0,-9 4 1 0,1 1 1 0,8 0 0 15,-10 5 1-15,2-7 1 0,-1 8-1 0,1-2 3 16,8 1 0-16,-9 1 0 0,0-3 2 0,2 2 6 0,-4 0 2 15,11-1 5-15,-7 1 2 0,-2 5 4 0,-1-6 0 0,2 6 0 16,-1-5-1-16,1 5-5 0,-1-7-5 0,0 2-4 16,9 6-4-16,-8-8-2 0,-1 2-2 0,0 5 0 0,0-6-2 15,1 6-1-15,8-6 2 0,-9 6 0 0,0-5-1 16,9 5 0-16,-8-7 0 0,8 2 0 0,-8 6 1 0,8-8 1 16,-10 2-1-16,10 0 4 0,0 4 1 0,-8-4 3 0,8 0 3 15,0 3 2-15,0 3-1 0,0-7 1 0,-9 5 0 16,9-4-2-16,0 6-1 0,0-2-2 0,0 0-3 0,0 1-2 15,0 5 0-15,0-6 0 0,0 4-2 0,9 3 1 0,-9-7 0 16,8 5 1-16,-8-4 1 0,10-1 3 0,-10 6 1 0,8-5 4 16,0-2 6-16,1 3 2 0,0-3 2 0,-9 2 0 15,8 5 5-15,1-5-5 0,0-1-1 0,0 7-6 16,-9-8-5-16,8 7-5 0,1-1-3 0,0-4 0 0,-1 3-7 16,1 2 3-16,-1-5 0 0,2-1 0 0,6 1 1 0,-5-1 2 15,5 1-2-15,-7-5 0 0,8-1 0 0,-9 1-1 16,10-5 0-16,-9 5 2 0,8-7-2 0,-8 4-1 0,-1-3-1 15,1 1 2-15,8 0 0 0,-7-6 0 0,6 6-1 16,-8-4-1-16,2-3 0 0,7 2 1 0,-9 0-1 0,10-5 1 16,-9 5-2-16,7-5 2 0,3 0 1 0,-10 0 1 0,7 0 0 15,2-5 1-15,-1 0 0 0,1 0 0 0,-10 2 1 16,10-7-1-16,-10 4-1 0,10-8 3 0,-1 4-1 16,-8-4 0-16,7-1 0 0,4 0 0 0,-12-4-1 0,8-6-1 15,2 1 1-15,8-6 0 0,-9 2 1 0,-7 2 3 0,6-2 1 16,2-7 5-16,-1 1 3 0,1-1 4 0,-11-4 4 0,11 6 4 15,-9-8 4-15,1 2 3 0,-2 1 3 0,1-6 3 16,-1 4 6-16,-8-2 6 0,9-4 1 0,-9-2-1 0,0 4-3 16,0 1-2-16,-9-6-1 0,9 5-1 0,-8-1-6 15,-1 1-5-15,1 6-6 0,-2-1-1 0,1-1-1 0,2 6 2 16,-11 0-4-16,9 1-3 0,-8 3-1 0,0 5-8 16,-9 1 1-16,8 4-1 0,1 1-2 0,-9 4-5 0,0 0-5 15,-9 5-7-15,9 1-14 0,-9 3-20 0,9 6-55 0,-9 0-70 16,9 0-77-16,0 0-77 0,0 6-102 0,9 0-190 0,-1-3-88 15,11 2-38-15,-3 5 16 0</inkml:trace>
  <inkml:trace contextRef="#ctx0" brushRef="#br0" timeOffset="-203697.94">21282 12861 205 0,'0'-3'341'0,"0"-7"-109"0,0 4-85 0,-7 0-50 0,7-2-27 15,0 2-15-15,0 2-8 0,0 4-1 0,0-5-1 16,0 1-2-16,0 4-4 0,0-6-3 0,0 6-4 0,0-6-4 16,0 6-4-16,0 0-4 0,0 0-1 0,7 0 0 15,-7 0 3-15,10 0 5 0,0 6 5 0,-2 0 5 0,1 3 7 16,-2 1 6-16,3 10 5 0,7-7 7 0,0 13-1 0,0 2-1 16,-7 2-4-16,6-1-5 0,2 6-5 0,-1-2-9 15,1 1-7-15,0 5-9 0,-11-4-4 0,12-2-9 0,-11 6-2 16,9-3-3-16,1-7-2 0,-10 0-1 0,1 0 1 15,0 0 0-15,0-10 0 0,-1 7 1 0,-8-13 3 0,0 3 3 16,9-2 11-16,-9 1 16 0,0-11 23 0,0 6 25 0,0-4 24 16,0-2 21-16,0-4 16 0,-9 0 6 0,9 0 2 15,-8 0-14-15,-1-4-13 0,0-6-18 0,0 4-17 0,-8-4-14 16,8 1-14-16,1-1-9 0,-9 6-6 0,7-6 3 16,1 4-7-16,2 2-4 0,7-2-9 0,-11 3-6 0,11-2-4 15,0 5-6-15,0-5-2 0,0 5-8 0,0-5-3 0,0 5-5 16,11 0-2-16,-11 0 2 0,7-5-1 0,2 5 2 15,1 0-1-15,-2-6 1 0,9 2 1 0,1-2 3 16,-1-3 1-16,1 4-2 0,-1-4-7 0,0 4-21 0,-9-5-42 16,2 5-66-16,7 0-77 0,-17 0-85 0,8 0-129 0,-8 0-167 15,0 5-107-15,-8 0-35 0,-9 5 7 0</inkml:trace>
  <inkml:trace contextRef="#ctx0" brushRef="#br0" timeOffset="-193437.43">30791 10738 25 0,'0'-6'378'16,"0"0"-102"-1,0 6-101-15,0-4-70 0,0 0-32 0,0-2-20 0,0 6-7 0,0-4-3 0,0-1-3 0,0-1 1 0,10 2-1 32,-10-2 2-32,0 2-4 0,0-2 1 0,0 2-1 0,0 4 2 15,0-4 2-15,0-1 2 0,0 5 0 0,0-5-2 0,-10 5 1 16,10 0-1-16,0-5 0 0,-7 5 1 0,7 0 0 15,0-5 2-15,0 5 1 0,-10 0 5 0,10-5 3 0,-8 5 2 0,8 0 1 16,-8-5-3-16,-2 5 1 0,2-5 1 16,8 5 3-16,-9-6 4 0,9 6 5 0,-8-3 2 0,-2-2 0 0,10 5 1 15,-8-5-2-15,0 0-2 0,-2 0-2 0,2 0-4 0,0 0-4 16,-1 0-3-16,0 0 1 0,-8 0 1 0,8 2 2 16,-8-4 0-16,-1 2 2 0,10 1 3 0,-9-1 0 0,-1 0 1 0,11 0-1 15,-13 1-2-15,2-2 1 0,2 2 0 0,8-2-4 0,-10-4-10 16,1 6-4-16,0 0-8 0,8-7-4 0,-17 7-3 0,17-2-3 15,-8-4-6-15,0 6-5 0,0-2-1 0,-3 3-4 16,4-2 1-16,-1 0 0 0,0 0-1 0,7 0 0 0,-7 0-3 16,0 0-1-16,8-1 0 0,-8 2 0 0,0-2-3 0,8 3-1 15,-8-2 0-15,-1-1-2 0,8 2 2 0,-5-1 3 16,-3 5 0-16,0-5 4 16,1 0-1-16,-1 0 0 0,2 5-1 0,6-5 0 0,-7 5 0 0,-9-5-2 0,10 5 0 0,-2 0-3 15,0-5-1-15,1 5-1 0,-1 0 1 0,-7 0-2 0,6-4 0 16,-6 4 0-16,7 0-2 0,-7 0 0 0,-1 4-1 0,-1-4 3 15,1 5 0-15,1-5 0 0,-12 5 1 0,12-5-1 0,-10 5 0 16,9-5 1-16,-8 5 0 0,8-5 1 0,-9 5 0 16,9-5 1-16,-9 5 0 0,1-5 1 0,7 5-3 15,-7-5 0-15,8 4 0 16,-9-4 0-16,9 6 0 0,0-6-4 0,-1 5 1 0,2-5 2 0,7 0 1 0,-8 3 0 0,0-3-2 16,1 0 0-16,7 6-1 0,-8-6 4 0,9 0 0 0,-9 0-1 15,-1 4 0 1,1-4-1-16,0 0 1 0,0 0 0 0,1 0 1 0,-1 6 0 0,-1-6-2 0,1 0 2 0,-9 5 1 15,8-5-1-15,-6 5 1 0,6-5 0 0,1 5 1 16,0-5-1-16,1 5 1 0,8-5-2 0,-10 5 0 0,1-5 0 16,9 5-1-16,-1-5 0 0,1 3 1 0,-9-3-1 0,8 0 0 15,1 6-1-15,0-6 1 0,-1 4 0 0,1-4 0 16,-9 6 1-16,9-2-4 0,-1-4 2 0,-9 6 0 0,9-2 3 16,-6 2 0-16,-2-1 0 0,0-1 0 0,8 0 0 15,-7 1 3-15,-2 0-2 0,2 1-2 0,-2 4 0 0,1-6-1 16,9 1 0-16,-10 0 0 0,1 0-1 0,9-1 0 0,-9 1 2 15,1 2-1-15,5 1 0 0,-5-3 0 0,8 0 0 16,-9 5 1-16,-1-5-1 0,10 0-1 0,-8 0-2 0,-1 3 2 16,8-2-2-16,1-1 2 0,-9 0-1 0,8 0 0 15,1 5 2-15,0-10 0 0,0 5-1 0,7 4 0 0,-6-9-1 16,-2 10 1-16,9-10 1 0,-9 4 0 0,10 2-4 0,-10-2 4 16,2 2 0-16,7-1 1 0,-9-1 0 0,1 2-2 15,0-2-1-15,7 0 0 16,-6 2 3-16,-2 0-1 0,9-2-1 0,-6 0 0 0,-5 1 0 0,4 0 2 0,-2 0 1 0,10 0-1 15,-10 0-1-15,1 1-1 0,8-3-1 0,-8 4 0 16,-1-4 1-16,10 7 1 0,-10-5-2 0,1 0 0 0,-1 0 1 16,1 0 1-16,0 0 5 0,-1 5-3 0,-7-6-2 15,7 6 0-15,-8-5-5 0,9 5 2 0,-1-5 2 0,-8 3 1 32,10 2-4-32,-4 0 2 0,2-4 1 0,11 3 0 0,-10 1 6 0,-1 0-2 0,10-4-3 0,-10 4 0 0,1-2-7 15,8 2 5-15,-8 1 2 0,9-1 0 0,-10-1 0 0,1 0 1 16,0 6-1-16,8-5 1 0,-9 5 4 0,0-1-3 15,3 0-4-15,5 0 1 0,-8-4 0 0,9 5 1 0,-8 1-3 32,9-2 3-32,-10 5 0 0,10-3 0 0,-9-2 0 0,7 1 0 15,2-1 0-15,-10 6-2 0,10-5 3 0,-9 3-1 16,8-2-2-16,0 4 4 0,2-1-1 0,-11 1-1 0,9-7-1 16,-1 7 1-16,2-5-1 0,-2 5 1 0,3-1 1 0,-2-4-2 15,0 5 2-15,9-7 0 0,-8 8 3 0,-1-6-1 16,0 4-1-16,0 1-1 0,1-7 0 0,0 3-1 0,8 3-3 15,-10 1 1-15,2-6-4 0,0 6 4 0,-2 0 0 16,10-1 1-16,-8 1 0 0,-9-1 2 0,17 1 2 0,-9 3-1 16,1 2 2-16,-1 1-3 0,9-3-1 0,-9 7 1 0,0-6-1 0,9 5 0 0,-8-4-2 0,-1 5 2 0,9-7 0 0,-9 3 1 15,9-3 1-15,-9 7-2 0,9-11 2 0,0 5-1 32,-8 2 2-32,8-3-2 0,0-4-2 0,0 7 0 15,0-3 1-15,0-3 0 0,0 5 1 0,0-6 0 0,0 0-1 16,0 7 2-16,0-7 2 0,0 1-1 0,0 3 1 0,0-3 1 0,0-1-1 0,0 3 3 0,8-4 0 0,-8 2 1 0,0 4 0 15,9-9 1-15,-9 4-1 0,0 1-1 0,9-1 0 32,-9 1 0-32,9-6-1 0,-9 5 0 0,8 3 0 15,-8-4 1-15,9-3-1 0,-9 4 1 0,9-4-2 0,-9 4-1 16,9-5 2-16,-9 2 1 0,8 3-1 0,-8-3 2 0,9-3-1 0,-9 7 1 0,8-4 0 0,-8-3 0 0,9 2-3 0,-9 0-1 16,8 0 2-16,2-6-2 0,-2 6 2 0,-8-5 0 15,8 5 2-15,2-6-1 0,-2 0 2 0,0 1-2 31,1 0 0-31,0 0 0 0,0-1-1 0,-1 1-2 0,1-5 0 0,0 6 0 0,-2-1 0 0,3-1 1 0,8 0-3 0,-9 1 1 16,-2 0 1-16,11 0-1 0,-9 0 1 0,8 0 0 0,-8-1 0 16,9 0-3-16,-10 1 3 0,0-4-2 0,2 4 2 15,7-5-1-15,-9 3 1 0,1 2-1 0,8-4 2 16,-7 4 0-16,-3-6 0 0,10 6 1 0,-7-5-2 0,7-1 1 16,-9 6 0-16,10-4 0 0,0-2-1 0,-1 6 1 0,-8-5 1 15,16 0-2-15,-7 0 0 0,-1-1-2 0,1 1 1 0,8-5-1 16,-9 5 2-16,9 0-1 0,-8 0 0 0,9-5-1 15,-2 5 1-15,-8 0 0 0,9 0 0 0,0 0-1 16,1 0 0-16,-2-1-1 0,0-4 1 0,2 5 1 0,0 1-2 16,-1-6 1-16,0 3-1 0,0-3 0 0,-1 6 2 0,-7-6-1 15,8 4-1-15,2-4-1 0,-4 6 2 0,2-6 1 0,-8 5-1 16,8-5 1-16,0 5-1 0,9 0 0 0,-19-5-3 16,11 0 0-16,-1 0 1 0,9 0 0 0,-18 0-1 15,10 0-1-15,-2 0 0 0,1 0 0 0,0 0 2 0,0 0 0 16,1 0-2-16,-2 0 1 0,-6 0 1 0,6 0 3 0,1 0 0 15,1 0-1-15,-2 0-1 16,-8 0 0-16,9 0 1 0,-9 0-2 16,9 5 0-16,1-5-3 0,-1 0 1 0,1 0 1 15,-10 0 0-15,8 0 1 0,1 0 0 0,1 0 0 0,-1 0 0 16,-9 0 1-16,9 0-1 0,-8 0 0 0,9 0 1 16,-2-5-2-16,-8 5 0 0,9 0 1 0,0 0 0 0,-9-5 0 15,9 5 0-15,-8 0 0 0,8 0 0 0,-1 0 1 16,2 0-1-16,-1 0-1 0,1 0-1 0,-10 0 1 0,8 0-1 15,1 0 2-15,0 5 0 0,1-5 0 0,-1 5 0 0,-1-5 2 16,1 0-1-16,0 0 1 0,9-5-2 0,-17 5 0 16,8 0 0-16,0 0 0 0,-9 0 1 0,9 0-1 0,-8 0 0 15,7 0-1-15,-7 0 1 0,9 0 0 0,-9-5 1 16,6 5 1-16,3 0-2 0,-10 0 0 0,9 0 3 0,-9-5-2 16,10 5-1-16,-11 0 0 0,1 0 0 0,10 0 0 0,-9-5 0 15,-1 5 0-15,9 0-1 0,0 0 2 0,1-6 0 0,-11 6 2 16,11 0-2-16,0 0-1 0,-2-4 0 0,-8 4 0 15,9 0 0-15,1 0 0 0,-2-6-3 0,2 6 1 0,-3 0 2 16,3 0 0-16,-1-3 3 0,-8 3-1 0,7 0-1 16,1 0 0-16,-8 0 0 0,8 0-1 0,-9 0 0 0,1 0-1 15,8-6-3-15,-9 6 1 0,1 0 1 0,0 0-2 0,-2-5 2 16,12 5 0-16,-13-4 2 0,3 4 1 0,0-5 0 16,-1 0 0-16,9 0 0 0,-8 5-1 0,-1-5 2 0,1 0-2 15,7 0-2-15,-6 0 1 0,6 5 0 0,-7-5-2 16,7 0 0-16,1 1 3 0,0-1-3 0,0 0 3 0,9 0-1 15,-9 1 0-15,0-2-1 0,1 2 1 0,-1-2-1 0,-1 1 2 16,1 0 1-16,1-4 0 0,-10 5 0 0,8-6 2 16,2 4 0-16,-10-4-2 0,11 0 3 0,-3 7-2 0,0-7-1 15,2 5-1-15,-2-6 0 0,2 1 0 0,-1 1 0 16,0 0 0-16,-1-1 0 0,11 0 0 0,-10 0 0 0,-1 0 1 16,10 0 0-16,-9 1-1 0,9 0 0 0,-9-7 0 0,9 6-2 15,-1 0 2-15,-8 1 0 0,9-5 0 0,-9-2 0 16,9 7 0-16,-9-7 1 0,10 2-2 0,-11 0 2 0,8 0-1 15,-5 4 0-15,-2-10 0 0,8 5 1 0,-8 2 0 0,9-3 0 16,-9 1 2-16,1 0-1 0,0 0 0 0,-2 1 0 16,0 1 0-16,2-9 1 0,-1 9-1 0,-9-2 1 0,9 1 2 15,-1-1 2-15,-5 0 3 0,-5 0 3 0,12 2 4 16,-11-8 1-16,3 6 5 0,6 0 2 0,-7-3 2 0,-1 3 1 16,1-11 0-16,-2 8 0 0,2-3-2 0,0 3 0 0,-1-2-2 15,1-5-3-15,-1 6-6 0,1-5 1 0,-9-1-1 16,8 1 0-16,0-7 1 0,-8 7-1 0,-1 0 4 0,1 0 0 15,-1-5 7-15,2 4 8 0,-2 2 6 0,0-3 3 16,-8-2 0-16,10 3-1 0,-10 1 0 0,0-1-1 0,0-5-5 16,0 6-5-16,-10 0-7 0,10-6-4 0,0 5-2 0,-8 2 1 15,0-6-5-15,-2 4 2 0,2-4 0 0,-1-1-2 16,1-3 2-16,-1 2-1 0,-8 3-1 0,7-3 1 0,-6 3-1 16,-2-7 0-16,1 2-1 0,-1-2-1 0,1 2-3 15,-1-3 1-15,0 3 1 0,2-7-3 0,-10 6 0 0,9-4-1 16,-9 4 1-16,-2-6-1 0,3 1-1 0,-1 5-1 0,-1 0-2 15,2-1 0-15,-10 0-1 0,10 7 0 0,-11-6-1 16,11 5-2-16,0-1-3 0,-12 6-9 0,3-6-13 0,-10 5-16 16,2 2-27-16,-2-2-34 0,-17 1-37 0,0 4-44 15,-8 2-118-15,-10-3-134 0,1 7-194 0,-9-2-127 0,-8 12-95 16,0 0-35-16,-1-2-5 0</inkml:trace>
  <inkml:trace contextRef="#ctx0" brushRef="#br0" timeOffset="-190589.95">28969 12442 210 0,'0'4'201'0,"0"-4"-71"15,0 5-53-15,0-5-34 0,0 5-18 0,0-5-9 0,9 5-4 16,-9-5 0-16,0 4-2 0,0-4 2 0,0 6 3 15,0-6 3-15,0 0 4 0,0 0 4 0,0 0 6 0,8 0 2 16,-8 0 4 0,0 0 4-16,0 0 2 0,0 0 1 0,0 0-1 15,0 0 0-15,0 0-3 0,0 0-2 0,0-6-1 16,0 6-3-16,0 0-3 0,0 0-4 0,0 0 0 0,0 0-2 16,0-4 1-16,0 4 1 0,0 0 2 0,0 0 3 0,0 0 1 15,-8 0 4-15,8-5 1 0,0 5 3 0,-9 0 1 0,9 0 1 16,0 0 0-16,-11 0 2 0,11 0 1 0,-7 0-1 0,7 0-4 15,-8 0-3-15,-2 0-6 0,2 0-5 0,8 0-5 16,-9 5-6-16,1-1-8 0,-10 2-4 0,9 3-1 0,1-2-2 16,-1 1-1-16,1 2 2 0,-1-1 1 0,0 5 3 0,-8-4 2 15,9 11 4-15,-2-6 7 0,10 4 3 0,-8 0 5 0,0 1 3 16,8 4 4-16,-10 1 3 0,2-1 8 0,8 6 4 16,-9-1 1-16,1 1 8 0,8-2 7 0,-10 8 6 15,10-3 10-15,-8 1 9 0,0 5 5 0,8-6 1 0,-10 8-3 16,3-3-3-16,-3 1-4 0,10 1-1 0,-9 4-7 0,1-5-10 15,-2-1-9-15,10 6-7 0,0-4-4 0,-7-1-6 16,7 0-4-16,0 0-8 0,0-5-7 0,0 5-1 0,0 4 0 16,0-4 2-16,0 2 0 0,7-3 1 0,-7 6-5 15,0-6 0-15,10 7-1 0,-10 0-4 0,0-7-3 0,8 6-3 0,-8 1-13 16,0-3 3-16,9-1 5 0,-9 2 0 0,10-4-1 16,-10 0 3-16,7 6 0 0,3-7-2 0,-10 1 10 15,8 0-4-15,0-4-4 0,-8-1-3 0,10-4 2 0,-2 3-5 16,1-4-1-16,-1 1 2 0,2 1 0 0,-10-3-6 0,8 1 2 15,-8-4 1-15,8-7 0 0,-8 7 1 0,0-5 1 0,10-4-1 16,-10-3 0-16,0 2 6 0,0-4-1 0,0-1-2 16,0-2 9-16,0 2-4 0,0-5-4 0,0 0 12 0,0 0-7 15,0 0-2-15,0-5 0 0,0 3-2 0,0-3-17 16,-10 7 8-16,10-7 4 0,0 0-12 0,0 0 9 0,-8 4 1 16,8-4 2-16,-8 5 1 0,-2-5 12 0,10 5-6 15,-8 0-4-15,-1-5 0 0,1 5-3 0,-2-1 2 0,2 2-2 16,0 2 0-16,-2-1-6 0,10-4 1 0,-7 3 4 0,7 0 0 15,-10-6 0-15,10 3 0 0,0 3 0 0,0-6 0 16,-9 4 1-16,9-4 0 0,0 6 0 0,0-6-1 0,0 0 0 16,0 0 0-16,0 0 0 0,0 0-2 0,0 0 1 15,0 0 1-15,0 0 1 0,0 0 1 0,0 0-1 0,0 0 4 16,0-6-1-16,0 6 15 0,9-4-6 0,-9-5-2 0,0 3-3 16,0-3 0-16,0-6 1 0,0 5-3 0,0-5-1 15,-9 6-11-15,9-6 6 0,0 0-10 0,0 5 6 0,0-5 1 16,0 6 2-16,0-6 0 0,0 5-3 0,0 2-8 15,0-4-25-15,0 8-36 0,0 0-83 0,0-2-85 0,9-4-73 16,1 5-84-16,-3 1-126 0,11-2-122 0,0 2-69 0,-1-2 0 16</inkml:trace>
  <inkml:trace contextRef="#ctx0" brushRef="#br0" timeOffset="-174629.07">27553 10981 21 0,'-17'-4'208'0,"7"-2"-46"0,-7 6-42 0,1 0-33 16,-2 0-26-16,1 0-16 0,-1 0-8 0,10 0-4 0,-10 0-7 16,1 0-6-16,8 6-7 0,0-6-3 0,1 0 0 15,-1 0-2 1,1 0-1-16,8 0-4 0,-9 0-3 0,9 4 0 0,0-4 0 0,0 0 0 0,0 6 0 0,0-6-1 15,0 0 0-15,0 3 1 0,0 3 1 0,0-6 0 0,0 4-1 16,0-4 4-16,0 0 3 0,0 5 8 0,0-5 5 0,0 0 4 16,0 0 4-16,0 0 4 0,0 0 2 0,0 0-2 15,0 0-3-15,0 0-3 0,0 0-4 0,0 0-2 0,0 0-1 16,0 0 0-16,0 0 2 0,0 0 1 0,0 0 1 16,0 0 2-16,-10 0 0 0,10 0 2 0,0 0 2 0,0 0 0 15,0 0-2-15,-8 0 2 0,8 0-1 0,0 0 0 16,-8 0 1-16,8 0 2 0,-9 0 6 0,9 0 9 0,-9 0 6 15,9 0 5-15,-9 0 4 0,1 0 1 0,8 0-1 16,-7 5-5-16,-4-5-9 0,2 0-8 0,1 0-5 0,0 5-1 16,-10-5 4-16,18 0 6 0,-8 0 11 0,-2 0 11 0,10 0 12 15,-8 0 10-15,0 5 5 0,8-5 2 0,-9 0 3 16,0 0-3-16,9 5-5 0,-8-5-6 0,-1 0-5 0,0 0-5 16,0 5-4-16,1-5-4 0,-1 0-7 0,0 5-8 0,1-5-2 15,-1 4-2-15,-9-4-3 0,11 6-2 0,-3-6-2 16,0 4-3-16,3-4 0 15,-11 0-1-15,9 5-2 0,1-5-5 0,-10 5-3 0,1 0-4 0,8 0-4 0,-8-1-4 16,-1 2-4-16,2-2-2 0,-2 0-1 0,2 6 1 0,6-4-4 16,-7 3 1-16,-1-3 0 0,10 4-1 0,-10-2 0 0,1-2 0 15,-1 3 0-15,1 1 0 0,0 0-1 0,0 0 0 16,-1 0 1-16,10-1-2 0,-10 1 2 0,1 0 4 16,8 0 0-16,-8 0 1 0,-1-1 0 0,11 1 0 0,-13 1-1 15,12-2 1-15,-1 1-1 0,-8-2-3 0,9 4-1 0,-1-2-2 16,0-1-1-16,1 1 1 0,-1 0-1 0,1-1 1 15,-2 5-1-15,2-4 3 0,0 5-1 0,-10-1 0 0,9 1 0 16,1 0 0-16,-1 0 0 0,0 0-1 0,2-2 1 0,-4 8-4 16,4-6 0-16,-2-2 2 0,9 3 0 0,-10 3 0 15,2 1-1-15,-2-1 0 0,3 7 0 0,-2-3 2 0,9 2 1 16,-9-1-1-16,1 4 2 0,-1-2-1 0,0 3-1 16,9 0 3-16,-9-3-2 0,9 2-2 0,-8-4-1 0,0 6 2 15,8-6-1-15,-10 1 0 0,10-1-9 0,0 0 3 0,-8 0 0 16,8 1 3-16,0 0 0 0,0-1 2 0,8-5-3 15,-8 7 3-15,0-3 8 0,10 2-2 0,-10-5-1 0,8 3-2 16,0 2 0-16,-8-1-2 0,9-3 1 0,0 3-1 16,0 1 1-16,-1-2 0 0,1 2-2 0,0-1 0 0,-2 1 1 15,3-6-1-15,-2 5 1 0,2 0-1 0,-1-3-1 0,-2 3 1 16,4-4 2-16,-4 3-1 0,2-1 0 0,0-4 1 16,8 3 0-16,-9-3 0 0,2-3-1 0,-2 3 1 0,0 3 0 15,2-1-1-15,-2-5 0 0,1 4 0 0,8-4 0 16,-8 5-1-16,-1-7 0 0,2 2-1 0,-3 0-2 0,2 4 2 15,-1-9 1-15,2 5 0 0,0-5 1 0,-3 4 0 0,1 1 0 16,10-6 0-16,-9 2 1 0,0-1 1 0,8-5-2 16,-8 4 2-16,0-5 0 0,7 2 1 0,-6 4 0 15,7-10 0-15,-9 4 2 0,10-4-2 0,-10 0-1 0,10 0 1 16,-10 0-1-16,10 0-1 0,-1 0 2 0,1 0 1 0,-11-4-1 16,13 4 1-16,-4-6 1 0,2 2-2 0,-2-2 1 0,11 2-1 15,-10-1 0-15,0 1-1 0,1-1 1 0,-1-2 0 16,8 4 0-1,-5-2-1-15,5-5-1 0,-8 5 1 0,1 0 0 0,-1-5-1 0,9 6-1 0,-8-2-1 0,-2 2-1 16,2-6 2-16,8 5 0 0,-9 0 1 0,1 0-1 0,-1-5-1 16,1 6 2-16,-2-5 0 0,3 3 2 0,-2-4-1 15,0 0-2-15,1 0 0 0,-2 0 1 0,2 1 3 0,-10-5-2 16,10-1 2-16,-1-1-1 0,1 2 0 0,-10 0 2 16,9-1 1-16,-7-1 0 0,7-2 2 0,-7 3-2 0,-3 0 2 15,3-4-1-15,6 4-1 0,-7-5-3 0,0 6 2 0,8-5-2 16,-7-1 0-16,-2 6-1 0,9-6-1 0,-8 6 1 15,-1-7 1-15,1 7-2 0,-1-6 1 0,9 1-2 0,-8 0 1 16,0-1 0-16,0-5 2 0,1 5 2 0,-10-5 0 0,7 7 2 31,2-6 2-31,0-1 3 0,-9 1 0 0,8-1 2 0,-8-5 0 0,0 7-2 0,0-2-1 0,0-5 0 0,0 6 0 16,0 0-4-16,-8-5-1 0,8-1-1 0,-9 6 0 16,9-6 1-16,-9 1-4 0,2-5 1 0,-3 5-1 0,10-4 0 15,-9-3 2-15,0 3-2 0,0-2-2 0,2 1 2 0,-3 0 2 16,2 4 0-16,-1-4 0 0,1-1 1 0,-10 2 0 0,10 4 2 15,0 0 1-15,-2-1 1 0,2 0 0 0,-1 6 3 16,0-1 1-16,0 6-2 0,1-1 1 0,0 0-3 16,-2 2 0-16,3 3-1 0,-3 0-1 0,10 6-2 0,-8-1-1 15,-1-5-3-15,-8 10-1 0,7-5-2 0,-6 5-5 0,-2 1-6 16,-9 4-8-16,-7 0-10 0,-1 9-14 0,1 1-30 0,-10 5-51 16,-8 0-70-16,0 3-69 0,0 6-65 0,0 1-69 15,0 1-142-15,9-3-97 0,7 2-69 0,-7-1-2 16</inkml:trace>
  <inkml:trace contextRef="#ctx0" brushRef="#br0" timeOffset="-171739.33">19790 11079 33 0,'9'-10'130'0,"-1"-5"-25"15,0 6-20-15,2-1-19 0,-2 0-15 0,-8 0-8 0,0 0-4 16,0 5-2-16,0-5 2 0,0 7-2 0,0-3-2 0,-8-4 0 16,8 5 3-16,0 0-1 0,-10 0-3 0,10 0-3 15,-8 2-3-15,0-3-2 0,8 2-1 0,-9-2-3 0,0 6-1 16,9-6-1-16,-9 2 5 0,1 0 1 0,8 4 3 15,-9-6 0-15,0 6-1 0,9-4-1 0,-8 4-1 0,-1 0-1 16,0 0-11-16,1 0 3 0,-1 0 1 0,0 0-3 0,0 0 2 16,-7 0 0-1,5 0 1-15,-6 0-2 0,1 4 3 0,7-4-3 0,-9 6-2 0,1-6-2 0,0 4-1 0,8 0-2 16,-8 2-1-16,0 0 0 0,-1-2 0 0,-8 5-1 0,9 1-3 16,-9 0 0-16,8 6-1 0,-8-3 1 0,1 2-1 15,-2 5 1-15,1-6 3 0,-8 10-1 0,7-3 2 0,1 3 2 16,-9 0 2-16,8 0-1 0,-6 1 0 0,6 4-1 15,-7 0-3-15,-1-5 0 0,10 12-2 0,-12-7-1 0,4 0-2 16,6 5 1-16,-7 0-1 0,-1-4 0 0,9 4 1 0,-8-1-1 16,7 2-1-16,1 4 2 0,-8-5-1 0,7 9-1 15,11-2 1-15,-11 2 1 0,1 1-1 0,8 0 1 0,-7 0 1 16,7-1-4-16,1 8 3 0,0-2 1 0,-1-6-2 16,1 0 1-16,8 6-1 0,-8-5 0 0,8 0 0 15,0 1 1-15,0-3-1 0,1 3 0 0,-1 0 1 0,9 0 0 0,-8 3 1 16,8-6 0-16,-9 3-1 0,9-1 2 0,0 5-2 15,0-10 0-15,0 4 0 0,0-4 0 0,9 6-2 16,-9-6-2-16,8-4 0 0,1 4-1 0,-1-11 0 0,1 8 0 16,9-3-1-16,-10-4 1 0,10 6-1 0,-1-11 1 0,1 6 2 15,9-7-1-15,-11 3 0 0,10-3 1 0,0-3 0 0,0-1 0 16,1 1 0-16,-11-5 2 0,11-1-2 0,0 0 1 16,-2 2 0-16,1-6 0 0,0 3-1 0,-9-3 1 0,9 0 1 15,-9-4-1-15,9 4 1 0,0-1-2 0,-8 1 0 16,-1-6 0-16,8 2 0 0,-5 4 1 0,4-1 0 0,-6-4 0 15,8 0 1-15,-9-5-1 0,9 0 2 0,-8 0 0 16,8 0 1-16,-10-5-1 0,11 0-2 0,0 0 2 0,7-5-1 16,-7 0-1-16,-1-4 1 0,0-1-1 0,-1 1 1 0,1-2-1 15,2-2 0-15,5 3-1 0,-15-5 0 0,17 1 1 16,-9-1 3-16,-9-4 1 0,9 5 3 0,0-6 5 0,-8 5 2 16,8-8 1-16,-9 3 5 0,10-5 5 0,-11 1 4 15,2-4 0-15,8-3-2 0,0-7-1 0,0-1-3 0,-9 0 1 16,9-5-4-16,10-4-4 0,-11-1-4 0,1 0-3 15,1-5-1-15,-10 1 1 0,8 4 4 0,-7-5 2 0,-1 1 0 16,1 0 0-16,-10-2-1 0,10-3 1 0,-18-5-2 0,8-6-1 16,1 1-6-16,-9 0 0 0,0-5-4 0,0-6 2 15,0 7 2-15,0-7 1 0,0 7 5 16,-9 3 3-16,1 1 7 0,-2 5 2 0,-6 3 1 0,-2 7 0 0,1 4-2 0,-1 5-4 16,-7 6-3-16,-2 3-4 0,2 1-5 0,0 10-6 15,-3 6-10-15,-6-3-25 0,8 12-35 0,-18 3-40 16,9 11-54-16,0 6-89 0,-9 9-173 0,1 5-91 0,-8 3-47 15</inkml:trace>
  <inkml:trace contextRef="#ctx0" brushRef="#br0" timeOffset="-166764.63">10985 11371 172 0,'0'-4'170'0,"0"-6"-68"0,0 10-42 15,-10-9-21-15,10 3-8 0,-8 2-1 0,8-2 2 0,-8 2-3 0,8-2 2 16,-9 3-2-16,9-4 2 0,-9 4 0 0,1-2-1 0,8-2-5 16,-9 4-3-16,9 3 0 0,-9-5-1 0,9-1 2 0,0 6-1 15,-9-4-1-15,9-2-3 0,0 6-2 0,0-3-1 16,-8 3-2-16,8-6 2 0,0 6 0 0,0 0 4 0,0-5 0 15,-9 5 3-15,9 0 9 0,0-4 1 0,0 4-2 0,-9-6-2 16,9 6-3-16,-8-4-3 0,8-1 2 0,-9 5 0 16,1-5-7-16,8 0-1 0,-10 5 2 0,3 0 1 0,7-5 2 15,-9 5 1-15,9 0-3 0,0-5-2 0,-11 5-2 0,11 0 0 16,0 0-1-16,-7 0-2 0,7 0-2 0,-9 0 0 16,9 0-2-16,-9 0 0 15,1 0-1-15,-1 0 0 0,9 5 2 0,-18-5 1 0,10 0-1 0,-1 5-2 0,0-5 3 0,-8 5 1 16,9 0-3-16,-1 0 1 0,-8-1-1 0,-1 6 2 0,10-5 2 15,-10 1 3-15,1-3 0 0,-1 7-2 0,1-4 1 16,-1-1-1-16,-8 5 3 0,9-2-1 0,0 2 0 0,-10 0-3 16,11 0 1-16,-10 0-2 0,8 5-1 0,1-6-2 0,-8 2-4 15,5-2-1-15,3 5-3 0,0-4 0 0,0 2-1 16,8 1 0 0,-8-3 0-16,-1 5-1 0,2-2 2 0,6-2-1 0,-7 4 1 15,0-2 0-15,8 3 0 0,-9 4 0 0,2-1 0 16,-2 0 1-16,1 1 0 0,-9 4 0 0,8 1-2 0,1-1 0 15,-1 6 0-15,2-7 1 0,-2 2-1 0,1 5-1 0,0-6 0 16,-1 5 0-16,1 1 1 0,8-1 1 0,-9 0 0 16,10 0-2-16,-10 1 2 0,9-1-1 0,1 0 0 0,-2 1 2 15,10-6-1-15,-7 5 0 0,-2 0 0 0,9 1 2 16,0-1-1-16,0 6 1 0,0-6-1 0,-9 0 0 0,9 4 1 16,9-2-1-16,-9 2 2 0,0-3 0 0,9 4-1 0,-9 0 2 15,7-4 0-15,3 3 0 0,-2 2-2 0,1-5 1 16,9-1 0-16,-10 0-1 0,10 1 0 0,-9-1-1 15,8-5 1-15,1 6-2 0,-10-7 0 0,9 2 0 0,-8 1 1 16,9-3-1-16,-10-3 0 0,0 5 0 0,2-6 0 0,6 1 0 16,-7-5 0-16,0 4 0 0,8-5 0 0,-8 5 0 0,7-4 0 15,-6 0 1-15,8-5-1 0,-2 4 1 0,2-4 0 16,0 0 0-16,-1 0 1 0,1 0 0 0,-2 0 0 0,2-6 1 16,-1 6 0-16,1-6 1 0,-10-4 1 0,9 6 0 0,-8-6 0 15,9 4 1-15,-8-4 1 0,-3 0 0 0,1 0 0 16,2 0 1-16,-2-4-1 0,1 4 1 0,0 0-1 0,0-6 0 15,-1 6 0-15,10-4 0 0,-10-6-1 0,10 6 0 16,-1-6 0-16,0 0-1 0,0-5 1 0,9 0 1 0,-8 1 0 16,6-6-1-16,-6 5 1 0,10-3 0 0,-2-2 0 0,8-4 0 15,-8 3-1-15,9-3-2 0,-9 5-2 0,10-6 2 16,-11 1-2-16,10 4-1 0,-9-3-1 0,0 3 0 16,-1 1 0-16,2-3 2 0,-10 4 0 0,0 3-1 0,9-1 1 15,-8-2 3-15,-9 3 2 0,7 0 2 0,3 0 3 0,-2-4 3 16,-9 5 4-16,10-6 3 0,-9 1 3 0,7 3 1 15,-6-2 3-15,6-2 2 0,-6-4 2 0,-2 4 2 0,1-5 1 16,-1 1 4-16,2 0 5 0,-2-1 1 0,0-5 9 0,-8 5 6 16,10-8 4-16,-10 4 3 0,0-6 2 0,0 1 2 15,0-4 2-15,0-7 7 0,0 7-3 0,-10-7-3 0,10 1-1 16,-8 0-1-16,0 1-3 0,-2 4-6 0,-7-4-7 16,9 7-8-16,-10-3-5 0,0 4-5 0,10-3-5 0,-9 9-3 15,-1-4-3-15,1 2-3 0,0 7-4 0,-9-5-1 0,8 3-6 16,1 3-4-16,-1 4-1 0,1-2-3 0,-9 2-2 15,8-1-1-15,2 6 1 0,-2-1-2 0,-8 0 2 0,9 0-1 16,-1 6-2-16,1-1-1 0,-1 0-1 0,-9 6 0 16,11-2 0-16,-1 3-1 0,-10 3-1 0,10 0 0 0,0 3 1 15,-9 3 0-15,0-2 1 0,1 6 1 0,-2 5-1 0,1-5 1 16,-1 4 0-16,10 1-1 0,-9-5-5 0,0 4-5 16,8 1-20-16,2 0-39 0,-2 5-64 0,-8-1-72 15,-1 1-74-15,12 9-94 0,-13 0-204 0,2 10-90 0,-8-5-46 16,-1 1-3-16</inkml:trace>
  <inkml:trace contextRef="#ctx0" brushRef="#br0" timeOffset="-126780.89">29724 15381 271 0,'-17'-4'207'0,"-1"-1"-95"0,0 1-56 0,2 4-35 0,6 4-17 16,-8-4-10-16,3 0-4 0,5 5 0 0,2-5 2 15,-1 4 3-15,0-4 3 0,0 6 1 0,9-6-1 0,-8 0-1 16,8 0 0-16,0 0-1 0,8 0 0 0,-8 0 0 0,9-6 1 16,-9 2 0-16,9-1 1 0,0-5 0 0,-1 6 2 0,-8-2 1 15,10-4 1-15,-10 6 1 0,8-5 1 0,-1-1-1 16,-7 5 1-16,10-5 3 0,-2-1 3 0,-8 8 2 15,0-3 3-15,10 2 4 0,-10-1 1 0,0-1 1 0,0 6 2 16,0-4 0-16,0 4-2 0,0 0-1 0,0-5-1 0,0 5-1 16,0 0-1-16,0 0 3 0,0-5 0 0,0 5 3 15,0 0 0-15,0 0 1 0,0 0-1 0,0-5 1 0,0 5 0 16,0 0 1-16,0 0 0 0,0-5 1 0,-10 5 1 16,10 0 4-16,-8-5 3 0,-2 5 2 0,10 0 1 0,-7 0-2 15,-1-5 0-15,8 5-2 0,-10 0-2 0,10 0-4 0,-8 5-8 16,-1-5-4-16,9 10 4 0,-9 0 8 0,-8-1 7 15,7 12 5-15,2 3 4 0,0 0 7 0,-10 6 11 0,18-1 6 16,-8 4 5-16,-1 7-6 0,9-1 1 0,0 0 6 16,0 4 2-16,0 2-2 0,0 4-1 0,0 0-6 0,9 4-11 15,-1-4-3-15,-8 5-9 0,18 0-10 0,-10-1-8 0,0 2-6 16,2-2-7-16,-2 1-5 0,10-6 4 0,-9-3-5 16,-1 3-3-16,2-9 0 0,5 6-1 0,-5-6-2 0,-2-6 1 15,11 2 1-15,-12-6 0 0,3-1 0 0,-2-7-1 0,-8 3 0 16,9-10-1-16,0 2 1 0,-9-1 0 0,8-7 1 15,-8-2 16-15,0-2 29 0,0 2 33 0,0 0 22 16,0-6 13-16,0 0 7 0,-8 0 3 0,-1 0 1 0,0-6-14 16,-9 6-26-16,11-6-33 0,-2 2-18 0,-9 4-10 0,8 0-6 15,-5 0-5-15,5 0 0 0,2 0-3 0,-1 0-4 0,0 0 1 16,0 0-7-16,9 0-21 0,-8 0-41 0,8 0-52 16,8 0-55-16,1 4-57 0,0-4-62 0,8-4-110 15,8-2-181-15,3 2-88 0,6-6-1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57:14.813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5175 14703 151 0,'0'0'235'0,"0"0"-62"16,0 0-57-16,0 0-42 0,0 0-23 0,0 0-14 0,0 0-5 0,0-6 0 15,0 6 1-15,0 0-1 16,-9 0 2-16,9-4-3 0,0 4-1 0,0-4-4 0,0-2-3 0,0 2-1 0,0-1-1 15,0 0 0-15,0 0 1 0,0 0 0 0,0 0 3 0,0-1-1 16,0 3 3-16,0 3-1 16,0-5 2-16,0 5 3 0,0-5 2 0,0 5 0 15,0 0 5-15,0-5 1 0,-9 5 0 0,9 0 1 0,0 0-2 16,-8-5 1-16,-1 5 0 0,9 0 6 0,-8-5 0 0,-1 5 4 16,0-5 3-16,1 5 0 0,-2-5 1 0,3 5 2 15,-2-5 5-15,1 5 4 0,-2-5 4 0,0 5-2 0,3 0 1 0,7-3 3 0,-8 3 7 0,-2 0 1 16,2-7 4-16,8 7-3 0,-9 0 1 0,9-5 5 15,-9 5 5-15,2 0 1 0,-3-4 0 0,1 4 3 0,0-5 0 16,1 5-3-16,0 0-4 0,-2 0-7 0,2 0-7 0,-1 0-2 16,1 0-19-16,-10 0-5 0,10 0-9 0,-1 0-5 15,0 0-6-15,1 0-6 0,-1 5-4 0,0-5-8 16,0 4 7-16,1-4-8 0,-2 5-3 0,2-5-3 0,1 7 0 0,-3-4 0 16,0 2-1-16,2 0 1 0,-1 0 4 0,-8 5-2 15,9-5 1-15,-10 5 2 0,1-2 0 0,9 3-1 0,-10-1 3 16,10 0 2-16,-10 0-3 0,9-2 2 0,-8 2 0 15,8 0-2-15,2 1 0 16,-4-1-1-16,-5-2-1 0,16 4-1 0,-18-4-3 0,9 2 1 0,1 0-3 0,-1 1 0 0,0-1 1 16,1-2 1-16,-1 7-1 0,-9-5 0 0,10 5 2 15,-1-1-2 1,-8 0 2-16,-1 7-1 0,1-6 1 0,0 8-1 0,0 3 2 0,-1-3-1 0,1 2 0 0,-9-6-1 0,8 1 0 16,1 5 1-16,0-6-1 0,-10 4-1 0,11 3 0 15,-2-3-1-15,0-3 1 0,-7 5 1 0,7-1-1 0,10-4 0 16,-9 4-1-16,7-4 0 0,-7 0 0 0,7-2 1 15,3 2-1-15,-3-1 0 0,2 1-1 0,0 0 0 0,-1-1 0 16,0 6 0-16,0-5-2 0,9-1 0 0,-8 6 0 0,-1-2 1 16,9-3-2-16,-9 9 3 0,9-4 0 0,-8 4 1 15,-1 1 0-15,9 4 2 0,-9-5 2 0,9 6 1 0,-8-2-1 16,8 7 0-16,0-6 0 0,-9 5 0 0,9-6-1 16,-8 8 0-16,8-3-2 0,-10 1-1 0,10 1 2 0,0-1 2 15,-8-1-1-15,8-3 1 0,0 4 0 0,0-5 2 0,-8 6 0 16,8-6 1-16,0 0-2 0,0-1 1 0,0 2-1 15,8-1 0-15,-8-1 1 0,0-2-2 0,8 3 1 0,-8-1 0 16,0-3-1-16,10 4 0 0,-2 1-1 0,-8-1 1 16,9-6-1-16,-1 7 1 0,1-6-2 0,0 7-1 0,-1-3-1 15,-8-4 0-15,9 5-1 0,-9-5 0 0,9 7 0 0,-1-8 1 16,-8 2 0-16,9 4 2 0,0-4 2 0,0-1-3 16,-1 0 1-16,-8-5 0 0,8 5-2 0,2-4 0 0,-3 4 0 15,13-4-1-15,-13 4-2 0,3-4 4 0,7 3 1 0,-9-3 1 16,10-1-1-16,-10 1 2 0,9 1-2 0,1-8 0 15,-10 5 0-15,10-2-1 0,-10-1-3 0,1-6-1 0,9 6-1 16,-1-5 1-16,-9-7-1 0,11 8 2 0,-3-7 1 16,-7 6 0-16,9-6 2 0,-3 3 1 0,5-9 1 0,-3 3-1 15,-9-2 0-15,9 1 0 0,1 0-1 0,-1-5-1 0,0 5 0 16,1-5 1-16,-9 0 0 0,17-5 3 0,-18 5-3 16,19-5 0-16,-11 0 0 0,2-5-1 0,0 1-2 0,7-1 0 15,-7 0 0-15,0 0 1 0,7-5-1 0,-7 1 2 16,0 0 1-16,6-1 0 0,-4-1-1 0,-5-2 0 0,12 3 1 15,-9-4-2-15,-1-1 1 0,9 2-2 0,-9-3 0 0,0-3 3 16,1 4 2-16,-1-5 2 0,2 1-2 0,-3 0 2 16,-7 0-1-16,9-1 0 0,-3 2-1 0,5-8-2 0,-12 6 0 15,1-3 0 1,8-1-1-16,-9-1 1 0,10 0 1 0,-10 1 2 0,9 0 0 16,-8-1 1-16,0 1 1 0,-1-1 1 0,2 1 0 0,-2 1 0 0,1-2-2 0,-9 5 1 0,8-9 0 15,-8 4-1-15,0 3 0 0,0-3-1 0,0-4-2 16,0 4 0-16,0-4-2 0,0 4 0 0,0-3 0 0,0-2 0 15,0 6 0-15,0 0-2 0,0-1 0 0,0-4 2 0,0-1 1 16,0 2 3-16,0-1-3 0,-8 0-1 0,8-1 1 0,0 0 0 16,-9 1 0-16,9 0-1 0,-8-4 0 0,-2 4-4 15,2-6 3-15,-1 1 0 0,0-1 0 0,1 7 3 16,-1-6-7-16,1 0 6 0,-1 4 4 0,0 1 1 0,1-1 4 16,-2 2-2-16,-6-1-1 0,8 0-2 0,-2-1 7 0,-7 1-3 15,9 4-4-15,-2-3-3 0,2-1-2 0,-10 0 1 0,11-1 2 16,-3 0 2-16,-8 2 0 0,10 4 0 0,0-7-2 15,-10 3 2-15,9-1-1 0,1-1-2 0,-1 2 2 16,-8-2-2-16,8 2-1 0,0 3-1 0,-8-4 0 0,-1-1 2 16,0 2 3-16,3 4 2 0,-5-1 2 0,3 5 2 0,0-5 4 15,-9 6 5-15,9 5-1 0,-9-6 1 0,8 7-2 0,-7-3 1 16,7 6-2-16,-7 0-1 0,-2 1-2 0,10 4-3 16,-9 1-3-16,-1-1-1 0,10 0-2 0,0 0-2 15,-9 6 0-15,9-1-3 0,0 5-2 0,-3-5-4 0,-4 5-7 16,-2 5-13-16,-1 0-9 0,2-1-21 0,-2 6-35 0,1 4-86 15,0 1-106-15,9 5-93 16,-9-1-122-16,8 6-180 0,11-4-95 0,-3-3-40 0,3-3-1 0</inkml:trace>
  <inkml:trace contextRef="#ctx0" brushRef="#br0" timeOffset="9490.6">13616 4802 173 0,'-10'4'232'16,"3"-4"-73"-16,7 0-55 0,-10 6-30 0,10-6-16 0,-8 0-9 15,8-6-5-15,0 6-6 0,0 0-8 0,0-4-4 0,0 4-5 16,0-6-5-16,0 6-3 0,0-4-2 0,0 4-3 0,0 0-4 16,0 0 0-16,0-4-4 0,0 4-1 0,0 0-2 15,0 0-1-15,0 0-3 0,0 0-3 0,0 0 1 0,0 0 0 16,0 0 0-16,0-6 0 0,0 6-1 0,0 0-3 15,0-5-1-15,0 5 0 0,0-10 0 0,0 6 0 0,0-2 1 16,0-4 1-16,0 2 4 0,0 3 5 0,0-5 4 0,0 5 6 16,0-6-2-16,-8 1 1 0,8 7 4 0,0-8 3 15,0 2 0-15,-10-1 3 0,10 2 0 0,0 1-2 16,-8-2 6-16,8-1 5 0,0 0-3 0,-9 5-4 0,9-5 1 16,0 6 1-16,-8-2-2 0,8 2-1 0,0-2-1 0,0 2-3 15,0 4-3-15,-10-5 0 0,10 5-3 0,0 0-1 0,0 0-2 16,0 0-1-16,-8 0-3 0,8 0-2 0,0 5 1 15,0-1 2-15,0 2 0 0,-8-2-1 0,-2 6 1 0,10 0 0 16,-8 5 0-16,-1-5 3 0,1 9 1 0,-10-4 1 16,10 5 0-16,-2-1 1 0,-6 6 0 0,-2-1 2 0,8 1 1 15,-5-1-2-15,5 5 2 0,-7-3 0 0,-1 2-3 16,0 1 1-16,10 0 0 0,-8 6 0 0,-2-5-1 0,1 9 1 16,0-6 0-16,-1 1-1 0,1 9 1 0,-1-2-3 0,1-3-1 15,-1 6 0-15,11 0-1 0,-13 1-2 0,4 4 0 0,-2-1 0 16,2 5 2-16,-11 2 2 0,10 2 0 0,-10 2 1 15,2 4 1-15,0 6 1 0,5-1-3 0,-5 2 0 16,-1-3 1-16,9 8 0 0,-10-3 1 0,10 1-1 0,-8 1-1 16,7-6 0-16,-8 0 2 0,0 1-1 0,9 0-3 0,-8-7-1 15,7 2 0-15,-8 0-1 0,-1-6 1 0,10-5-1 16,-10 2-1-16,11-6 2 0,-2-6 1 0,1-4-2 0,-1 0 0 16,10-9 0-16,-2-1 0 0,3-4 0 0,-3-11 1 0,1 7-1 15,1-12-2-15,8 6 0 0,0-12-1 0,0 9-5 16,0-9-9-16,0-3-9 0,0 7-12 0,0-7-9 0,8 0-14 15,-8-7-13-15,9 4-17 0,1-2-18 0,-3-10-22 16,3-1-34-16,-2 2-47 0,0-5-66 0</inkml:trace>
  <inkml:trace contextRef="#ctx0" brushRef="#br0" timeOffset="9991.96">13555 5915 12 0,'0'0'226'0,"0"0"-37"0,-9 0-41 0,1 7-39 16,8-7-34-16,-10 3-21 0,2-3-14 0,0 5-10 0,-2 0-2 15,10 0-3-15,-8 0-3 0,-1 5-1 0,1-2-2 0,-1 3-2 16,0-1-1-16,1 10-2 0,-2-5-1 0,-6 9 1 0,6 0 4 16,-8 5 4-16,3 6 4 0,-3 4 0 0,0-1 0 15,1 11 3-15,-1 6 2 0,-8-7 0 0,1 11 0 0,8 5-4 16,-10-2-3-16,1 7-1 0,1 4-3 0,-2 0-1 15,1 11-4-15,-8 0-4 0,-2 3-4 0,1 6-2 0,1-1-1 16,-2 7-2-16,-6-2-2 0,-2 6 0 0,1 4-1 16,1 5 1-16,-3-5 2 0,2 6-2 0,-9-6 1 0,9 5 1 15,-1-4 0-15,1-6-1 0,-1 1 0 0,1-10-1 0,8-1 0 16,0-8 0-16,9-1 0 0,1-10 0 0,-2-9 0 0,10-1 0 16,-1-8-1-16,10-7 0 0,-10-4 0 0,11-1 0 15,7-7 0-15,-10-7-2 0,20-6-7 0,-10 2-8 16,0-5-8-16,7-5-6 0,1-2-7 0,-8-2-9 0,10-6-10 15,-2-5-15-15,10 0-18 0,-11-5-29 0,3-6-51 0,-1-8-98 16,9 0-88-16</inkml:trace>
  <inkml:trace contextRef="#ctx0" brushRef="#br0" timeOffset="10417.22">13546 7229 217 0,'0'0'312'0,"-8"0"-104"0,8 6-85 16,-10 3-49-16,2-3-25 0,0 7-15 0,-2 1-6 15,2 8-2-15,-1-3-2 0,1 10 0 0,-1 1-2 0,0-2-1 16,-9 12-3-16,11-1 0 0,-12 5 2 0,1 5 0 0,3 4 2 16,-3 1 0-16,-9 9 1 0,9 0 1 0,-6 11 1 15,-3-1-2-15,-7 5-2 0,8 5-4 0,-9 5 0 0,0 0-3 16,-9 11-3-16,1-2-4 0,9 11-3 0,-10-6-2 16,1 10-2-16,-1 1 1 0,0 0 1 0,2 3 0 0,-2 7 0 15,1-1 2-15,8-6 0 0,-9 7 1 0,10-6 0 0,-1-1-2 16,0 3-2-16,1-13 0 0,-2 2 1 0,11-9-1 15,-1-7-1-15,-1 0 1 0,1-9-1 0,9-9-3 0,-9 0 2 16,18-12 1-16,-9-3 1 0,8-5 0 0,0-5-1 0,0-4-6 16,9-12-5-16,0-4-4 0,0 1-13 0,0-12-14 15,9-3-18-15,-9-5-19 0,9 0-26 16,7-10-41-16,-6-4-72 0,-2-2-114 0,1-4-69 0</inkml:trace>
  <inkml:trace contextRef="#ctx0" brushRef="#br0" timeOffset="10840.22">13660 8329 100 0,'0'15'367'15,"-10"-2"-115"-15,3 7-100 0,7 5-54 0,-10-1-29 0,2 5-13 16,-1 6-5-16,-1 4-5 0,3 5-2 0,-3-1-5 16,-6 11-3-16,6 1-2 0,2 7-1 0,-9 2-4 0,-1 5 0 15,0 4-1-15,-7 5 0 0,-1 5 2 0,0 5 0 16,-9 5-5-16,0 4-4 0,-1 6-1 0,-6 0-7 0,8 4-4 15,-10 1-2-15,0-1-5 0,1 6-1 0,-1-6-2 0,-7 0 0 16,7 1-1-16,1-6 2 0,-1-4 0 0,0 4 1 16,10-9 1-16,0 4 1 0,-10-7-1 0,9-8 2 0,0 1-2 15,9-10-2-15,0 1 1 0,1-6-2 0,-1-9 0 16,8-2-2-16,1-8-2 0,-1 0-7 0,10-4-8 0,-2-6-11 16,3 0-11-16,-3-9-12 0,1-2-13 0,1-7-12 0,8 3-11 15,0-15-9-15,0 1-7 0,8-5-19 0,-8-5-31 16,9-5-61-16,1-5-97 0</inkml:trace>
  <inkml:trace contextRef="#ctx0" brushRef="#br0" timeOffset="11200.33">13790 9500 1 0,'-10'15'426'0,"2"10"-114"0,-1-2-121 0,1 3-74 0,-1 3-38 15,-8 6-22-15,9 3-8 0,-2 3-3 0,2 7-2 0,-10 4-2 16,9 9-3-16,-7 1-3 0,-1 7-5 0,-1 9-1 15,-8 0-4-15,0 6-5 0,-1-2 0 0,1 6-1 0,-9-1-3 16,1 2 0-16,-2 4 0 0,3-6-4 0,-12 0 0 16,11 2-3-16,-9-6-3 0,8 0-2 0,0-5-1 0,0 1-1 15,1-7-5-15,-1-1 0 0,9-4-1 0,0 1 1 0,-1-9-3 16,2-2-7-16,7-2-8 0,1-6-11 0,0-10-14 16,7 0-20-16,2-5-25 0,0-9-40 0,8-7-58 0,0-2-91 15,0-7-97-15,0-9-53 0</inkml:trace>
  <inkml:trace contextRef="#ctx0" brushRef="#br0" timeOffset="11785.43">12800 5212 28 0,'0'-4'348'0,"8"4"-101"0,-8 0-98 0,0-6-58 0,0 6-37 16,0 0-19-16,-8 6-12 0,8-6-4 0,0 10-2 0,-10 0 1 15,2-2 3-15,0 13 3 0,-10 2 3 0,1 2 2 16,-1 9 3 0,-8 6-1-16,9-1 1 0,-17 10-3 0,7 4-2 0,-7 1 1 0,8 9-4 0,-19 0-3 0,12 6-3 0,-11 5-1 15,0-2-4-15,1 11-1 0,0 2-2 0,-1-3-3 16,1 6-2-16,8-6 1 0,-9-3-1 0,10-1-2 15,-1 0 0-15,0-9-3 0,9-6-2 0,-1-5-1 0,20-3-4 16,-11-3-9-16,9-7-9 0,1-6-10 0,8-5-10 0,8-9-12 16,-8-1-14-16,16-9-17 0,-5-11-29 15,5-8-49-15,11-6-88 0,-1-4-99 16</inkml:trace>
  <inkml:trace contextRef="#ctx0" brushRef="#br0" timeOffset="12051.59">13017 5285 43 0,'8'-18'362'0,"-8"8"-111"16,0-1-99-16,0 1-58 0,0 5-36 0,0 5-18 16,-8 0-11-16,8 5-5 0,0 5-5 0,-10 11-1 0,2-3-2 15,0 12-1-15,-10 4 2 0,9 9 2 0,-8 6 4 0,-10 5 1 16,11 4-1-16,-11 7 0 0,1 7-2 0,-8 7-1 15,-1 3-1-15,1 7 0 0,-11 8-4 0,2 1-1 16,0 10-3-16,-1-6-1 0,1 6-3 0,-1-1 0 0,0 0 0 16,11-4-5-16,-2 0-3 0,0-9-5 0,9-8-7 0,1-1-9 15,7-18-12-15,-1 2-12 0,12-15-19 0,-2-5-28 0,0-6-44 16,9-9-73-16,0-9-117 0,9-10-65 0</inkml:trace>
  <inkml:trace contextRef="#ctx0" brushRef="#br0" timeOffset="12286.09">13165 6067 395 0,'-17'6'393'0,"-3"7"-159"0,-5 7-104 0,8 5-56 0,-9 4-26 15,0 5-10-15,9 9-6 0,-9 6-2 0,-1 10 1 0,10 4-4 16,-10 12-2-16,2 2-5 0,-10 12-5 0,9 8-4 15,-8 6-5-15,0 9-5 0,-2 1-6 0,-6-1-2 0,5 4-9 16,3-3-4-16,0 0-7 0,-2-1-8 0,11-5-6 16,-11-4-6-16,10-6-8 0,8-9-9 0,1-5-9 0,1-8-16 15,7-8-32-15,9-9-65 0,-9-9-115 0,9-10-69 0</inkml:trace>
  <inkml:trace contextRef="#ctx0" brushRef="#br0" timeOffset="12505.27">13538 7128 151 0,'-18'3'479'16,"-8"12"-131"-16,0 6-147 0,-1 2-81 0,-17 12-45 0,11-1-24 16,-12 15-13-16,3-1-3 0,-1 8-4 0,-1 6-5 0,2 11-2 15,-12 5-4-15,11 5-2 0,-1 10-5 0,-6 10-2 16,5-1-5-16,-7 6-2 0,9 4-4 0,8-6-4 0,-8 7-4 15,-1-1-7-15,9-3-6 0,9-8-7 0,-8-3-11 0,7-4-13 16,11-7-13-16,-2-3-17 0,9-12-14 0,1 3-34 0,8-17-65 16,0-4-117-16,0-11-71 0</inkml:trace>
  <inkml:trace contextRef="#ctx0" brushRef="#br0" timeOffset="12755.46">13660 8094 106 0,'-27'30'502'15,"-7"3"-113"-15,-10 6-160 0,1 15-93 0,-1 1-54 0,1 3-28 16,0 11-15-16,-10-1-9 0,9 9-6 0,-7 7 0 0,7 4-4 16,-8 4-4-16,8 6-4 0,-8 9-2 0,1 6-8 15,7 5-4-15,1-1-8 0,-10 4-7 0,10 2-5 16,1 4-4-16,-3-5-5 0,2 0-10 0,-1-5-2 0,10-1-2 15,-1-12 0-15,0-1 0 0,1-10-1 0,7-7-7 0,0-6-4 16,10-8-6-16,9-8-11 0,0-11-24 0,-1-2-43 0,9-12-59 16,9-11-87-16</inkml:trace>
  <inkml:trace contextRef="#ctx0" brushRef="#br0" timeOffset="12975.66">13512 9256 238 0,'0'-5'496'0,"0"15"-132"0,-18 6-147 0,1 12-86 16,-1 7-50-16,-16 14-25 0,6 10-11 0,-5 3-6 0,-12 7-2 15,3 9-3-15,-1 5-5 0,-1 9-8 0,2 8-4 16,-3 0-8-16,-7 4-6 0,8 9-7 0,-6-7-9 16,5 6-8-16,-7-2-6 0,9 0-13 0,0 3-10 0,8-10-6 15,-1-1-6-15,11-10-6 0,-2-2-4 0,10-13-4 0,0-3-10 16,8-6-4-16,1-15-21 0,8-3-47 0,8-11-67 0,1-10-108 15</inkml:trace>
  <inkml:trace contextRef="#ctx0" brushRef="#br0" timeOffset="13148.13">13694 10106 191 0,'-26'15'535'0,"1"15"-99"16,-12 13-170-16,-14 12-108 0,8 8-61 0,-10 5-31 0,-9 6-15 15,-6 8-3-15,7 2-4 0,-8 4 1 0,8 4-2 16,1 5-4-16,-1 2-6 0,1-1-22 0,7 4-30 0,0-4-32 16,2 4-35-16,7 1-47 0,9-6-75 0,-8-4-152 15,16-5-92-15,-7-5-45 0</inkml:trace>
  <inkml:trace contextRef="#ctx0" brushRef="#br0" timeOffset="29137.24">23845 11724 187 0,'0'4'175'0,"-9"-4"-31"0,9 4-32 0,0-4-26 16,0 0-22-16,0 0-12 0,0 0-5 0,0 0-3 15,0 0 0-15,0 0-2 0,0 0-2 0,0 0-4 0,0 0-3 16,0 0-2-16,0 0-4 0,0 0-2 0,0 0-4 0,0 0 1 16,0 0 0-16,0 6 3 0,0-6 3 0,0 0 1 15,0 4 0-15,9-4-1 0,-9 0 2 0,0 0-2 16,0 0 3-16,0 6 0 0,0-2 0 0,0-4 0 0,0 6 0 15,0-12 4-15,0 6 1 0,0 0 3 0,0 0 2 0,0 0 1 16,0 0 5-16,0 0 0 0,0 0 6 0,0 0 5 0,0 0 10 16,0 0 9-16,0 0 10 0,0 0 12 0,0 0 11 15,0 0 10-15,0 0 8 0,0 0 4 0,0 0 4 0,0 0 2 16,0 0 0-16,0 0-1 0,0 0-3 0,0-4-4 16,0 4-9-16,0-6-9 0,0 6-10 0,0-4-15 0,-9 4-15 15,9-6-16-15,0 2-14 0,0 0-12 0,-8-6-10 16,8 0-3-16,-8 0-9 0,8-4 3 0,0 4-2 0,-10-5 3 15,10 5 1-15,0-3 3 0,-9-3 4 0,9-4 0 0,0 1 3 16,0 0-3-16,0-7-3 0,0 3-3 0,0-3 0 16,0 2 0-16,0 0-3 0,0-5 0 0,0 4-1 0,9 1 0 15,-9-5 4-15,0 5-1 0,10-1 2 0,-10-5-2 16,8 6 0-16,0-5 0 0,-8-1 3 0,9 0-1 0,0 3 1 16,0-3 1-16,-1-4-2 0,1-1 1 0,0 2 1 0,0-6-1 15,8-2-1-15,-9 3 1 0,9-1-4 0,-7-4-1 0,6-2-1 16,2 0-2-16,-1 2-1 0,1-6-2 0,-1 0-13 15,0-4 3-15,0 4 5 0,9 0 2 0,1-5 0 16,-10 0-1-16,0 6-1 0,9 3-1 0,-8-4 12 0,-1 10-4 16,9-4-3-16,-9 4-4 0,0 5 1 0,3-6-1 0,-3 6 0 15,-1-1 0-15,11 7-1 0,-10-7-2 0,0 1 2 0,9 5 0 16,1-4-3-16,-2 2 4 0,1 1-7 0,0-3 3 16,-1 4 0-16,3 0 3 0,6-6 0 0,-8 6 1 15,9-6 0-15,0 2-1 0,-2-3 4 0,4 7-3 0,-3-4-1 16,1 3-3-16,8 1-1 0,-8-1 0 0,-1 1 11 0,-8 1-6 15,9 3 0-15,-8 0 1 0,-2 1 0 0,2 4 0 0,-11 1 1 16,2 4 0-16,0 0-9 0,-10 5 5 0,1 1 2 16,-1-1 4-16,-8 6 4 0,10-2 5 0,-10 2 1 0,-10-2 3 15,10 1-1-15,-8 1-1 0,-9-2 0 0,-1 3-3 16,0 3-5-16,-7-7-3 0,-1 7-4 0,0 7-2 0,-9-7 0 16,9 3-1-16,-9 3 2 0,9-2-2 0,0 1 2 0,0 1-2 15,9-2 1-15,-1 2 1 0,10-2-3 0,-10-4-1 16,18 4-3-16,-8-4 1 0,8 0-3 15,0 0-2-15,0 6-4 0,0-6-2 0,0 0 0 0,8 0 1 0,1 6-1 16,0-6-1-16,-1 3 2 0,10-3-1 0,-9 5 4 0,17 0 2 16,-10 0 2-16,2-5 2 0,8 10 1 0,2-5 1 0,-13 1 2 15,12-2 2-15,-11 5 0 0,3 1 1 0,-2 0 0 16,0 0 0-16,1 0 0 0,-10-1 1 0,0 6 0 16,2-6 0-16,-10 1 1 0,8 4 1 0,-8-2 3 0,-8-3 2 15,8 5 3-15,-10 2 1 0,2-6 5 0,0 3 2 0,-1 3-1 16,0-6-2-16,-8 3-1 0,8 2-3 0,1-5-7 0,-11 0-17 15,11 0-24-15,8-1-38 0,-8 6-109 0,-1-11-122 16,9 7-138-16,0-6-226 0,0 5-102 0,0-7-59 16,9 4-20-16</inkml:trace>
  <inkml:trace contextRef="#ctx0" brushRef="#br0" timeOffset="31915.1">25922 10644 47 0,'-11'0'275'0,"11"0"-52"0,0 0-54 0,0-5-44 0,0 5-35 0,0 0-21 16,0-5-12-16,0 5-7 0,11-6-2 0,-11 6 0 15,0-3-1-15,0 3 0 0,0-5 1 0,0 5-3 16,7-5-5-16,-7 5 4 0,0 0 1 0,0-5 2 0,-7 5 4 16,7 0 2-16,0 0 3 0,0 0 5 0,0-5 9 0,-11 5 2 15,11 0 3-15,0-5 3 0,0 5 5 0,-9-5 13 0,9 5 11 16,-7-5 8-16,7 5 3 0,-9-5 5 0,9 5 1 15,-9-5-2-15,0 5-3 0,1-3-11 0,-1-4-6 0,0 7-4 16,1-5 0-16,-1 1-7 0,0-1-5 16,1 5-5-16,-1-5-6 0,0 0-8 0,0 1-9 0,1 4-13 0,0 0-15 15,-2-6-6-15,2 6-8 0,-1 0-3 0,1 0-5 16,-1 0-12-16,1 0 2 0,-1 0 2 0,-2 6 1 0,-4-6-1 16,5 0-1-16,2 0 1 0,-1 4 0 0,-9-4 9 0,10 5-3 15,-1 0 0-15,0 0-2 0,1-5-1 0,0 4 3 0,-10-4-2 16,9 5 1-16,1 2-10 0,0-4 3 0,-10 2 1 15,10 0 2-15,-10 0 0 0,9 5 1 0,1-5-3 16,-10 5 2-16,0-5 10 0,11 4-3 0,-12 1-3 0,2-5 0 16,9 5 0-16,-10 0 2 0,10-2 3 0,-10 2 0 0,9 0 2 15,-8 1-2-15,8-7 2 0,1 6 0 0,-1-6 1 0,0 8-4 16,-8-8-1-16,9 5-2 16,-2-4 0-16,10 0-2 0,-7 0-1 0,-2 6-1 0,-2-8-2 15,4 7 2-15,-3 0 0 0,3-5-1 0,-2 5 0 16,0 0-1-16,-9 0 0 0,10-1 0 0,-1 1 0 0,1-5 0 0,-2 5 1 0,2-6 3 0,0 6-2 0,8 0 1 31,-10-6 1-31,2 7-2 0,0-1 0 0,8-2-1 0,-9 4 1 16,0-2-2-16,0 3 1 0,1-3 1 0,-1 0 1 0,1 5 2 15,-1-6-7-15,-1 6-2 0,2 0 3 0,8-5 4 16,-17 4-1-16,8 0 3 0,0 0-4 0,-6-4 3 0,4 5 6 0,2-5 3 16,1 4-5-16,0-2-4 0,-1 1-1 0,0-3-1 15,9 6 3-15,-8-7-3 0,-2 1-1 0,2 4 3 0,0-4-1 16,-1 5 0-16,9-1-2 0,-9 0 1 0,1-4-1 0,-1 4 0 15,9 1-1-15,-9 1-2 0,0-2 0 0,1 1 2 16,-1-5 0-16,0 4 2 0,1 1 0 0,8-1 2 0,-9 1 2 16,1 0 0-16,-2 0 1 0,1-5 0 0,9 5-2 0,-7-6 0 15,7 6-1-15,-11-5-2 0,11-2 1 0,-7 2-1 16,7 0 2-16,0 0-1 0,-9 5 4 0,9-5-3 0,-9 0-1 16,9 4 2-16,-8 1 0 0,8 1 0 0,-9-3-2 15,9 2 0-15,-8 5-2 0,8-6 2 0,-10 6 0 0,10-2-2 16,-8 2 0-16,8 1-1 0,0-1-2 0,-9-2 1 0,9 3-2 15,-9-3 3-15,9 7 2 0,-8-6 0 0,8 1 0 0,-9 0 0 16,9-2 2-16,-8 3-1 0,8-1 2 0,-9 3-2 16,9-3-3-16,-9-1 0 0,9 6 2 0,-8-5 1 15,8 4 1-15,-9-4-1 0,9 3 0 0,0 3-1 0,-8-7 1 16,8 5-1-16,0 1-7 0,0-1 4 0,-9-5 0 0,9 5 1 16,0 0 1-16,-8-2 0 0,8 1 2 0,0 2-1 0,-10-1 5 15,10 1-2-15,0-1-2 0,0 1 0 0,-10-1-3 16,10 1 0-16,0-1 0 0,0 1 1 0,0-1 1 15,0 0 0-15,0 0 2 0,0 1 1 0,10 5 0 0,-10-11-2 16,0 4 0-16,10 3 1 0,-10-3-2 0,8-1-1 0,-8 1-1 16,9-4 0-16,-9 6 3 0,0-5-1 0,8-1 0 0,-8 0-4 15,0 2 2-15,9-3 0 16,-9 2-2-16,0-1 3 0,8 1-3 0,-8 0 3 0,0-1-1 16,9 1 2-16,-9-1-1 0,0 1-1 0,9 0 0 0,-9-5 1 0,8 3-1 0,-8 2-1 15,9-5 2-15,-1-1-2 0,-8 6-1 0,9-5 1 16,0-1 0-16,-1 6-1 0,-8-5 0 0,10 0 0 0,-2 4-1 15,1 1-1-15,-1-7 3 0,1 7 1 0,0-5 0 16,-2 5 1-16,-7-6 1 0,11 6 0 0,-4-6-2 0,-7 6 1 16,9-5 0-16,-9 5-1 0,10-6 0 0,-10 1-4 0,8 4 1 15,-8-5 1-15,9 1 2 0,-9 5 0 16,8-4 1-16,-8-3 0 0,9 1-1 0,0 8 3 0,-9-9-3 16,8 2 2-16,1 5 0 0,-9-6-1 0,9 1-1 0,0-2-1 15,-9 3 1-15,8-1 1 0,1-1 0 0,-9 2 1 0,9-3-1 16,-1-3 0-16,-8 6 0 0,8-6 0 0,-8 3 0 0,10-3-2 15,-2 5 0-15,-8-5-1 0,9 0 0 0,-9-1-1 16,9 1 2-16,-1-1 1 0,-8 2 0 0,8-1-1 16,1-1 0-16,2 0-2 0,-4 1 2 0,-7 0 1 0,17-4-1 15,-8 4 0-15,0-1 0 0,-1-5 2 16,0 1-1-16,2 0 0 0,-1 1 1 0,-1 4-2 0,1-10 1 0,-1 4 0 0,1 1-1 16,0-1 1-16,-9 2 0 0,9-2 0 0,-1 1 0 15,0 0-1-15,-8 5 2 0,10-5 0 0,-2 0 1 0,0 0-2 16,-8 5 2-16,10-6-2 0,-10 1 0 15,8 4 2-15,1-3-2 0,-9-2 0 0,8 7-1 0,2-6 2 0,-2 0-2 16,-8 0 3-16,9 4-2 0,0-9-1 0,8 10 0 0,-10-6 0 16,4 2 1-16,-2-6 0 0,-2 4 0 0,11 2-2 15,-9-2 1-15,-1-4 1 0,1 5-1 0,0-1 0 0,-1 2-1 16,1-2 1-16,0 2 1 0,-1-2 0 0,1 2 0 0,0-6 2 16,0 4 0-16,-1-4-1 0,0 5 0 0,2-5-1 15,-2 5 1-15,1-5 1 0,-1 5-1 0,1-5-7 0,8 0 5 16,-6 4 1-16,4-4 1 0,3 0-1 0,-1 0 0 15,-7 0 0-15,6 0-1 0,2 0 3 0,-1 0 0 0,9-4-4 16,-9 4 2-16,0-5-1 0,10 0 0 0,-9 0 0 0,-3 1 3 16,13-2 0-16,-2 2-2 0,0-2 1 0,-9-4-2 15,9 6 0-15,0-5 0 0,0-1 1 0,1 0-1 0,0 0 2 16,-3 4 1-16,2-2 2 0,1-7-2 0,7 5 3 0,-8-5 0 16,0 6-2-16,0-6-2 0,1 0-1 0,-1 5 0 15,0-5 1-15,0-4 2 0,8 4-1 0,-8-3 0 0,0-2 1 16,1 1 0-16,-1-3 1 0,9 4 0 0,-8-2 0 15,-2-4 0-15,0 4 2 0,1-4-2 0,-8-1-1 0,8-5 2 16,1 6 2-16,-3-1-1 0,3-3-1 0,-1-1 1 0,1-1 1 16,-10 1 1-16,8-6 2 0,2 2-1 0,-1-1 0 0,-9 0 5 15,9-6-1-15,0 1-2 0,-8-1 0 0,-1 1 3 16,9 0-3-16,-8 6 2 0,-2-2 3 0,11 1-2 16,-10 1 5-16,0 3 2 0,1 1 0 0,-1-1-5 0,-8 1 4 15,7 4 0-15,-6-3-2 0,7 2-2 0,-7-3-1 0,-2 6 0 16,1-7 1-16,-1 6 2 0,1-6 0 0,0 2 0 0,-9-8 0 15,8 7-1-15,-8-6 1 0,0-3-3 0,9-6-1 16,-9 4-1-16,0-9-4 0,9 6-1 0,-9-5-2 16,0 0-4-16,9 3-6 0,-9-4 2 0,0 5 0 0,8-1 0 15,-8 2 0-15,0-2 0 0,0 2 1 0,0-2 3 0,0 2 5 16,-8 3 1-16,8-2-1 0,-9-3 0 0,9 1 1 0,-9 5-1 16,9-4 2-16,0-2-2 0,-9 0 0 0,9 7-3 15,0-6 2-15,-8 0 3 0,8-1 0 0,0 2-1 16,-9 4-1-16,9-5-2 0,-9 0-1 0,9 0 1 0,-8-4-1 15,-1 3-4-15,9 1-1 0,-8 5 0 0,-2 0 2 0,3-6 2 16,-3 12 1-16,0-6 2 0,-6 10 1 0,7-6 3 0,-8 6 2 16,9 0 3-16,-10-1 1 0,0 11 3 0,10-7-1 15,-9 8 1-15,7-2-1 0,-6 1-1 0,-2 4-1 16,2 1-2-16,6-2-1 0,-7 8-2 0,6-7-2 0,-4 5-2 16,-3 0-1-16,9 0 1 0,1 1-2 0,-10 4-2 0,10-5-2 15,-1 0-7-15,-8-1 4 0,8 3 2 0,-9-2 0 0,10 5-2 16,-9-5-1-16,8 0 2 0,-8 5 2 0,8-5 8 15,-8 5-5-15,7 1-2 0,-5-6-2 0,-5 5 0 0,12 1 0 16,-8-2 0-16,-2 2-1 0,0-2-1 0,10 1-2 16,-9 0 2-16,-1 1 0 0,10 4-1 0,-10-4 0 0,1 4 0 15,-1-5-1-15,0 5 2 0,11-6-2 0,-12 6-1 0,1-4 2 16,2 4-2-16,-1 0 3 0,-1 0-1 0,1 0-1 16,-1 0 0-16,2 0 1 0,-2 0 3 0,9 0-5 0,-8 4 3 15,0-4 0-15,8 0-1 0,-8 6 2 0,-1-6 1 16,-7 5 0-16,6-5 0 0,-7 4 6 0,9-4-4 0,-9 4-1 15,0-4 0-15,0 5-1 0,0 0 0 0,-9 1-1 0,1 4-1 16,-1-1 0-16,-9 5-1 0,9 1-1 0,-16 5-8 16,-1 5-18-16,-1 4-26 0,-8 0-33 0,9 6-35 15,2-2-92-15,5 3-143 0,2 2-197 0,16-4-171 0,10 4-110 16,8-3-49-16,1-6-15 0</inkml:trace>
  <inkml:trace contextRef="#ctx0" brushRef="#br0" timeOffset="36346.55">29420 14797 27 0,'-9'-6'214'0,"9"1"-41"0,0 5-39 16,0-5-29-16,0 0-23 0,0 5-12 0,0 0-13 0,0 0-6 16,0-5-4-16,0 5-2 0,0 0 2 0,0 0-3 15,0 0-6-15,0 0-6 0,0 0-4 0,0 0-4 16,0 0-3-16,0 0-1 0,0 0-3 0,0 0 1 0,0 0 2 16,0 0 2-16,0 0 2 0,0 0 2 0,0 0 3 15,0 0 4-15,-8 0 1 0,8 0 3 0,0 0 0 0,0-5 3 16,0 5 2-16,0 0 5 0,0 0 1 0,0 0 2 0,-8 0 1 15,8-5 1-15,0 5 1 0,-10 0 2 0,10 0 0 16,0 0 3-16,0-3 0 0,0 3 3 0,-7 0 1 0,7 0 2 16,0 0 6-16,0 0 5 0,-10-6 7 0,10 6 5 0,0 0 5 15,-10-6 5-15,10 6 5 0,0-4 6 0,-7 0 2 16,7-2 1-16,-9 2-3 0,9-2-7 0,-9 1-5 16,9 1-7-16,-9-2-7 0,9 2-11 0,0-2-12 0,-8-2-11 15,8-2-7-15,0 0-5 0,0 0-6 0,-8-1-2 0,8 3-2 16,0-2-3-16,0-5 1 0,-10 5-2 0,10-5-5 0,0-4 0 15,0 4-1-15,10 1-3 0,-10-6 0 0,0 1-3 16,0 3 9-16,8-2-7 0,-8 3-1 0,0-4-4 16,8 4 2-16,-8-5 0 0,0 5 1 0,9 1 1 0,-9-1-8 15,9-5 8-15,-9 1 0 0,9 5 2 0,-2-6-2 0,3 1 0 16,0-1 0-16,-10 0-1 0,7 1-1 0,3 4-2 0,-2-4 2 16,0 0 0-16,1-2-2 0,0 3-1 0,0-2-1 15,-1 1 0-15,10-3 2 0,-9 4 0 0,-1-2 1 16,1 6-1-16,8-11 1 0,-9 5-1 0,10-4 1 0,-2-1-1 15,-6 6-2-15,7-4-1 0,1 1-2 0,-10-1 1 0,10-3-1 16,-1 3-1-16,1 5 0 0,-2-8 0 0,-6 3 0 0,7-3 0 16,0 1 1-16,0 5 2 0,1-3 1 0,-10-3 0 15,10 3-1-15,-1-2 2 0,1 1-2 0,0 4 3 16,-11-4 0-16,12 5 0 0,-11-1-5 0,2 1 3 0,5-1-2 16,-5 5-2-16,-2-4-1 0,10-1-2 0,-9 5 0 0,9-4-1 15,-10-1 1-15,8 1 0 0,2-1 2 0,-1 0 0 16,-7-3 2-16,6 3-2 0,2-4 1 0,-1 4 0 0,1-5-1 15,-10 2 1-15,10-3-1 0,-1 7 1 0,-7-5-2 16,6 3 3-16,-7-2-1 0,8 4 3 0,-8-1 0 0,0 0-1 16,8 2 1-16,-8 2-1 0,-1-4 0 0,1 7-1 0,-1-3 0 15,-8-3-1-15,10 3-1 0,-2 2 1 0,-8 0 2 16,9 4 1-16,-9-4 1 0,0-1 0 0,8 0 0 0,-8-3 1 16,0 2-1-16,0 1 0 0,0 0-1 0,0 0 0 0,0 5-1 15,0-4 2-15,0-1 0 0,0 5-1 0,0-3 1 0,-8 3 0 16,8 0-1-16,0 0-1 0,-9 1 1 0,1-1-3 15,8-1 2-15,-10 2-2 0,2-1 1 0,-9 2-3 16,8-4 1-16,0 2 1 0,1 6-1 0,-10-6 0 0,1 5 0 16,0 5 0-16,-1-4 0 0,1-2-2 0,-1 6 2 0,-8 0-2 15,9 0 2-15,-10 6-1 0,10-2-1 0,0-4 1 0,-9 5-1 16,10 0 1-16,-2 0-2 0,0 5-1 0,9-6 0 16,-9 1 1-16,10 2 0 0,1-4 1 0,-3 2-1 15,2 0 0-15,8-5 0 0,0 5 2 0,-10 0-2 0,10-5-1 16,0 4 2-16,0 2-3 0,10-1 1 0,-10 5-1 0,8-7-6 15,-8 3 3-15,10-1 2 0,-3 0 2 0,1 0 0 0,2 0 2 16,-2 0 0-16,10-5 0 0,-1 0 8 0,1 0-2 16,-2 0-1-16,11 0 1 0,7-5-2 0,-6 0-9 15,5-5 4-15,2 5 5 0,0-4-2 0,8 2 0 0,-8-1 0 16,8-2-4-16,2 0 2 0,-11-3 10 0,9 6-3 0,1-2-4 16,-10-1 3-16,0 5-2 0,1 0 1 0,-8 0 0 0,-1 5-2 15,0-4 0-15,0 4-2 0,-1 0 0 0,-7 4-3 16,0 1 1-16,-1 0-2 0,-9 4 2 0,2 6-1 15,6 0 1-15,-6 0-1 0,-10 10 1 0,7-1-1 0,-7 4 3 16,0 3 2-16,0 2 1 0,0 3 1 0,-7-3 0 0,7 1 1 16,-10-1 0-16,2 2 1 0,0 1 0 0,-2-7-3 0,2 4-1 15,-9-4-1-15,7-4 0 0,-6 5 1 0,6-6-1 16,2-4 0-16,-9 3 0 0,8-3 7 0,0-5-1 16,1-1-4-16,-1 1 1 0,1 0-3 0,-1-6 0 0,9 1-9 15,-10 0-10-15,10 0-23 0,0-6-26 0,0 7-81 0,0-1-106 16,0-5-106-16,0-2-139 0,10 3-172 0,-1-6-99 0,8 4-40 15,-9-4-5-15</inkml:trace>
  <inkml:trace contextRef="#ctx0" brushRef="#br0" timeOffset="36519.23">31668 12822 336 0,'0'-4'824'0,"0"-1"-13"16,-8 1-38-16,8 4-272 0,-8 0-303 0,8-6-247 16,0 6-178-16,-9 0-179 0,0 6-188 0,1-2-101 0,-1 1-26 15,-8 5 17-15</inkml:trace>
  <inkml:trace contextRef="#ctx0" brushRef="#br0" timeOffset="39708.35">22873 3986 291 0,'-10'-10'226'0,"10"0"-90"16,0 1-53-16,0-1-27 0,-8-4-13 0,8 3-3 0,0 1-3 15,0 0-3-15,0 6 0 0,0-5-2 0,0-1-2 16,0 0-3-16,-9 5-1 0,9-6-1 0,0 8-2 16,-8-2 0-16,8 0 0 0,0 0 1 0,-10 0 1 0,10 5-3 15,0-5-2-15,-8 5-1 0,8 0-1 0,-8-5 2 0,8 5-4 16,-9 0-1-16,0 5 0 0,1-5-2 0,-1 0-2 0,0 5-3 15,1-5-1-15,-10 0-2 0,10 5-1 0,-1 0 0 16,-9 0 3-16,10 0 0 0,-10-5 2 0,11 3 1 0,-10 3 2 16,6-1 2-16,2-5 1 0,2 5 2 0,-3 0-2 15,10-5 1-15,-8 5 2 0,8-5 0 0,0 0 1 0,0 0 0 16,0 0 2-16,0 5-1 0,0-5 2 0,8 0 3 16,2 5 3-16,-3 0 3 0,13-5 0 0,4 4 2 0,-6-4 1 15,17 0 2-15,-9 0 3 0,8-4-1 0,10-1-1 0,-1 0-3 16,-1 0-1-16,3 0-2 0,7 0-4 0,0-5-1 15,10 4-4-15,-11-2 2 0,2-2 0 0,8 5 0 0,-10-10 1 16,10 5 6-16,-9 7 7 0,0-9 4 0,-8 3 0 16,9 4-3-16,-11-5-2 0,-7 5-3 0,-1 1-3 0,-8-2-7 15,1 2-9-15,-10-2-8 0,-9 6-5 0,11 0-6 0,-11-4 0 16,0 4-12-16,-8 0-19 0,0 0-24 0,9 0-25 16,-9 4-22-16,-9-4-29 0,9 6-29 0,-16-2-34 0,6 6-32 15,-7-5-42-15,0 5-70 0,-10 0-92 0,11-6-40 16</inkml:trace>
  <inkml:trace contextRef="#ctx0" brushRef="#br0" timeOffset="40006.06">23394 3902 328 0,'-9'0'323'15,"0"6"-104"-15,1-6-74 0,-2 0-42 0,10 0-31 16,0 0-16-16,0 0-9 0,0 0-5 0,0 0-7 0,0 4-8 16,10 2-7-16,-2-2-4 0,1 2-3 0,0 3 0 0,8 1 5 15,1 0 4-15,-2 4 4 0,2 6 2 0,-1 1 1 16,1 2 2-16,8 6 1 0,-9 1 3 0,1 0 0 0,-1 3-3 15,-1 6 0-15,4 0 2 0,-13 0 1 0,10 6 1 0,-7-7-2 16,6 7-3-16,-16 3-2 0,10-3 4 0,-10-3 3 16,8 7 1-16,-8-4 3 0,-8-1 6 0,8 0 10 0,-10 0 11 15,2-5 12-15,-10 0 8 0,1-5 13 0,0-1 15 16,-9 3 22-16,-9-3 19 0,0-4 17 0,1-4 4 0,-1 1-1 16,-8-3-8-16,-1-8-11 0,0 5-18 0,1-11-26 0,9 6-26 15,-10-5-24-15,11-6-14 0,-4 2-10 0,12-6-6 0,-1 0-5 16,-1 0-4-16,1-6-4 0,9 2-2 0,0-6-7 15,0 0-7-15,7-4-12 0,-6-1-21 0,5-10-44 16,4 1-82-16,-3-6-89 0,10 1-78 0,0-10-82 0,10-6-131 16,8 4-145-16,-9-8-70 0,8-2-8 0</inkml:trace>
  <inkml:trace contextRef="#ctx0" brushRef="#br0" timeOffset="40728.68">22707 3518 13 0,'-8'-6'368'0,"-1"6"-111"0,0 0-99 0,2 0-58 0,-3 0-27 16,10 0-14-16,-7 0-8 0,7 0-4 0,0 0-3 0,0 0-6 16,0 0-8-16,0 0-8 0,0 0-7 0,0 0-5 15,0 0-4-15,0 0-1 0,0 0-1 0,0 0 0 0,0 0 2 16,7 0 1-16,-7 0 2 0,0 0 1 0,10 0 3 0,-3 6 3 15,-7-6 7-15,9 0 3 0,8 4 1 0,-7 1-1 16,7-5 0-16,1 4 2 0,-2 2 0 0,2-6-1 0,8 4 0 16,0-4-1-16,-1 6 1 0,11-6 0 0,-12 4 2 0,13-4-2 15,-3 0-2-15,1 6-4 0,8-6-4 0,-8 0-2 16,10 0-2-16,-3 0 7 0,2 0-6 0,-1 0-1 0,9 0 0 16,0 0 0-16,-8 0-1 0,7-6 0 0,-7 6-3 15,8-4-6-15,-9-2 2 0,0 2 3 0,1-2 6 0,-1 2 8 16,1-1 9-16,-1-5 9 0,-8 0 13 0,0 6 6 0,-1-5 7 15,1-1 5-15,-9-2 6 0,0-2 12 0,-8 10 18 16,-1-5 13-16,1-2 7 0,-9 7 6 0,-2-6 2 16,-7 0-2-16,0 0-9 0,0 5-21 0,-7-5-30 0,-2 0-24 0,-9 1-17 15,1 5-13-15,-1-6-9 0,-17 4-8 0,9 6-3 16,-8-5 1-16,8 5-1 0,-9 0 1 0,9 0-1 0,1 0-1 16,-2 0 0-16,10 0 1 0,-1 0 0 0,9 0 0 15,1 0-3-15,0 0-3 0,-2 0-5 0,10 0-7 0,0 0-7 16,0 0-3-16,0 0-6 0,0 0-5 0,10 0 2 0,-2 5 2 15,0 1 3-15,10-6 6 0,-2 4 8 0,2 2 6 16,9-6 5-16,-1 4 4 0,0-4 1 0,0 5 1 16,0-5 4-16,0 4-2 0,0 2 1 0,0-6-2 0,0 4-1 15,-9 1-2-15,-8 0-2 0,-1-5-3 0,2 5 0 0,-10 0-3 16,0 0-1-16,0 5 3 0,-10 0 0 0,-7 5 2 0,0-2 2 16,0 1 2-16,-10 1 0 0,-7 5 1 0,8 0-11 15,0-1-22-15,0 1-41 0,0-1-43 0,0-4-42 16,8 0-42-16,9 0-49 0,1-5-73 0,8 4-155 0,0-4-78 15,0 0-23-15</inkml:trace>
  <inkml:trace contextRef="#ctx0" brushRef="#br0" timeOffset="41088.29">24453 4402 116 0,'-8'4'428'0,"-2"6"-146"0,2-5-128 0,8-1-71 16,-9 2-40-16,9-2-18 0,0 1-11 0,9 0-4 15,-9 0 1-15,8-5-3 0,2 5 4 0,-2 0 6 0,0-5 7 16,1 5 10-16,0-5 8 0,8 0 8 0,1 0 5 0,0 0 5 16,-3 0 2-16,5 0 0 0,5-5 1 0,-8 5-5 15,9-5 2-15,0 0-1 0,1 0-5 0,-2 0-3 0,0 0-6 16,2 1-6-16,0-2-8 0,-10 2-11 0,9-1-11 16,-8 1-21-16,8 4-22 0,-10-6-29 0,2 2-32 0,-9-2-46 15,8 1-67-15,0 0-134 0,-6 1-109 0,-4-2-50 0</inkml:trace>
  <inkml:trace contextRef="#ctx0" brushRef="#br0" timeOffset="41260.92">24470 4777 460 0,'-9'5'419'15,"9"1"-161"-15,0-6-106 0,0 0-56 0,0 4-32 0,0-4-15 16,0 0-8-16,9 0-5 0,0 0-1 0,8-4-3 0,1 4-8 15,8-6-17-15,1 1-21 0,-10 1-26 0,17-6-42 16,-8 0-73-16,0 0-167 0,0-4-104 0,9-1-54 16</inkml:trace>
  <inkml:trace contextRef="#ctx0" brushRef="#br0" timeOffset="41778.76">25462 4215 359 0,'-11'0'440'16,"11"0"-149"-16,0 0-110 0,-7 0-63 0,7 0-38 15,0 0-21-15,0 0-12 0,7 0-7 0,-7 0-3 0,11 0-7 16,-4 0-8-16,1-3-8 0,10 3-5 0,-1-6-4 0,9 6-1 16,-8-4 0-16,8 4 2 0,8-6 5 0,-7 1 4 15,8 0 5-15,0 0 6 0,-1 0 3 0,0 2 3 0,1-3 6 16,0 2-3-16,0-2-5 0,-10 2-3 0,3 4-6 16,-12-6-6-16,11 6-3 0,-19 0-4 0,9-4-3 0,-8 4 2 15,0 0 5-15,-1 0 8 0,-8 0 12 0,9 0 11 0,-9 0 13 16,0 0 7-16,0 0 6 0,0 0 1 0,0 0-5 15,0 0-7-15,0 0-12 0,0 0-14 0,0 0-17 0,0 0-28 16,9 0-43-16,-9 0-45 0,0-6-49 0,8 6-67 16,1-9-126-16,0 5-140 0,-1-8-78 0,10 4-29 0</inkml:trace>
  <inkml:trace contextRef="#ctx0" brushRef="#br0" timeOffset="42140.4">26580 3776 469 0,'-9'-10'546'0,"9"5"-163"16,-7-5-129-16,7 6-57 0,-10-2-10 0,10 2 3 0,0 0 2 16,-8-2 1-16,8 6-3 15,0 0-19-15,0-5-28 0,0 5-34 0,0 5-41 0,0-5-33 0,8 6-19 0,-8 2-10 16,10 2-5-16,-10 5-1 0,7 0 0 0,2 0 0 0,-1 4 0 15,2 6 1-15,0 4 1 0,-3-4 2 0,1 3 1 0,2 7 6 16,7-1 4-16,-8 0 7 0,0 1 6 0,-1 3 5 16,1 1 2-16,0-3 0 0,-1 3 1 0,0-6-3 15,2 6-4-15,-2-1-8 0,1-3-5 0,-1-1-3 0,-8 0-5 16,9 1-1-16,0-6-1 0,-1 1 0 0,1-6-3 0,0 0 1 16,-9 1-1-16,8-5 0 0,-8-6 2 0,9 1 1 15,0 1-3-15,-9-8 2 0,9 2 1 0,-9-1-1 0,0-3-4 16,8-1 1-16,-8-5-8 0,0 0-14 0,0 0-34 15,0 0-58-15,0 0-56 0,0-11-53 0,7 2-48 0,-7-1-44 16,11-10-40-16,-11-4-48 0,7-1-52 0,-7-4-78 0,10-1-19 16</inkml:trace>
  <inkml:trace contextRef="#ctx0" brushRef="#br0" timeOffset="42518.31">26493 3859 105 0,'-8'-14'486'16,"-10"-1"-119"-16,1 0-128 0,9 5-71 0,-1-5-28 0,9 6-14 16,-9-1-3-16,9 0-4 0,0 0-5 0,0 6-15 15,0-6-15-15,9 6-20 0,-9-2-19 0,17 1-17 16,-8 1-13 0,9-2-6-16,8 2-2 0,-9-6 1 0,9 4 5 0,-1-2 4 15,2 3 6-15,8 5 5 0,0-5 6 0,-9 5 5 0,8 0 4 16,1 0 1-16,8 5-1 0,-10 0-2 0,12 0-3 0,-2 4-3 15,1-5-1-15,-1 6-5 0,-9 5-3 0,11-5-3 16,-2 4-2-16,1 1-3 0,-9 5-3 0,-1 4-2 0,1-4-3 16,-9 3-2-16,-1 8 1 0,2-3 2 0,-10 3 1 15,1 2 2-15,-1 3 2 0,-9 2-1 0,2 1 5 0,-10 5 1 16,0-1 2-16,-10 2 1 0,2 4 6 0,-9-7 5 16,-1 9 7-16,-7-8 11 0,-2 6 6 0,-8-6 11 0,0 2 7 15,1-2 7-15,-9 2 1 0,-1-11-1 0,1 6-3 0,-2-11-9 16,3 0-9-16,-2-4-10 0,9-1-11 0,-8-5-10 15,9 1-11-15,-1-4-8 0,9-8-6 0,0 2-15 0,8 0-35 16,1-5-82-16,9 0-93 0,-2-5-100 0,10-5-153 16,18-10-166-16,-1-3-93 0,1-4-45 0,8-2 7 0</inkml:trace>
  <inkml:trace contextRef="#ctx0" brushRef="#br0" timeOffset="43050.58">27509 3229 413 0,'-16'0'381'0,"6"0"-132"0,10 0-88 0,-8-5-48 15,8 5-27-15,-9 0-16 0,9 0-8 0,-8 0-6 16,8 0-10-16,0 0-10 0,0 0-10 0,0 0-7 15,0 0-4-15,0-5-2 0,0 5 2 0,0 0 2 0,8 0 4 16,-8 0 6-16,9 0 6 0,-9 0 8 0,8 0 12 0,10 0 10 16,-10 0 11-16,9 0 10 0,10 0 14 0,0 0 19 0,-2 0 2 15,11 0-1-15,-2 0-7 0,8 0-10 0,-5 0-7 16,14-4-11-16,1-2-15 0,0 6-15 0,0 0 1 16,1-4 0-16,8-1 1 0,-1 0 0 0,-1 5 2 0,4-5 3 15,-11 0 5-15,8 0 1 0,1 0-2 0,-10 0-2 0,3 1-6 16,-3-2-1-16,-7 3-6 0,-9-3-4 0,-1 6-11 15,-7-4-10-15,-11 4-10 0,11-6-4 0,-19 6 3 0,10 0 0 16,-18 0 0-16,8 0 1 0,2 0 0 0,-10 0 0 16,8 0 2-16,-8 0-2 0,0 0-4 0,0 0-6 0,0 0-5 15,0 0-14-15,0 0-35 0,-8 0-68 0,8 0-77 0,-10 0-65 16,-6 0-59-16,-2 0-58 0,1 6-74 0,-9-2-111 16,-1 2-84-16,-7 3-2 0</inkml:trace>
  <inkml:trace contextRef="#ctx0" brushRef="#br0" timeOffset="43551.32">27692 3341 30 0,'-17'-10'514'0,"8"6"-78"0,0-2-146 0,9 3-92 15,-8-3-41-15,0 2-14 0,8-2-5 0,0 6 0 16,-10-4-5-16,10 4-11 0,0-6-15 0,0 6-21 15,0 0-23-15,0 0-25 0,0 0-17 0,0 0-11 0,10 0-6 16,-10 6-3-16,8-2-1 0,0 2 0 0,-8-2 1 0,18 5 0 16,-10 1 0-16,9 0 0 0,0 6 4 0,-8 3 1 15,9-5 2-15,-1 11 3 0,9 0 7 0,-8-1 3 0,-1 4 6 16,9 2 2-16,-8 5 4 0,8 3 1 0,-1 2 2 16,-7 4 1-16,8-1-6 0,0 6-1 0,1 5-3 0,-11-5-1 15,11 5-2-15,-1 4-2 0,-9-4-2 0,9 4-4 0,-8-3-2 16,-1-2-4-16,0 5 1 0,-1-3-4 0,11-7 1 15,-16 1-1-15,5 0 6 0,1-6 20 0,0 2 11 0,1-12 8 16,-9 2 10-16,8-6 13 0,-8 1 10 0,-1-12 11 0,1 3 2 16,0-6-11-16,-9-6-3 0,8 1 2 0,1 0-1 15,0-6-4-15,-9-4-3 0,8 0-5 0,0-4-1 0,2-2 1 16,7-8 0-16,-9 0-3 0,10-10-7 0,0-1-3 16,-1-5-5-16,1-4-1 0,-2-5-1 0,2-1-7 0,-1-8-7 15,9-1 1-15,0-5-8 0,-8 2-5 0,17-12-6 0,-10 0-5 16,1-5-8-16,0-4-2 0,9 5-2 0,-17-6-9 15,8 2-1-15,0 3 2 0,-9 6-2 0,0-2-1 0,2 7 1 16,-3 4-2-16,-7 5-3 0,-1 6-1 0,2 4-2 16,-2 5-7-16,-8 5-8 0,7 0-10 0,-7 3-14 0,0 7-12 15,0-1-15-15,0 6-23 0,0-1-67 0,0 6-86 0,0 3-77 16,0-3-69-16,0-1-88 0,0 5-146 0,0-5-91 16,-7 5-42-16,-1 1 31 0</inkml:trace>
  <inkml:trace contextRef="#ctx0" brushRef="#br0" timeOffset="44572.13">27310 2775 333 0,'-9'0'256'0,"9"0"-102"0,-9 0-62 16,9 0-31-16,0 0-13 0,0 0-8 0,0 0-2 0,0 0-2 16,0 0-1-16,0 0-4 0,9 0-7 0,-9 0-4 0,9 5-6 15,-9-5-2-15,9 0-1 0,-9 5 2 0,8-5 0 0,0 3 0 16,2-3 3-16,-10 7 4 0,9-7 5 0,8 3 5 15,-9-3 2-15,1 6 2 0,9-6 2 0,-2 5 3 0,2-5 2 16,0 0 1-16,-1 5-3 0,9-5-2 0,-8 0-2 16,16 5-4-16,-7-5-2 0,-2 0-2 0,11 0-5 0,-2 0-3 15,1 0-4-15,-1 0-6 0,1 0-2 0,8 0-2 16,-8 0-1-16,8 0-2 0,-8-5-1 0,8 5 0 0,2 0 0 16,-11-5 2-16,9 5-7 0,1-5 3 0,-10 5 1 0,9-6 7 15,-7 3 5-15,-1-4 8 0,8 4 8 0,-9-2 11 0,0 0 19 16,1 0 9-16,1 0 12 0,-1 0 13 0,-1-5 22 15,-8 7 20-15,9-9 20 0,-9 3 15 0,-1 4 9 16,2-5 10-16,-10 5 2 0,0-5-7 0,1 5-19 0,-10 0-24 16,2-3-24-16,-2 3-23 0,1-1-22 0,-1 2-20 0,-8-6-14 15,0 4-11-15,0-4-7 0,-8 7-9 0,-1-7-4 16,1 5-5-16,-2-5-2 0,-6 5 0 0,-1-1 0 0,-2 2 0 16,-6-2 1-16,-1 3 1 0,-1-3-1 0,11 1 0 15,-11 5 1-15,1 0 0 0,8-4-1 0,2 4-1 0,-2 0-2 16,8 0-1-16,3 0 3 0,-2 0 0 0,0 0-2 0,1 0 0 15,8 0 0-15,0 0-1 0,0 0 0 0,-10 0-1 16,10 0-1-16,0 0 0 0,10 0 0 0,-10 0-1 0,0 0-1 16,0 0 1-16,0 0-1 0,0 0-1 0,0 0 0 15,8 0 0-15,1 0 1 0,0 4 2 0,-2-4 0 0,12 0 3 16,-1 5 1-16,7-5 1 0,-8 6 8 0,19-6-1 0,-11 3-2 16,1-3-3-16,-1 6 0 0,-7-6-1 0,8 4 0 15,0-4 0-15,-8 6-8 0,-1-1 2 16,9-5 3-16,-8 5 1 0,-1 0 0 0,1 3 2 0,-1-1-2 0,-9-4-1 0,11 7 0 15,-11-4-2-15,9 4 3 0,-9-6-1 0,2 7 0 16,-2-7-4-16,-1 5 3 0,4 2 0 0,-11-7 1 0,9 6-3 16,-9-5 0-16,0 5-2 0,0-1 0 0,0 1 0 0,0-5-1 15,-9 10 1-15,9-5 1 0,-11-2 0 0,4 2 1 0,-11 1 2 16,1-1 1-16,9 0 3 0,-10-2 1 0,-8 2 2 16,9 0-2-16,-9 0 2 0,0 1 1 0,8-7 6 15,-17 6-1-15,9 0-3 0,0 0 0 0,1-6 0 0,7 6 0 16,-8-5 1-16,9-1 0 0,-9 8-8 0,8-9 4 0,1 4 4 15,9-4 1-15,-9-3 4 0,8 5 1 0,0-5 0 0,0 5 0 16,-1-5 3-16,3 0-2 0,7 0 0 0,0 0-2 16,0 0-1-16,-9 0 0 0,9 0-1 0,0 0-1 0,0 0 1 15,0 0-2-15,0 0-1 0,0 0-1 0,9 0-8 16,-9 0-13-16,0 0-42 0,0 0-80 0,0 0-92 0,7-5-90 16,-7 5-128-16,10-5-191 0,8-5-106 0,-9 7-45 15,8-3 9-15</inkml:trace>
  <inkml:trace contextRef="#ctx0" brushRef="#br0" timeOffset="45566.51">29698 4069 221 0,'0'-5'243'0,"9"5"-65"0,-9-4-53 16,0 4-38-16,0 0-20 0,0-7-12 0,0 7-5 0,0-3-3 15,0 3-1-15,0-5-1 16,0 5-1-16,0-5 0 0,0 5-1 0,0 0 3 15,0-5-1-15,0 5 0 0,0 0 6 0,0-5 2 0,0 5 7 0,0 0 5 0,0 0 9 0,0-5 5 0,0 5 10 32,-9 0 6-32,9 0 1 0,0 0-4 0,-9 0-6 0,9-5-9 15,-8 5-11-15,-2-5-5 0,10 5-5 0,-7-3-6 0,-2 3-3 0,9 0-1 0,-10-7-4 0,-8 7-1 0,11-3-5 16,-11 3-8-16,10 0-7 0,-10 0-7 0,1 0-6 0,7 0-2 31,-6 0-3-31,-2 0 1 0,10 0 0 0,-9 0-1 16,0 3 0-16,8 4 0 0,-9-7 0 0,1 3 0 0,8 2-1 15,-8 0 0-15,9 0 0 0,-2 0 0 0,-7 5 1 16,0-2 2-16,8-1 2 0,-9 7 0 0,10-4 5 0,-10 0 1 16,10 0 2-16,-10 4 4 0,10 1-1 0,-9-1-2 0,7 2 1 15,2-3-1-15,0 2 2 0,-1 0-2 0,0 4 1 16,0-4 1-16,2 0 1 0,7 0 1 0,-10 4 0 0,10-4 2 16,-10 0 1-16,10 0 2 0,0-2 1 0,0 3 2 0,10 3 2 15,-10-5 3-15,10 2-1 0,-10-3 0 0,7 2 3 16,2 0 5-16,9 0-1 0,-10-1 3 0,10 0 5 0,-1 2 5 15,0-1 2-15,10-7 3 0,-2 8-1 0,0-6-3 16,2-6 0-16,8 6-3 0,-9-5-5 0,9-1-6 0,-1 2-5 16,10-6-2-16,-1 0-3 0,0 0-3 0,-7-6-4 0,7 2-2 15,-9-1-6-15,1 1 0 0,1-2-3 0,-2-4-4 16,-9 6-2-16,2-6-5 0,-1 4-8 0,-8-2-23 0,8-2-53 16,-9-1-85-16,1 1-90 0,-2-4-109 0,12-5-185 0,-3-6-133 15,-7 1-78-15,7-1-27 0</inkml:trace>
  <inkml:trace contextRef="#ctx0" brushRef="#br0" timeOffset="47180.56">30150 1831 209 0,'-18'-4'320'16,"1"0"-112"-16,9-1-78 0,-10-1-44 0,0 6-21 0,1-4-10 0,-1-2-4 15,2 2-3-15,-11-2-2 0,1 2-8 0,10-2-5 0,-11 3-3 16,9-2 2-16,-8 0-2 0,1 5 1 0,6-10-1 15,-6 10 0-15,-1-10-1 0,9 4-2 0,-1 6-1 0,-8-3-5 16,0-4-5-16,9 4-2 0,-9 3-1 0,-2-5 3 16,3-1 2-16,-1 6 2 0,-1-4-1 0,-7 4 1 0,9 0-1 15,-10 0 1-15,0 0-2 0,0 0-4 0,1 0-3 0,-1 4-2 16,0-4-1-16,1 6-1 0,-1-6-1 0,10 5 0 16,-12-5 0-16,12 3 1 0,-10-3 3 0,9 7 3 0,-8-7 0 15,0 3 2-15,7 3 1 0,-9-1 0 0,3 0-1 16,-3-5 0-16,1 5-2 0,-7 0 0 0,7 0 3 0,-8 0 3 15,6-2 1-15,-5 3 2 0,8-2 4 0,-10 2 0 16,1 4-1-16,8-6 0 0,-9 7-4 0,9-7-3 0,1 6-4 16,-10 0-1-16,9 0-4 0,1-1-1 0,-2 1-1 0,-6 0-3 15,7 6 0-15,0-8-2 0,0 7 0 0,-7 0-1 0,6-1 0 16,2 1 0-16,-2 0-1 0,11-1 1 0,-10 0 0 16,0 7 0-16,10-7-1 0,-2 2 0 0,-8 2 1 15,10-3 0-15,-2 0 0 0,1 4 4 0,10 1 2 16,-11-1 3-16,1 0 0 0,1 2 0 0,7-3 3 0,-8 2 0 0,8 5 0 15,-8-5-6-15,9 3-1 0,-1 2-3 0,-8-5 1 16,9-1-1-16,-1 6-3 0,1-5 2 0,0-1 3 0,-1 1 1 16,1-2 1-16,8 7 0 0,-8-6 1 0,-1 1 3 0,9 0 2 15,1 0 1-15,0-1 0 0,-1 1 1 0,0-1 1 16,9 1 2-16,-8-1-1 0,-2 5 1 0,10-4-2 0,0 1-1 16,0-3 0-16,-8 2 4 0,8-1 1 0,0 1 2 15,0-1 1-15,0 5 0 0,0-5-2 0,0 3-2 0,0 1 1 16,0-4-3-16,0 6-5 0,0-2-4 0,0-2-2 0,0 3 0 15,0 0 3-15,0 5 2 0,0-4 3 0,0 5 6 16,0-6 5-16,8 6 11 0,-8-1 9 0,0 1 4 0,10-2 4 16,-10 1-1-16,8-3-4 0,-8 3-3 0,9 5-1 15,-9-4-6-15,9-3 0 0,-9 8-2 0,8 0-3 0,-8-1 2 16,0-5 0-16,8 6-2 0,-8-1-2 0,0-1-6 0,9 2-7 16,-9-1-5-16,0 0-2 0,11 1-4 0,-11-6 0 15,0 4-2-15,7-2-1 0,-7 2 1 0,8-3 5 16,-8 4 0-16,9-4 0 0,-9-1 3 0,9 0 0 0,-9 6 1 15,9-7-1-15,-1 3 2 0,0-3-1 0,2 2 0 0,-10 4 4 16,9-1-8-16,-1 3 4 0,1-3 4 0,-1 1 2 16,1 0-2-16,0 6-3 0,0-7-1 0,-1 2-4 0,0-1 7 15,2 7-5-15,-2-8-3 0,0 6-2 0,10-5 0 16,-9-1 0-16,-1 2-1 0,10 1 0 0,-10-3 0 0,9-4-1 16,2 6 0-16,-11-1-2 0,9-1 1 0,1-3 0 0,-1 4-2 15,1 0-1-15,0 1 2 0,7-1-1 0,-8-1 0 16,0 3-2-16,9-3 0 0,-8 1 0 0,8 1-3 0,1 4 2 15,-12-6 1-15,13 2 2 0,-2 4-1 0,0-4 1 16,-1-1-1-16,1-6 3 0,9 7 3 0,-10-1-4 0,2-3 1 16,0-4-3-16,7 3 0 0,-7-1 0 0,7-5 2 0,-8 5-3 15,1-4 0-15,7-1 0 0,-8-2-1 0,1 1 2 16,7-5 0-16,-8 3 0 0,9-1-1 16,-9-2 2-16,9 3 0 0,-9-7 1 0,9 5-2 0,-9-4-2 0,8 0 1 0,1 1 0 15,0-3 0-15,-2-3 0 0,4 0 0 0,-12 0 2 16,18-1 0-16,-17-3 1 0,9-2 1 0,0 1 1 0,0 0 0 15,8-5-1-15,-8 5 1 0,-1-5-1 0,10 0-2 0,-9 0 1 16,8-5-1-16,2 5-2 0,-3-10 1 0,10 6 1 16,-9-6 0-16,1 0-1 0,8 0 1 0,1-5 1 0,-1 2 4 15,-1-3 0-15,-7 1 2 0,7 0 0 0,2-4 0 16,-1-1 3-16,-9 2-3 0,11-7 2 0,-3 1-3 0,-8-1 2 16,10-5-1-16,-9 6 0 0,7-6 3 0,-8 1 3 0,1-1 3 15,-1-3 1-15,0 3 0 0,2-4 1 0,-3 0 3 16,2 0 1-16,-9-1 1 0,8-4-4 0,-9 5 2 0,10-5 3 15,-9 0 2-15,-1 0 0 0,1-4 0 0,-1-6 3 16,-7 0 1-16,7-4-2 0,2-6-3 0,-1-5-1 0,-10-5-2 16,9-4-1-16,-7-5-5 0,7-1-1 0,-7-9-4 0,7 1 0 15,-8 0 0-15,1-7-1 0,-1 1 0 0,0 1 3 16,-9 0 1-16,1-2-1 0,-10 1 5 0,1 1 2 0,-1-2 5 16,-8 2 6-16,0 4 0 0,0 0 2 0,-8-5 3 15,-9 5 1-15,-1 0 1 0,1 1 3 0,-9-1 0 16,0 8 0-16,-9-2-1 0,0 0-6 0,-9 3-3 0,-7-3-2 0,-2 3-5 15,-7 1-6-15,-10 5-2 0,1 0-4 0,-1 5-1 16,-8-1-1-16,0 10-2 0,0 0-2 0,0 1-2 0,-9 9-9 16,1 0-17-16,-19 10-27 0,9-1-32 0,-17 7-34 15,-9 4-31-15,0 3-80 0,2 8-113 0,-11 3-102 0,0 5-116 16,11 4-179-16,-2 6-89 0,10 6-28 0,15-1-4 0</inkml:trace>
  <inkml:trace contextRef="#ctx0" brushRef="#br0" timeOffset="52187">14397 15665 84 0,'0'0'379'16,"-8"5"-114"-16,8-5-103 0,-9 0-65 0,9 0-35 0,0 0-18 15,0 0-5-15,0 0-2 0,0 0-1 0,0 0 2 16,9 0-2 0,-9 0 1-16,0 0 0 0,0 0 2 0,0 0 0 0,-9 0 3 0,9 5 4 0,0-5 3 0,0 5 7 15,-10-5 6-15,10 5 2 0,0 0 3 0,-8 5 1 0,8-7 3 16,0 4 3-16,0-3 5 0,0 1 12 0,0-5 12 0,0 0 20 15,0 0 23-15,8 5 20 0,-8-5 17 0,0 0 10 16,10 5 1-16,-1-5-8 0,-9 0-12 0,17 0-27 0,-9-5-25 16,10 5-24-16,-1-5-21 0,1 0-19 0,-2 1-16 15,2-3-11-15,9 4-5 0,-10-2-6 0,9 0-6 0,-8 0-5 16,8-5-3-16,-9 5-5 0,9 0 1 0,-10-5-1 0,2 7-1 16,0-3 4-16,-1 0-3 0,1 2 0 0,-11-1 2 15,11 0-1-15,-9 0 2 0,8-5-1 0,-7 6-1 0,-2-2-4 16,10 2 3-16,-10-2 3 0,-8 2 0 0,9 0 2 15,-1-2 0-15,-8 1 2 0,10 1 5 0,-10 4 0 0,0-6-1 16,0 6 0-16,0 0 0 0,0-4-5 0,0 4 2 0,0 0-3 16,0 0-2-16,0 0-2 0,0 0-4 0,0 0-7 15,0 0-12-15,0 0-18 0,0 0-66 0,-10 0-85 0,10-6-80 16,-8 6-67-16,-1 0-69 0,1 6-87 0,-10-6-125 16,10 4-84-16,-9 2-3 0</inkml:trace>
  <inkml:trace contextRef="#ctx0" brushRef="#br0" timeOffset="52499.53">14397 16080 462 0,'-8'0'458'15,"8"5"-160"-15,0 0-121 0,0-5-76 0,8 0-45 0,-8 0-22 16,9 0-9-16,-1 0-3 0,10-5 0 0,-9 0 0 15,7-4 1-15,10 0-1 0,-8-1 1 0,-1-1-1 0,10 1-2 16,-1-5 1-16,-8 6 2 0,8-5 3 0,-9-2 2 0,9 7 4 16,-10-5 0-16,2 4 0 0,9 0 0 0,-19 0 2 15,10 5-1-15,-1 0 1 0,-9-4 2 0,11 4 1 0,-12 0 0 16,3 0-1-16,-2 0-1 0,0 0-4 0,2 5-3 16,-10-5-2-16,8 5 1 0,1-5 0 0,-9 5 4 0,0 0 4 15,0 0 5-15,8 0 2 0,-8 0 1 0,0 0-1 0,0 0-6 16,0 0-9-16,0 0-11 0,0 0-25 0,-8 0-49 15,8 0-52-15,0 0-64 0,-9 0-93 0,9 0-191 0,0 0-99 16,0 0-52-16</inkml:trace>
  <inkml:trace contextRef="#ctx0" brushRef="#br0" timeOffset="53950.79">15578 14976 77 0,'-8'0'273'0,"8"0"-69"16,0 0-62-16,0 0-47 0,0-5-30 16,0 5-16-16,0 0-8 0,0 0-2 0,0 0-2 15,0 0 1-15,0-3-1 0,0 3 0 0,0 0 0 0,0 0 0 0,-9 0-1 0,9 0-2 16,0 0 2-16,0 0 0 0,0 0 1 0,0 0 0 16,0 0-1-16,0 0 2 0,0 0-2 0,-8 0 3 0,8 0 0 15,0 0 3-15,0 0 2 16,0 0 2-16,0 0 1 0,0 0-2 0,0 0 1 0,0 0-5 0,0 0-4 0,8-7-2 15,-8 4-4-15,0-3-2 16,0 0 0-16,9 2 1 0,-9 0 2 0,8-6 4 0,1 4 3 16,-1-3 3-16,2 3 5 0,-2-4 0 0,-8 6 4 0,8-6 6 0,0 6 4 0,2-6 4 0,7 0 4 15,-8 6 3 1,0-6 1-16,-1 5 0 0,2-5-3 0,-2 5-5 0,9-5-10 0,-9 5-9 0,2 2-10 0,-1-4-8 0,-2 4-7 16,3 3-7-16,-2 0-3 0,1 0-5 0,0 3 1 15,-1 4 3 1,1-4 3-16,-1 7 3 0,-8 5 4 0,10 5 2 0,-2-6 4 0,0 6 0 0,2 4 0 0,-10 1 1 0,8-5 2 31,-8 3 5-31,9 3 5 0,-9 2 6 0,8-4 3 0,-8 1 2 16,9-2 4-16,-9 2 1 0,9-5-5 0,-9 5-6 0,8-1-9 15,-8-5-6-15,0 1-5 0,0 0-6 0,10 0-5 16,-10-1-3-16,0-4-2 0,0 3-3 0,0-8 0 0,0 6-5 16,0-6 3-16,0-1 3 0,0-5 5 0,0 2 4 0,-10-2 3 15,10 2 5-15,0-2 3 0,0 2 5 0,0-6 1 16,0 0-1-16,-8 0-3 0,8-6-3 0,0 2-2 0,0-2-2 15,-9 2-5-15,0-6-4 0,9 1-4 0,-8-7-2 0,8 6-1 16,-9-8-2-16,9 3-3 0,-8-1 2 0,8-2-2 0,-10-2 2 16,10-5-1-16,-8 6 1 0,8-6-2 0,0 1 2 0,-8 0-1 15,8 0-2-15,0-6 2 0,0 5 0 0,8 1 1 0,-8-4-3 16,0 2 0-16,8 3 1 0,-8 3 1 0,10 1 0 16,-10-3 7-16,8 4-5 0,-8 3-2 0,9-1 0 0,-1 8-2 15,1-7-1-15,0 0 0 0,-1 5 2 0,2-4-8 0,-3 4 5 16,12-5 1-16,-11 6 1 0,2-1-1 0,-3 6 0 15,11-6 0-15,-10 4 0 0,1-3-2 0,0 3 2 0,0 6 1 16,-1-4 0-16,0 4 1 0,2 0 0 0,-10 0-3 0,8 4 1 16,0-4 2-16,2 6-2 0,-2 3-2 0,1 1 1 0,-1 0-1 15,1 6 1-15,-1-3 1 0,1 7 0 0,0-4-2 16,0 2 2-16,-1 2 0 0,1-1 2 0,0 0 0 0,0 2 0 16,-1 3 1-16,0-6 0 0,2 7-1 0,-3 1 0 0,3-7-1 15,0 5 2-15,-10-5 0 0,7 6-1 0,2-2-1 16,0-1 1-16,0 1 1 15,-1 2 0-15,-8-1 2 0,8 1-3 0,-8-1 1 0,10-5-1 0,-10 5 0 0,8-3 0 0,-8-6-1 16,9 4 2-16,-9 1-2 0,9-7 1 0,-9 3 0 0,8-2 1 16,-8-4 0-16,9-1 0 0,-9 1 2 0,0 2-3 15,8-9-1-15,-8 2-4 16,0-5-6-16,10 5-21 0,-10-5-50 0,0 5-83 0,8-5-86 0,-8-5-84 0,8 0-114 16,1 5-193-16,0-8-98 0,-9-4-34 0,9 8 19 0</inkml:trace>
  <inkml:trace contextRef="#ctx0" brushRef="#br0" timeOffset="55164.17">15465 15954 55 0,'0'-6'79'0,"0"6"-9"0,0-4-10 16,0 4-14-16,0-6-15 0,0 6-14 0,0 0-16 0,0-4-17 0,0 4-21 0,0-5-23 15,0 5-27-15,0-5-31 16</inkml:trace>
  <inkml:trace contextRef="#ctx0" brushRef="#br0" timeOffset="56126.64">15587 15856 117 0,'-9'-4'149'0,"9"-2"-38"0,0 6-35 15,0-5-25-15,-8 0-13 0,8 0-7 16,0 0-5-16,0 5-1 0,-9-5 1 0,9 5-1 0,0 0 0 0,-8-5-1 0,8 5-2 15,0 0-4-15,0 0-4 0,0 0-2 0,-9 0-4 16,9 0 0-16,0 0 0 0,-9 0-3 0,9 0-1 0,0 5-1 16,0-5 4-16,0 0 1 0,-9 0 5 0,9 0 1 0,0 5 0 15,0-5 4-15,0 0 2 0,0 0 1 0,-8 0-1 0,8 0-3 16,0 5-2-16,0-5-5 0,-9 0 1 0,9 0-4 16,0 5-4-16,0-5 1 0,-9 0-1 0,9 0 3 15,0 5 3-15,0-5 4 0,-9 5 6 0,9-5 4 0,0 0 7 16,-8 0 3-16,8 6 6 0,0-6 2 0,0 0 0 0,0 0 1 15,0 0-3-15,-10 0 0 0,10 0-3 0,0 0-3 16,0 0-2-16,0 0-5 0,0 0-2 0,0 0-3 0,10 0-1 16,-10 0 0-16,0 0-5 0,0 0-1 0,0-6-4 15,0 6 1-15,8 0 3 0,-8 0 6 0,9-5 1 0,9 5-3 16,-10 0 6-16,10 0 2 0,-1 0 5 0,-8 0 4 0,16 0 4 16,-7-5 2-16,8 5 10 0,9 0 13 0,-9 0 8 15,9-5 13-15,8 0 7 16,1 0 2-16,-1 0 3 0,17 2-2 0,-7-9-4 0,16-2-10 0,-9 4-5 0,18-5-8 0,1-3-5 15,0 3-6-15,-2-4-9 0,10 4-7 0,0-5-7 16,1 0-5-16,-3 1-9 0,2-1-7 0,0 5-9 0,-8-3-4 16,0-3-1-16,-11 7-2 0,2 0-2 0,-9-1 0 15,0 0 1-15,-10 1 1 0,-7-1 2 0,8 5 1 0,-18-3 0 16,10 1 0-16,-18-2 0 0,9 4 0 0,-9 5-1 0,-9-5 0 16,9 0 0-16,-17 6 0 0,8-2-2 0,-9 2-1 15,2 4-2-15,-10-5-1 0,10 5-2 0,-10 0-18 16,0 0-37-16,0 0-44 0,-10 0-41 0,10 0-47 0,-18 0-51 15,10 0-80-15,-10 5-121 0,1-5-96 0,-9 4-31 0</inkml:trace>
  <inkml:trace contextRef="#ctx0" brushRef="#br0" timeOffset="56849.5">15438 16495 322 0,'-8'-4'297'0,"8"-2"-82"0,0 2-63 15,0-1-42-15,0 0-23 0,0 5-16 0,0-5-8 0,0 1-2 16,0-2-4-16,0 6-2 0,0-4-5 0,0-2-4 0,0 6-4 15,0 0-2-15,0 0 2 0,0 6 1 0,0-2 3 16,0-4-2-16,-8 0 3 0,8 6-1 0,0-2 2 16,8 1 5-16,-8 0 9 0,0 4 4 0,0 6 4 0,8 0 4 15,-8 0 7-15,10 3 10 0,-10 8 14 0,10-3 6 0,-3 3-2 16,-7 3-3-16,8 0 1 0,2 0 3 0,-10 1-4 0,8 4-2 16,-8-5-13-16,9 0-5 0,-9 7-4 0,0-8-2 15,0 6-5-15,-9 1-4 0,9-1-7 0,-8-1-7 16,8 3-9-16,-10-3-6 0,2 1-10 0,1 1-7 0,-3-6-5 15,10 1-5-15,-10-1-4 0,2-4-4 0,8-1 0 0,-8-5-2 16,8 0 4-16,-9 1 2 0,9-5-2 0,0-5 1 16,0 0 3-16,0-1 2 0,0-4 0 0,0 0 0 0,0 0-3 15,0 0-1-15,9-5 0 0,-9 5-2 0,8-5-1 16,0 0-1-16,2 0 0 0,0 0 0 0,-3 0-1 0,11 0-2 16,-1 0 0-16,1 0 0 0,-1 0-2 0,9 0-1 0,-9 0 0 15,10 0-1-15,-3-5 1 0,3 5-1 0,-1-5-1 16,9 5 1-16,-8-5 1 0,7 0 0 0,0 5 0 0,2-5 0 15,-11-4-3-15,18 9 1 0,-6-10 1 0,-12 5 1 16,10 0-1-16,-1-5 0 0,1 5 0 0,-10 0 0 0,2 0 0 16,-1-5 3-16,-1 5-3 0,2 1 0 0,-10-6 0 0,1 5 0 15,-1 5 1-15,-9-4 1 0,2-2-2 0,-2 6 0 16,1 0 0-16,-9-4 1 0,9 4 1 0,-9 0-2 0,0 0-2 0,0 0-2 16,0 0-2-16,8 0-5 0,-8 0-9 0,0-6-31 15,0 6-56-15,0 0-72 0,-8 0-73 0,8-5-63 0,-9 5-73 16,9-9-99-16,-9 0-155 0,1-1-68 0,-2 0 5 0</inkml:trace>
  <inkml:trace contextRef="#ctx0" brushRef="#br0" timeOffset="57321.8">15856 16324 228 0,'-8'-4'519'0,"8"-1"-129"15,0 0-148-15,0 0-98 0,8-4-54 0,1-2-26 16,-1 1-12-16,1 1-6 0,8-1-2 0,0 0-1 0,2 0 3 0,-1 0 1 15,7 1 4-15,-8-1 8 0,9 6 10 0,-8-2 12 16,8 2 8-16,-9-2 8 0,0 6 3 0,9 0 3 0,-17 6-2 16,8-2-6-16,1 6-4 0,-10 0 3 0,0 5 7 15,2 9 4-15,-10 1 3 0,0 4 0 0,0 6-6 0,0-1-5 16,-10 4-10-16,2 1-14 0,-9 0-8 0,8 1-7 0,-8 4-6 16,-1-10-1-16,1 5 0 0,8-5 0 0,-8-4-1 15,-1-6-8-15,10 1-7 0,0-11-6 0,-2 6-7 0,2-5-5 16,8-6-3-16,0 0-2 0,-8 1-2 0,8-4 0 0,0-6 2 15,0 4-1-15,0-4 1 0,0 4 2 0,0-4-2 16,0-4-1-16,8 4 0 0,-8-4 2 0,8-2-1 0,2 2 0 16,6-5 1-16,-6-3-3 0,7 2 1 0,0-4-3 15,9 0-1-15,-9-6-3 0,10 6 1 0,-11-6-5 0,1 5-8 16,10 0-11-16,-9 1-22 0,7 1-59 0,-7 1-89 0,0-2-88 16,7-1-93-16,1 1-147 15,1-2-157-15,-10 3-81 0,11 3-35 0,-13 0 30 0</inkml:trace>
  <inkml:trace contextRef="#ctx0" brushRef="#br0" timeOffset="57744.15">16890 16632 236 0,'0'-5'377'0,"0"1"-109"0,8 4-95 0,-8-6-57 16,0 6-31-16,0-4-19 0,10 4-10 0,-10 0-6 0,0 0-3 16,0 0-2-16,0 0-3 0,0 0-3 0,0 0-1 0,0 4 1 15,0-4 2-15,-10 6 4 0,10-6 3 0,0 4 0 16,0-4 0-16,0 5-2 0,0 1-4 0,-8-2 3 0,8 6 8 15,0 0 10-15,-9 4 15 0,-1 5 15 0,10 2 14 16,-7-2 7-16,-3 5 4 0,-6 1-1 0,6 5-2 0,2-6 4 16,-1 6 0-16,1-2-7 0,-2 2-8 0,2-6-5 15,0 5 4-15,-2 1-9 0,2-7-13 0,0 3-18 0,8-3-21 16,-9 3-11-16,9-7-8 0,0 0-7 0,0 1-9 0,-9-6-3 16,9 6-2-16,0-5-3 0,0 0-1 0,0-5-4 0,0-1-4 15,9 1-17-15,-9-6-31 0,0 6-47 0,0-4-52 16,0-1-48-16,0-1-43 0,0-4-44 0,0 0-50 15,9-9-62-15,-9-1-95 0,0-6-66 0,0 6-13 0</inkml:trace>
  <inkml:trace contextRef="#ctx0" brushRef="#br0" timeOffset="57978.58">16637 16848 52 0,'-8'0'559'0,"1"-6"-48"0,7 6-156 0,-11 0-124 15,11-4-77-15,0 4-50 0,0 0-32 0,0 0-13 16,11 0-6-16,-11 4 5 0,7-4 9 0,1 6 8 0,10-2 10 16,-1 0 10-16,-7 2 14 0,7 0 8 0,0-3 3 15,0 4-2-15,1 1-5 0,8 2-3 0,-10-5-12 16,2 5-12-16,-1 5-19 0,9-6-10 0,-9 6-10 0,10-5-7 0,-10 5-13 16,9-1-8-16,1 0-8 0,-11 0-5 0,2 1-7 15,8 1-8-15,-9-2-26 0,9 2-49 0,-8-3-57 16,-1 3-58-16,9-2-59 0,1-9-72 0,-1-1-137 0,0-4-134 15,0 0-58-15,0 0 4 0</inkml:trace>
  <inkml:trace contextRef="#ctx0" brushRef="#br0" timeOffset="58716.44">17515 16164 238 0,'0'0'179'0,"0"0"-52"0,0 5-35 0,0-5-21 15,0 0-14-15,-9 5-7 16,9-5-5-16,0 3-2 0,0-3 5 0,-9 0 2 0,9 7-4 0,-8-7-1 0,8 3-2 0,-9 3 0 16,9-6-1-16,0 4 1 0,0 2-2 0,0-2-3 15,-9-4-5-15,9 0-4 0,0 6-3 0,0-6-5 0,0 0-2 16,0 0-11-16,0 4 3 0,0-4 2 0,0 0 5 0,0 0 3 15,0 0 2-15,0 0 8 0,0 0 6 0,0 0 12 16,0 0 7-16,0 0 7 0,0 0 13 0,0 0 13 0,0 0 14 16,0 0 16-16,9 0 12 0,-9 6 9 0,9-6 13 15,-1 0 6-15,1 0-1 0,0 0-2 0,8-6-12 0,-9 6-16 16,9-4-17-16,3-2-19 0,5 6-24 0,-8-4-19 0,9-2-14 16,0 2-16-16,-9-2-7 0,18-4-5 0,-10 7-1 15,2-7 1-15,8 0-1 0,-9 0 0 0,8 1-1 16,-7-2-2-16,-1 7 1 0,8-6-2 0,-16 0-1 0,7 5 2 15,2 0-5-15,-10-5 0 0,0 5 2 0,1 1 1 0,-10 4-1 16,10-5-1-16,-9 5 1 0,-1-4-2 0,2 4 2 0,-10 0-1 16,8-6-1-16,-8 6-1 0,0 0-2 0,0 0 3 15,8 0-2-15,-8 0-1 0,0 0-1 0,0 0-5 16,0 0-2-16,0 0-10 0,0 0-28 0,0 0-48 0,-8 0-52 16,8 0-51-16,0 0-44 15,-8 0-41-15,8 0-46 0,-10 6-47 0,10-6-42 0,-8 0-60 0,-9 4-45 0,7 1-1 16</inkml:trace>
  <inkml:trace contextRef="#ctx0" brushRef="#br0" timeOffset="59061.7">17905 16148 53 0,'0'0'416'0,"0"0"-82"0,0-4-94 15,0 4-67-15,-8 0-40 0,8 0-25 0,0 0-15 0,0 0-11 16,0 0-6-16,0 0-6 0,0 0-10 0,0 0-10 0,0 0-10 15,0 0-11-15,0 4-10 0,0-4 7 0,0 0 15 16,0 11 18-16,0-6 16 0,0 0 20 0,8 3 23 0,-8 8 17 16,0-2 15-16,9 2 6 0,-9-3-3 0,9 7-10 15,-1 5-7-15,1-1-10 0,0 6-15 0,-9 4-14 0,8 0-12 16,1-1-13-16,0 7-9 0,0-1-6 0,-9 1-11 16,8 2-7-16,0 3-5 0,2-6-2 0,-3 5-3 0,3-4-7 15,0-2-8-15,-3-3-4 0,3-2 0 0,-3 3-4 0,3-8-2 16,-2 2-4-16,0-6 0 0,2 1 1 0,-2-1-2 0,-8-4 0 15,9-6 1-15,-1 0-2 0,-8 1 2 0,0-5 2 16,10-4 2-16,-10-2 5 0,0 1 4 0,0-1 1 16,0 1 0-16,0 0 0 0,0-5-1 0,0-5-2 0,0 5-5 15,-10-5-11-15,10 1-27 0,-8-5-59 0,-1-1-85 0,1-1-83 16,8 1-97-16,-10-4-170 0,2 0-139 0,0-6-84 16,-2 6-24-16</inkml:trace>
  <inkml:trace contextRef="#ctx0" brushRef="#br0" timeOffset="76061.14">26832 13306 132 0,'-17'54'89'0,"-1"0"-86"16,1-1-78-16</inkml:trace>
  <inkml:trace contextRef="#ctx0" brushRef="#br0" timeOffset="79013.98">2362 2857 89 0,'0'-4'236'0,"0"-2"-85"0,0-4-61 0,8 7-32 0,-8-7-18 16,9 5-11-16,-9-5-6 0,9 5-1 0,-9-4 0 15,8 2 5-15,-8 4 2 0,0-2-2 0,9-5 2 0,-9 10 3 16,0-5 7-16,0 5 4 0,0-5 4 0,0 5-1 0,-9-5 1 16,9 5-4-16,0 0-1 0,0 0-7 0,0 0-3 15,0 0-4-15,0 0-6 0,0 0-5 0,0 0-4 0,0 0-2 16,0 0-4-16,0 0-1 0,0 10-4 0,-8-5-1 16,8 5 5-16,0 5 10 0,0 4 11 0,0 1 4 0,-9 9 5 15,9 0 4-15,0 0 6 0,-9 10 4 0,9-1 7 0,0 3 5 16,0 2 0-16,0 6 2 0,9 0 0 0,-9 5 3 15,0 0-1-15,0-1-3 0,9 1-8 0,-9 4-11 0,8 1-3 16,-8 0 1-16,9-1 10 0,-9 2 15 0,0 2 10 0,8-3 10 16,2-5 3-16,-10 0-1 0,8-1-7 0,-8-4-6 0,0-5-14 15,8 0-16-15,-8-5-13 0,0-5-11 0,10 0-7 16,-10-4-2-16,0-5 0 0,7-1-3 0,-7-6-1 0,10 4-2 16,-10-9-3-16,0-3-2 0,0 6 2 0,7-13 1 15,-7 7-1-15,0-10-1 0,10 5-1 0,-10 0-1 0,0-5 2 16,0 0-3-16,0 0-3 0,0 0-28 0,0-5-44 15,-10 0-45-15,10-5-41 0,-7-3-37 0,7-3-36 0,0-9-46 16,-10 1-55-16,3-4-63 0,7-7-92 0,-10 2-30 0</inkml:trace>
  <inkml:trace contextRef="#ctx0" brushRef="#br0" timeOffset="79436.68">2336 3118 54 0,'-9'-16'336'0,"0"2"-127"0,9-1-83 15,-9-1-45-15,9 2-12 0,0 0-12 0,0 4 1 16,9-4-5-16,-9 4-6 0,9-5-8 0,0 5-4 0,-1 0-3 16,10 0-12-16,-1-5-4 0,0 6-5 0,10-5-2 0,-1 4 1 15,8-6 4-15,1 8 5 0,0-7 2 0,8 5 2 16,1-6 3-16,7 8-1 0,-7-2-1 0,17 0 2 0,-10-1 0 15,2 8-2-15,-2-4-4 0,11 4 0 0,-10 3-1 16,0 0-1-16,0 3 0 0,1 4-5 0,-2 2-2 0,1 6-3 16,-9 0 2-16,10-2 0 0,-10 13-2 0,-8-3 0 0,8 2 2 15,-8 4 3-15,-9 6 0 0,0 4 2 0,2 0 3 16,-13 10 4-16,3-1 10 0,-9 1 11 0,-9 9 14 16,0 2 19-16,-9 3 12 0,-9 0 8 0,-8 11 5 0,0-6 6 0,-17 1-1 15,0 4-1-15,-1-5 3 0,-7-4-1 0,-2 0 3 16,-8-1 5-16,1-9 10 0,-1-6 4 0,8 1 3 15,-7-5-5-15,8-5-15 0,0-5-17 0,-9 0-17 0,18-10-16 16,-10 7-19-16,9-11-16 0,0 3-11 0,11-7-7 0,-2-3-6 16,9-3-6-16,8 0-21 0,1-5-49 0,9 0-67 0,-1-5-64 15,9-5-57-15,9-10-55 0,8-4-65 0,1-1-91 16,7-13-125-16,10-2-38 0,-8 1 13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6:58:39.568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7826 7904 216 0,'0'-5'285'0,"0"0"-113"0,0 5-68 16,10-5-37-16,-10 5-15 0,0-5-10 0,0 0-1 16,0 5-3-16,0 0 0 0,0 0 0 0,0-5 0 0,0 5-4 15,0 0-1-15,0 0 3 0,0 0-2 0,0 0 5 16,0 0 3 0,0 5-1-16,0-5-1 0,0 0-2 0,0 0-5 15,0 0-6-15,0 0-5 0,0 5-3 0,0-5-6 0,0 0-2 16,0 5-4-16,9 0 0 0,-9 0 10 0,0 4 9 0,0 5 10 15,0 6 8-15,9 1 9 0,-9 2 6 0,8 7 9 16,-8-1 8-16,8 6-4 0,2-1-2 0,-2-1 0 0,9 6 0 16,-8 7 6-16,8-8 2 0,-8 6 2 0,8-1-5 0,1-4-4 15,-1 6-5-15,-9-1-3 0,9-5-3 0,3 4-7 0,-13-4-1 16,3 1 2-16,7-6 2 0,-9 4 3 0,0-7 1 16,2-3-4-16,-2 3-4 0,1-7-5 0,-9 0-4 15,8-3-7-15,2-3-9 0,-2-3-6 0,-8 0-2 0,8-5-1 16,2-1-1-16,-10 1-3 0,8-5-1 0,-8-1-5 0,8 2-1 15,1-6-3-15,-9 4-7 0,9-4-26 0,-9 0-48 0,9 0-57 16,-9 0-58-16,8-4-70 0,-8-6-106 0,0-5-188 16,0-4-95-16,0-6-25 0</inkml:trace>
  <inkml:trace contextRef="#ctx0" brushRef="#br0" timeOffset="330.34">17602 8118 196 0,'0'-10'537'0,"-9"-4"-93"0,18 4-169 0,-9-4-107 15,8 4-60-15,9-5-37 0,1-5-19 0,8 6-9 0,0-6-1 16,9 0-3-16,8 6-4 0,1-5-4 0,-1 3-6 16,9 2-3-16,0 0 4 0,-1-1 4 0,11 10 3 0,-9-4 2 15,-2 9 3-15,11 0-1 0,-11 5 1 0,1-1-1 0,0 6-7 16,9 0-3-16,-17 4-4 0,8 6-2 0,-9 5-3 15,0-1 2-15,-7 5 4 0,-2 0 7 0,-6 1 10 16,-13 4 8-16,3 5 16 0,-9-4 13 0,-9 3 17 0,0 6 14 16,-9-5 10-16,-9 6-1 0,3-1 0 0,-13-5-5 0,-6 6-11 15,-2-4-11-15,2 0-9 0,-1 3-16 0,0-11-11 0,-9 2-6 16,10-1-9-16,-1-4-2 0,9-6-8 0,-9 0-10 0,9 1-8 16,1-7-15-16,-1-2-32 0,8-2-55 15,9-4-69-15,1-1-73 0,0-3-64 0,8-6-80 0,0 0-122 0,0-10-131 16,8 0-63-16,9 0 6 0</inkml:trace>
  <inkml:trace contextRef="#ctx0" brushRef="#br0" timeOffset="581.8">18904 8260 19 0,'-9'0'602'16,"9"0"6"-16,0 0-175 0,0 0-150 0,-9 0-99 0,9 0-71 15,0 5-46-15,0-5-23 0,0 10-9 0,0-1-2 16,9 1 1-16,-9 10 4 0,0-5 4 0,9 10 3 0,-9-6 1 16,8 4 3-16,1 3 5 0,0-3 1 0,0 2-1 0,-1-1-5 15,10 0-3-15,-11-3-4 0,13 3-5 0,-3 0-8 0,0-5-9 16,0 7-6-16,9-12-5 0,0 6-4 0,0-6-5 16,9-4-11-16,-1 0-28 0,-7-5-38 0,16 0-42 15,-17-10-43-15,18 0-55 0,-9-10-65 0,-10 0-111 0,10-4-132 16,-8 0-52-16,-10-7-5 0</inkml:trace>
  <inkml:trace contextRef="#ctx0" brushRef="#br0" timeOffset="707.76">19269 8124 132 0,'-26'-16'545'16,"8"2"-99"-16,1 4-137 0,-1 1-94 0,9-1-58 0,-9 5-42 16,18 0-25-16,-7 0-20 0,7 0-22 0,0 0-26 0,7 0-36 15,4 5-36-15,-4-3-46 0,12-4-56 0,6 4-96 16,-7-3-165-16,8 1-84 0,0 0-35 0</inkml:trace>
  <inkml:trace contextRef="#ctx0" brushRef="#br0" timeOffset="1464.42">19477 8193 369 0,'0'3'530'15,"0"-3"-163"-15,0 5-148 0,0 0-94 0,0 5-57 0,0 0-32 16,10-1-19-16,-10 6-7 0,8 0-5 0,0 4-2 16,1 2-2-16,8 3 2 0,-8 1-1 0,0-2-1 0,-1 6 0 15,1-3 0-15,0 2 1 0,-1 2 1 0,1-2-2 0,-1 3-1 16,-8-3 0-16,10-3 0 0,-10 5 3 0,0-7 8 16,8 2 10-16,-8 0 5 0,0-12 5 0,0 8 10 15,0-6 10-15,0-6 19 0,0 1 27 0,0-6 35 0,0 2 39 16,0-2 40-16,0-4 25 0,0 6 10 0,0-12-1 0,0 6-12 15,0-10-25-15,9 0-40 0,-9-3-47 0,0-2-43 0,0-6-29 16,9 3-15-16,-9-12-9 0,7 6-4 0,3-6-1 16,-3 7-2-16,-7-3-2 0,11-2-4 0,-2 7-2 15,-2-3 0-15,2 5-1 0,0 4-2 0,0 0-4 0,-1 6 0 16,1-1-1-16,-9 6-1 0,9-2 0 0,-9-4-1 0,0 10 0 16,8-4-1-16,1 8 0 0,0-4-1 0,-1 5 1 0,-8 6 2 15,9-1 0-15,0-1-1 0,0 5-1 0,-1 1 1 16,0 0 0-16,2 5 0 0,-10-7 0 0,8 3-14 15,1-1 7-15,-9-7 2 0,8 2 5 0,-8 0-1 0,9-4-1 16,-9-2 0-16,10 2 0 0,-10-6 15 0,7 0-7 16,4 0-4-16,-4-10-2 0,1 4 1 0,2-4-1 0,-2-3 1 0,9-2 1 15,1 0-2-15,-9-1 0 0,8 8 2 0,-9-7-1 0,1 0-1 16,9 5 0-16,-10 1 0 16,-8 3 0-16,8 2 1 0,2-1 1 0,-10 1-2 0,0 4-4 0,8-6 3 0,-8 6 1 15,0 0-1-15,8 0 0 0,-8 0-1 16,10 6 1-16,-2-2-1 0,1 1 3 0,-9 5-1 0,18-6-1 0,-10 8 1 0,10-4-2 15,-11 2 2-15,12-1 0 0,-11 2 1 0,9-1-1 0,9-1 0 16,-8 1 0-16,8-5-1 0,-9 0 1 0,9 0 0 0,1 0 0 16,0-5 0-16,-3-5 1 0,2 5-1 0,1-10 1 15,-9 0 0-15,8-1 0 0,-1 1 2 0,-7-4 0 0,7 0-1 16,-6 1 0-16,-11-9 2 0,9 9 1 0,-8-8 1 16,0 3 1-16,-1-2 0 0,-8 4 2 0,0 3 1 0,0-2 2 15,0 0 2-15,0 6 2 0,-8-6 3 0,-1 9-3 0,0 2 2 16,0-6-3-16,9 5-1 0,-8 5 0 0,8-5-4 15,-8 5-4-15,8 0 3 0,-10 0-4 0,10 0-5 0,-9 5-1 16,9 0 0-16,-8 0-3 0,8 0 1 0,-10 5 4 16,10-1-7-16,0 0 2 0,0 7 2 0,0-8 1 0,0 7 0 15,0-5 0-15,10 6-3 0,-2-2-3 0,1 1 0 0,1-1-3 16,6 2-3-16,2-7-5 0,-1 1-7 0,10-1-12 16,-2 1-30-16,2 0-57 0,7-5-76 0,-8 0-74 0,9-5-67 15,0 0-72-15,-1 0-108 0,-8-5-149 0,1 0-60 16,-10 0 12-16</inkml:trace>
  <inkml:trace contextRef="#ctx0" brushRef="#br0" timeOffset="2060.57">20919 8232 22 0,'0'-6'490'0,"0"6"-108"0,0-4-136 0,0-2-97 0,0 6-59 15,0 0-37-15,9 0-22 0,-9 6-12 0,8-2-6 0,1 2-2 16,-1 3-3-16,1 0-3 0,-9 6-2 0,9-5 0 15,-1 5 0-15,2 0 1 0,-3 4-2 0,2 1 2 0,-9-1 1 16,8 1 2-16,-8-1-1 0,0 1 1 0,0 3-1 0,0-1 0 16,0-4-1-16,0 2 1 0,-8-7 0 0,8 3 2 15,0-1 5-15,-9-1 7 0,9-4 13 0,0-6 17 0,0 2 23 16,0-2 28-16,-7 2 36 0,7-6 34 0,0 0 25 16,0 0 12-16,0-6-3 0,0-4-11 0,0 0-8 0,7-3-20 15,-7-2-30-15,9-6-36 0,-9 3-28 0,8-2-19 0,-8-5-7 16,10 2-2-16,0 2-11 0,-3-3-3 0,-7 4-4 15,8-3 1-15,2 8 1 0,-2-6 3 0,-8 7 0 16,9 0-3-16,-9 9-5 0,9-5-3 0,-9 5-6 0,0 0-1 16,0 0-5-16,7 5-2 0,-7 0-5 0,0 5-1 0,0-5 3 15,10 10-3-15,-10 0 0 0,9-1-1 0,-9 6-2 16,9 0 2-16,-1 0 1 0,0 0 0 0,2-2-2 0,-2 3 1 16,1-2 1-16,8 1 3 0,-8-1-1 0,-1-4 1 15,10 0-1 1,-10-1 0-16,10 1-1 0,-1-5 2 0,1-5-1 0,-1 0 0 0,1 0 2 0,8-9-2 0,0 3-1 0,-9-7 1 15,9-3 2-15,-8 2-2 0,7-5 1 0,-7-1 0 16,7 1 3-16,-6-1 0 0,-2 1 1 0,0-2 1 0,-8 7-1 16,-1-6 3-16,-8 5 0 0,9 2-2 0,-9-3-1 0,0 6 0 15,0 0-2-15,9 7-2 0,-9-3 0 0,0-4-4 0,0 10 0 16,0-4 0-16,9 4-1 0,-9 0-2 0,8 4 1 16,1 2 4-16,0-2-1 0,-1 5-1 0,0 1 1 15,2 5 0 1,7 0 0-16,-9-6 0 0,1 6 0 0,-1 0-4 15,12 0 2-15,-13-5 1 0,1 5-2 0,1-2 1 0,-9-2 0 16,0-1 0-16,0 5 1 0,0-6-1 0,-9 5 1 0,1 2 0 16,1-3 2-16,-4 3-1 0,-6-2 1 0,0 1-2 15,0 1-5-15,-1-3-9 0,1-3-22 0,8 5-47 0,-8-5-64 16,-1-1-64-16,10-4-53 0,-1 0-48 0,9-5-52 0,-9 0-63 16,1-5-88-16,8 0-90 0,0-1-11 0,0-4 21 15</inkml:trace>
  <inkml:trace contextRef="#ctx0" brushRef="#br0" timeOffset="2279.83">21891 8099 384 0,'0'-5'555'0,"9"0"-151"16,-9 0-145-16,0 1-94 0,0 4-60 0,0 0-42 16,0 0-22-16,0 0-10 0,0 4-7 0,0 6-4 0,0 4-5 15,0-4-2-15,0 4-1 0,0 1 0 0,0 1-1 0,0-2 3 16,0 5 4-16,0 1 2 0,8-4 2 0,2 2 3 15,-10-3 2-15,8 4-2 0,0-4-1 0,2 0-6 0,7 0-5 16,-10-5-3-16,13 5-5 0,5-6-8 0,-8-5-14 16,18 2-21-16,-9-2-25 0,8-4-32 0,1-4-37 0,0-2-41 15,7-4-52-15,-14-3-90 0,6-2-120 0,-7 0-60 0</inkml:trace>
  <inkml:trace contextRef="#ctx0" brushRef="#br0" timeOffset="2389.2">22299 8070 58 0,'-25'-10'524'0,"8"-5"-92"0,-3 5-123 15,-5 0-82-15,8 7-46 0,1-8-25 0,6 6-18 0,-8-5-12 16,10 5-13-16,0 0-21 0,8 2-39 0,-10 3-50 0,10-6-54 16,10 6-51-16,-2 0-63 0,0-6-102 0,10 2-174 15,-1 0-92-15,1 4-36 0</inkml:trace>
  <inkml:trace contextRef="#ctx0" brushRef="#br0" timeOffset="4705.05">24967 7806 281 0,'-20'0'398'0,"4"4"-125"0,7-4-98 16,-8 6-58-1,-1 3-33-15,1-4-19 0,8 10-10 0,-8-5-8 0,8 5-8 0,-8-1-7 0,8 1-9 0,9 4-8 0,-9-5-5 16,9 7-4-16,0-7-2 0,0 2-2 0,9-3 4 16,0 2-2-1,-1-4-2-15,1-1-1 0,0-2 2 0,0-3 3 0,-1-5 5 16,10 5 3-16,-10-10-1 0,0 5 4 0,10-10 9 0,-9 0 8 16,0 1 3-16,7-1 11 0,-7 0 7 0,2-3 17 15,-4 1 25-15,-7 4 24 0,0 2 17 0,0-4 16 0,0 5 9 16,0 1-1-16,0-2-4 0,0 2-19 0,0-2-25 15,0 6-24-15,0-4-27 0,0 4-21 0,0 0-17 0,0-4-11 16,0 4-9-16,8 0-4 0,-8 0 0 0,9-6-1 0,-9 2 0 16,9-1 0-16,0-5 6 0,7-5 12 0,-6-4 9 15,7-1 8-15,0-5 8 0,1-4 9 0,-1 1 8 0,-9-3 13 16,10-2 3-16,-10 4-5 0,2-1-4 0,7-4-4 0,-9 5-3 16,-8 0-6-16,10-7-3 0,-2 13-11 0,-8-2-3 0,0-4-3 15,0 9-1-15,0 1 0 0,0 4-3 0,0 0-2 16,0 6-3-16,0 3-3 0,0 3-3 0,0-3-5 0,0 6-4 15,0 0-6-15,0 9-3 0,0 1-2 0,-8 10-2 0,8-1-1 16,0 16 0-16,0 0 2 0,0 4 0 0,0 5 1 16,-10 9 3-16,10 1-2 0,0 4 1 0,0 5 2 0,0 1 0 15,0 5 0-15,0-2-1 0,0 2 0 16,0-1-1-16,10 1-1 0,-10-1 1 0,0 1-1 0,0 0 0 0,8-1-2 16,-8-4 3-16,9-6-1 0,0 1-1 0,-2-6 2 0,3-4-3 15,-3-6-2-15,4-4-2 0,5-4-1 0,-6-6-3 16,-2-4 2-16,9-5 0 0,1-1 0 0,-10-9 3 0,1-1 2 15,8-3 1-15,-8-6 2 0,0 0 2 0,0-10 2 16,-1 5 1-16,0-10 0 0,2 1-1 0,-10-1 0 0,0 0 1 16,0-3 0-16,0-8-2 0,-10 7-1 0,2-5 0 0,0-1 0 15,-1 1-1-15,-9-1 0 0,1 1-1 0,8 4-1 16,-8-4-5-16,0 4-7 0,0 6-8 0,7-6-19 0,3 6-60 16,-2-7-93-16,9 7-90 0,9-5-97 0,-2-1-129 15,11-4-164-15,-1-6-88 0,9 5-34 0</inkml:trace>
  <inkml:trace contextRef="#ctx0" brushRef="#br0" timeOffset="5049.05">26459 7371 466 0,'-9'-15'458'0,"-8"0"-124"0,8 2-59 16,2 3-9-16,-11 0 12 0,18 4 11 0,-9 3 6 0,9-4 0 16,-10 4-12-16,10 3-29 0,0-5-45 0,0 10-58 15,0-5-53-15,0 10-39 0,0-1-20 0,0 5-10 16,10 5-4-16,-10 7 1 0,9 3-5 0,-9 0 0 0,7 6-1 16,4 4-1-16,-4 0-1 0,2 4-4 0,8 1-1 0,-8 0-1 15,-1 5 2-15,10 0-1 0,-10 0-1 0,2 5-2 0,-2-6-2 16,1 1-2-16,-1 0 0 0,1-5 0 0,-9 0-1 15,9-1 0-15,-9-4-4 0,8-3-5 0,-8-3 2 16,0 2 3-16,10-7 0 0,-10-2-2 0,0-3 1 0,7 3-1 16,-7-13-1-16,0 3 2 0,0-2-15 0,9-5-29 0,-9-3-55 15,0-2-86-15,8-4-85 0,2-4-88 0,0-11-108 0,-3 1-147 16,1-12-102-16,2 3-40 0,-10-6 18 0</inkml:trace>
  <inkml:trace contextRef="#ctx0" brushRef="#br0" timeOffset="5408.58">26007 7460 237 0,'-17'-25'596'15,"9"5"-26"-15,-2 1-98 0,2 0-74 0,-1 3-42 16,9 2-36-16,0-5-21 0,9 3-11 0,-1 3-21 0,2-2-58 16,-2 0-66-16,9-1-50 0,9-2-32 0,0 3-22 0,8-5-12 15,3 0-8-15,6 7-4 0,0-3-1 0,9 3 1 16,0 3-1-16,8-6 1 0,2 6 5 0,-1 6 0 0,7-2 2 15,2 6 3-15,9 6-1 0,-10-2 0 0,9 6 1 16,0 6-4-16,-9 2-2 0,2 3-4 0,-2-2-5 0,0 10-1 16,-8 0-3-16,0 1-1 0,-9 4-2 0,-1-1 0 0,-6 3-3 15,-2 2 2-15,-16 7-1 0,-2-3-1 0,-8 7 0 16,1 0-1-16,-10 6 3 0,-8-2 1 0,0 0 11 0,-8 2-2 16,-10-1-1-16,1 4 2 0,-8-3 0 0,-12-3 2 0,4 2-1 15,-12-5-1-15,-6-1-10 0,-11 1 5 0,4 0-1 16,-4-4 2-16,-8-7-1 0,0-3 3 0,1-1-1 0,-10 0-3 15,9-4 1-15,2-6-1 0,7-4 0 0,9-1-1 16,-9 1-1-16,17-5-4 0,10-7-2 0,0 8-12 0,16-6-12 16,-8-6-12-16,9 1-13 0,8-5-23 0,0 5-51 0,9-5-101 15,0-5-101-15,18-4-117 0,-1-7-187 0,17-2-104 16,-7-7-61-16,17 1-26 0</inkml:trace>
  <inkml:trace contextRef="#ctx0" brushRef="#br0" timeOffset="5596.57">28682 7953 727 0,'8'-6'925'0,"-8"6"8"0,0-5 4 0,0 5-280 16,0 0-272-16,9 0-157 0,-9-4-97 0,0 4-52 15,-9 0-34-15,9 0-39 0,0 0-44 0,0 0-54 0,0 4-118 0,0-4-124 16,-8 0-140-16,-2 5-234 0,3-5-117 0,-19 6-42 15,-1-2-8-15</inkml:trace>
  <inkml:trace contextRef="#ctx0" brushRef="#br0" timeOffset="6809.9">22586 8124 269 0,'-9'0'291'0,"9"-6"-88"15,0 2-59-15,-8-2-31 0,8 6-15 0,0-9-11 16,-9 4 1-16,9 0-2 0,-9 0-7 0,9 5-6 0,0-4-8 0,-8-1-9 0,8 5-8 0,-9-5-2 16,9 5 0-16,-9-5 1 0,9 5-3 0,-9 0-2 0,1 0-7 15,-10 5-2-15,10 0 2 0,-18 9 2 0,9 1 1 16,-1-1 1-16,-8 12 3 0,-1-7 0 0,1 4 1 16,10 2 1-16,-2 5-5 0,9-6-6 0,-7-5-4 0,16 5-6 15,-9-3-3 1,9-3-1-16,0 8-3 0,0-12 1 0,0 1 1 0,9-1-3 0,-1 2 0 0,0-12 3 0,1 5 0 15,0-3 6-15,8-6 5 0,-9 0 6 0,10-6 14 0,8-3 16 16,-9-1 21-16,1-5 22 0,7 0 21 0,-6-4 12 0,6-1 6 16,-7 2 1-16,-1-3-9 0,1 2-14 0,-10 0-20 0,10 4-25 15,-10 0-19-15,1 0-16 0,0 6-12 0,-9-1-9 16,8 5-4-16,-8 0-7 0,0 0-1 0,9 5-3 16,-9-5-5-16,0 5-4 0,0 0-2 0,0 0 0 0,0 0-1 15,0 5 0 1,8 0 2-16,-8 0 0 0,0 6 1 0,10-1 0 0,-3-1 0 15,2 5 0-15,2-4 0 0,-4 0 0 0,10-5-2 0,1 5-2 0,0-6 0 0,-1-4 3 0,1 0 1 0,7 0-1 16,-8-4 1-16,9-6 1 0,0 0-1 0,-9-5 4 0,10 1-1 16,-1-1 1-16,-8-5 1 0,-2 0 4 0,2-3 0 15,-1 4 1-15,-8-7 5 0,8 2 3 0,-8 0 2 16,0-1 3-16,-1 5 3 0,-8 1-1 0,9-1 3 0,-9 5-1 16,9 7-2-1,-9-8-4-15,0 11-5 0,0-5-3 0,9 10-5 0,-9-4-3 0,0 4-5 0,0 0-2 0,8 4-1 0,-8 6 1 16,8 1 2-16,2-1-1 0,-2 10 1 0,9-2 1 15,2 3-2-15,-12 2 1 0,11 2 0 0,-10-1 0 16,10 0-1-16,-9 2-1 0,-1-3-1 0,2 6 0 0,-2-3 3 16,-8-3-1-16,9 7-1 0,-9-6-1 0,-9 1-3 0,9-2-5 15,-8 3-8-15,-2-3-16 0,2 3-38 0,-1-7-68 0,-9 0-85 16,10-4-75-16,1-5-84 0,-4-1-120 0,11-3-156 16,0-6-82-16,-17-6-16 0</inkml:trace>
  <inkml:trace contextRef="#ctx0" brushRef="#br0" timeOffset="7404.93">23524 8084 402 0,'-9'0'385'0,"9"0"-146"0,0 0-106 0,-9 0-62 16,9 0-32-16,0 0-16 0,-8 0-12 0,8 5-5 0,0-5 0 15,0 0-1-15,-9 5-2 0,9-5-2 0,0 5-1 0,0-5 0 16,0 5 0-16,-9-1-1 0,9-4 1 0,0 0 0 15,0 0 0-15,0 0 0 0,0 6 0 0,0-6 1 0,0 0-1 16,0 4 3-16,0-4-2 0,0 0 1 0,0 6-2 16,0-6 0-16,0 0-1 0,0 0 1 0,0 0 2 0,0 0 2 15,0 0 0-15,0 0 3 0,0 0 3 0,0 0 2 0,0 0 1 16,0 0 4-16,0 0 6 0,0 0 3 0,0 0 6 16,0 0 3-16,0 0 4 0,0 0 4 0,0 0 3 0,0-6-1 15,0 6-3-15,0 0-2 0,0 0-3 0,0 0-4 0,0 0-1 16,0 0-1-16,0 0-1 0,0 0 0 0,0 0 0 15,0 0-1-15,0 0-3 0,0 0-3 0,0 0-3 16,0 0-4-16,0 0-7 0,0 0-2 0,0 6-3 0,0-6-3 16,9 5-1-16,-9-2-3 0,9 3-1 0,-9 0-20 0,8-3-32 15,10 3-53-15,-10-6-86 0,10 0-180 0,-1 0-96 0,1-6-55 16</inkml:trace>
  <inkml:trace contextRef="#ctx0" brushRef="#br0" timeOffset="7545.61">23863 8055 147 0,'-9'0'533'0,"9"0"-79"15,-9 0-169-15,9 0-127 0,0 0-85 0,0 0-64 16,9 0-66-16,-9 0-109 0,9 0-177 0,-1 0-91 0,1 0-52 16</inkml:trace>
  <inkml:trace contextRef="#ctx0" brushRef="#br0" timeOffset="10079.66">11315 11030 98 0,'8'-10'492'16,"-8"5"-138"-16,10 0-147 0,-10 5-89 0,0-5-46 0,0 5-21 15,0-5-10-15,0 5-4 0,7 0-2 0,-7 0-2 16,0 0 0-16,0 0-2 0,0 0-4 0,0 0 4 0,0 0 14 0,-7 0 21 0,7 0 26 0,0 0 22 0,-10 0 15 15,-7 5 12-15,0-5 8 0,-1 5-4 0,-8 0-10 16,-17 0-21 0,8 5-25-16,-8-1-19 0,-10 6-8 0,9 0 1 0,-8-5 4 15,1 5 2-15,7 0 4 0,2-6 6 0,-3 1 9 16,2-2 5-16,8 4 5 0,9-3-6 0,0-5-10 16,0 1-5-16,9 0-9 0,-1 1-8 0,10-2-10 0,-1-4-8 15,0 6-10-15,9-6-9 0,-9 0-4 0,9 0-5 0,-8 4-7 16,8-4 0-16,0 0-3 0,0 5-1 0,0-5-2 0,0 10 2 15,0-1-2-15,0 6-1 0,8 4 2 0,-8 11-1 16,9 0 0-16,-9 3-1 0,9 6 1 0,-9 5-1 0,9 11 0 0,-9-3 2 16,8 7 0-16,-8 5-2 0,7 5 4 0,-7 4-1 15,11-5-2-15,-11 9 1 0,0-3-2 0,0 5-2 0,0-7 1 16,0 3 1-16,-11-3-1 0,4 7 2 0,-1-7 1 0,-1 1 2 16,0 1 0-16,0-5 3 0,-8-5-1 0,8 0-1 15,1-7 0-15,-1-3-3 0,0 0-3 0,1-10 2 0,-1-1 3 16,9 2 0-16,-8-11 2 0,8 5 0 0,0-9 2 15,0-1-1-15,0 0 7 0,8-5-2 0,1-4-3 0,-1 4 0 16,10-4 3-16,-1-1 2 0,0-4-1 0,10 0 1 16,-1 0 1-16,9-2 2 0,-1-3-2 0,9 0-1 0,1-4-3 15,9-2 1-15,-2-4-3 0,10 0 0 0,0 0-2 0,8-4 0 16,1-6-3-16,7 0-3 0,-6 0-8 0,15 1-1 16,-16-6-10-16,9 0-16 0,-1 0-41 0,-9 1-85 0,0-6-89 15,1 5-83-15,-1-4-92 0,-8-6-180 0,-10 6-104 16,-7-5-61-16,0 0-3 0</inkml:trace>
  <inkml:trace contextRef="#ctx0" brushRef="#br0" timeOffset="10425.93">11870 11832 415 0,'-9'-6'536'0,"-7"1"-162"0,6 0-138 0,2 0-82 0,-1 5-46 16,9 0-21-16,-8 0-13 0,8 0-6 0,0 0-3 16,0 5-10-16,0 5-9 0,0 0-12 0,8 9-8 0,-8 1 0 15,9 4 8-15,-1 5 12 0,10 6 13 0,-10-5 16 0,1 9 17 16,9-6 14-16,-1 2 13 0,-8 3 5 0,8-3-2 0,0 4-5 15,-1 0-11-15,2-5-12 0,2 6-20 0,-4-1-15 0,1-6-17 16,-8 2-9-16,9-2-9 0,-1 2-14 0,-9 0-2 16,10-6-1-16,-10 0-2 0,1-4-1 0,0-1 0 0,-1 0-3 15,1-3-2-15,0-8 1 0,-9 2-28 0,8-5-48 16,-8 0-54-16,8-7-58 0,-8-3-60 0,0-3-71 0,0-7-103 16,0-5-149-16,0 2-69 0,-8-13-8 0</inkml:trace>
  <inkml:trace contextRef="#ctx0" brushRef="#br0" timeOffset="10756.41">11835 12032 487 0,'-8'-11'440'0,"-1"1"-150"0,9 5-112 0,-8 2-64 0,8-3-34 16,0 2-19-16,0-6-10 0,8 4-5 0,1 6-3 16,-1-10-6-16,10 6-8 0,-1-1-4 0,1-5-6 0,8 4-1 15,0-2 3-15,9 2 6 0,-8 2 9 0,6-6 11 16,2 5 8-16,8 0 6 0,1 5 6 0,-8-5 11 0,15 10 6 15,-16-5 5-15,16 10-3 0,-7-5-2 0,-1 4 3 0,-8 11 4 16,9-5-1-16,-10 9-8 0,1 0-5 0,0 7-8 16,-9 2-4-16,-1-4-2 0,2 5-7 0,-17 5-2 0,5-4 2 15,-15 4 3-15,10 0 13 0,-10 5 7 0,-10-4 3 0,-5 2 4 16,-3-2-1-16,-1 4-7 16,-15 0-5-16,8-5-7 0,-8 4-17 0,-11-3-8 0,12-1-8 0,-4 1-9 0,-5-11-4 15,8 6-3-15,-2-12-4 0,11-4-1 0,-1 1-5 0,-2 0-4 16,12-5-2-16,-1-6-2 0,-1 1-5 0,11 0-10 15,-3-5-21-15,10 0-55 0,-10-5-81 0,10-5-86 0,0 0-74 16,10-15-85-16,7 2-102 0,-9-13-148 0,10-3-67 16,7-4 7-16</inkml:trace>
  <inkml:trace contextRef="#ctx0" brushRef="#br0" timeOffset="11257.32">12634 11519 189 0,'0'3'568'16,"-8"-3"-41"-16,8 0-183 0,8 6-139 0,-8-6-90 0,10 0-54 0,-3-6-27 16,12 6-15-16,-1-3-5 0,7 3-3 0,1-5-2 0,9 0-1 15,-9-5-2-15,8 5 2 0,1-6 4 0,-9 1 3 0,9 7 5 16,-1-8 9-16,1 2 10 0,-9-1 14 0,0 5 16 15,9-5 17-15,-9 1 12 0,0-1 12 0,-9 5 12 0,9 0 1 16,-8 0-3-16,-9 1-9 0,8-2-13 0,-8 6-13 16,0 0-9-16,-1 0-10 0,1 6-10 0,-1-2-6 0,1 6 4 15,-1-1 7-15,2 6 6 0,-2 0 0 0,0 10-3 0,0-1-3 16,10 6-5-16,-9 3-2 0,9 2-7 0,0 10-11 16,-3 3-6-16,13 0-6 0,-12 5-6 0,11 8-3 0,-10 1-2 15,10 1 0-15,-1 6-4 0,-9-1-1 0,9 1 2 0,9 4 0 16,-8 0 1-16,-2 1 3 0,10-2 2 0,-9 1-2 15,8 1 0-15,0 1 1 0,-7-8-4 0,-1 1-2 0,1 1-2 16,-2-5-1-16,-7-1 0 0,-1-5-4 0,0-4-6 16,1-1 4-16,-10-4 5 0,1-5 5 0,-9 0 5 0,0-4 3 15,-9-7 4-15,1 2 5 0,-10-1 11 0,1 1-1 0,-8-6-4 16,-2 0-1-16,-8-4-1 0,0-1-1 0,10-4 1 16,-19-2-1-16,9 2 0 0,-8-5-2 0,8-1-1 0,-9-2 0 15,1-9-5-15,9 2-1 0,-10 0-3 0,10-5-6 16,-3 0-2-16,12-5-3 0,-1 0-10 0,-1 2-12 0,11-9-19 15,-2 2-25-15,10 2-42 0,-1-13-104 0,9-3-109 0,9-11-113 16,-1-3-165-16,10-6-132 0,8-5-72 0,0-4-31 16,1-6 11-16</inkml:trace>
  <inkml:trace contextRef="#ctx0" brushRef="#br0" timeOffset="11601.36">14441 12290 118 0,'0'-5'524'15,"-9"5"-85"-15,9 0-158 0,0 0-110 16,0 0-64-16,0 0-34 0,0-5-18 0,0 5-9 0,9 0-3 0,-9 0-3 15,8 0-5-15,0 0-2 0,10 0-3 0,0 0 2 0,-1 0 6 16,9 0 10-16,-8 0 14 0,17 0 21 0,-9 0 23 0,8-5 17 16,1 5 16-16,0 0 21 0,8-5 13 0,-9 0 5 15,2 1-4-15,7-2-15 0,-9 2-20 0,1-1-15 0,1 1-21 16,-3-2-27-16,3 2-26 0,-9-2-21 0,-3 6-9 16,2-5-8-16,-8 0-5 0,-1 5-5 0,1-4-3 0,-1 4-6 15,0 0-12-15,-8 0-43 0,9 0-69 0,-11 0-74 16,2 0-67-16,2 0-81 0,-4 0-113 0,-7 0-167 0,0 0-78 15,-7 0-4-15</inkml:trace>
  <inkml:trace contextRef="#ctx0" brushRef="#br0" timeOffset="11804.67">14536 12651 126 0,'-8'5'525'0,"8"0"-101"0,-10 0-153 0,10-5-105 0,0 5-65 16,10-5-36-16,-2 4-16 0,1-4-4 0,0 0 3 15,8 0 5-15,10 0 13 0,-2-4 21 0,1-1 22 0,9 0 26 16,0 0 29-16,-2 0 24 0,4-4 18 0,-4 3 6 16,2-4-5-16,1 2-18 0,-2-3-26 0,9 1-34 0,-8-4-39 15,9 5-32-15,-10-1-55 0,1-5-88 0,-1 4-97 0,10 1-98 16,-10-4-155-16,10 0-155 0,-1 1-103 0,1-3-60 16,-1 1-9-16</inkml:trace>
  <inkml:trace contextRef="#ctx0" brushRef="#br0" timeOffset="12383.79">16490 11509 294 0,'-9'0'358'0,"1"0"-114"0,-1 5-83 0,9-5-47 15,-9 0-24-15,9 5-14 0,0-5-6 0,-9 0-4 0,9 3-1 16,0-3-9-16,0 0-9 0,0 0-9 0,0 6-9 0,0-6-2 15,0 0-1-15,9 0 5 0,-9 4 8 0,9-4 9 16,8 6 12-16,-8-6 13 0,17 4 8 0,-8-4 12 16,8 0 6-16,8 0 6 0,-6 0 5 0,14 0 3 0,2 0-1 15,-1 0-2-15,-1-4-5 0,11 4-8 0,-1-6-5 0,9 2-2 16,-9-2-2-16,-1 3-4 0,11-2-4 0,-9 0-4 0,-2-5-4 16,1 0 0-16,-8 4-5 0,7-4-11 0,-6 7-12 15,-11-8-8-15,9 7-10 0,-8-1-5 0,-10-5-7 0,2 5-7 16,-1 2-2-16,-17-4-3 0,9 7-2 0,-10-5-1 15,1 5-4-15,0-4-6 0,-9 4-24 0,8 0-55 0,-8 0-69 16,0 0-64-16,0 0-66 0,0 0-83 0,-8 4-129 16,-1-4-119-16,-8 5-62 0,-1 2 8 0</inkml:trace>
  <inkml:trace contextRef="#ctx0" brushRef="#br0" timeOffset="12728.39">17071 11552 423 0,'0'0'445'0,"0"0"-144"0,-9 6-111 0,9-6-73 0,0 0-45 16,0 5-21-16,9-1-7 0,-9 6 0 0,9 0 2 0,0 4 6 15,8 5 10-15,1 1 9 0,0 5 17 0,-1 4 19 16,1 1 20-16,7 4 12 0,1 1 7 0,-9 4 2 16,9-1 3-16,9 1-10 0,-10 4-18 0,-8 2-22 0,10 0-27 15,-9-2-14-15,9 6-11 0,-19 0-10 0,9-6-13 0,-8 6-1 16,-1-5-1-16,1 1 6 0,-9-2 4 0,0-4 8 15,0 2 16-15,-9-3 13 0,1-4 9 0,-1-6 7 0,0 3 4 16,-7-7 1-16,-11 0 0 0,9-3-5 0,-9-8-11 16,3 2-8-16,-12 0-9 0,11-7-1 0,-10 3-5 0,0-6-7 15,1 0-6 1,-1-5-7-16,0 0-3 0,1-5-7 0,7 0-6 0,-7 1-3 0,8-3-2 0,-1-1-3 0,11-2-6 16,-1-5-10-16,-1 7-14 0,9-8-17 0,-1 1-26 0,10 0-64 15,10-4-97-15,7-6-87 0,0 5-89 0,1-3-121 16,8-3-171-16,-1 8-82 0,2 3-26 0,-1-3 32 0</inkml:trace>
  <inkml:trace contextRef="#ctx0" brushRef="#br0" timeOffset="13264.07">16316 13380 216 0,'-8'0'419'0,"-1"-6"-99"0,0 6-93 0,1 0-53 16,-2 0-24-16,2 0-7 0,8 0-3 0,-8 0-5 15,8 0-8-15,0 0-15 0,-9 0-15 0,9 0-20 0,0 0-21 16,0 6-20-16,0-6-15 0,0 0-9 0,9 0-6 16,-9 0-3-16,8 3-2 0,0-3 0 0,2 0 0 0,7 6 1 15,9-2 7-15,0-4 15 0,16 6 9 0,3-6 8 0,7 0 10 16,8 0 11-16,12 0 17 0,5-6 13 0,9 2 3 0,10-5-5 15,-9-2-3-15,16 2-3 0,-7-1-5 0,0-5-8 0,9 0-17 16,-11 1-10-16,10-1-10 0,1 0-7 0,-1 1-6 16,1 0-4-16,-1-2-6 0,-9 3-2 0,9-2-2 0,-8 0-3 15,0 0-3-15,-1 0-2 0,-8 1 1 0,-9-6-1 16,0 5 0-16,-17 2 1 0,8 3-1 0,-17-6-1 0,-8 6 1 16,-1-3 1-16,-9 3 1 0,-7 4 0 0,-1-4 0 0,-8 6 11 15,-2-1 12 1,-6 1 11-16,-2 4 6 0,-8-5 1 0,0-2 3 15,-8 4 1-15,-2-2-2 0,2-1-11 0,-10 6-17 0,1-4-28 16,0 4-46-16,-10 0-62 0,11 0-69 0,-2 0-65 16,1 0-71-16,-1 0-104 0,10 0-175 0,-10 4-74 15,1 2-17-15</inkml:trace>
  <inkml:trace contextRef="#ctx0" brushRef="#br0" timeOffset="14529.02">16473 14326 46 0,'-27'-4'472'0,"1"-1"-116"0,-1 5-125 15,2-4-73-15,8 4-45 0,-1 0-20 0,1 0-7 16,0-6 0-16,8 6-5 0,1 0-4 0,-2 0-9 0,2 0-14 15,8 0-8-15,-8 0-12 0,8 0-12 0,0 0-8 0,0 6-6 16,0-6-2-16,0 0-1 0,8 0 2 0,0 4 6 16,2-4 9-16,7 5 11 0,0-5 13 0,10 0 20 0,7 4 22 15,2-4 25-15,6-4 19 0,10 4 14 0,1-5 7 16,9-5 1-16,-2 0-4 0,9 0-11 0,0 0-17 0,1 2-16 16,-1-7-22-16,0 5-18 0,-8-5-17 0,0 0-14 0,0 6-8 15,-9-1-10-15,-9 0-6 0,-1 0-12 0,3 0 0 16,-10 6 1-16,-9-5 1 0,0 9-2 0,-9-10 1 0,1 10 0 15,-1-6 2-15,-9 6-1 0,2-5-2 0,-3 5-3 0,-7 0-2 16,9 0-4-16,-9 0-23 0,0 0-43 0,0 5-55 31,-9-5-58-31,2 6-58 0,-3-2-67 0,2-4-87 0,-9 0-145 16,-9 6-73-16,-1-6-23 0</inkml:trace>
  <inkml:trace contextRef="#ctx0" brushRef="#br0" timeOffset="15064.15">16767 14342 195 0,'-8'-6'274'0,"8"6"-78"0,-8-4-67 15,8 4-43-15,0-6-29 0,-9 6-20 0,9 0-12 0,0 0-8 16,0-4-4-16,-9 4-3 0,9 0-4 0,0 0-2 16,0 0-3-16,0 0-1 0,0 0 0 0,0 0 0 15,0 0-2-15,9 0-1 0,-9 0 2 0,0 0 1 0,0 4 2 16,0-4-5-16,0 6-4 0,0-6-14 0,0 4-14 0,0 2-25 16,0-2-30-16,0-4-38 0,0 6-54 0,0-6-66 0</inkml:trace>
  <inkml:trace contextRef="#ctx0" brushRef="#br0" timeOffset="15770.09">17245 14214 89 0,'-8'-4'361'0,"-1"-1"-104"15,0 5-97-15,1 0-63 0,-10 5-38 0,2-1-22 0,-2 6-14 16,-9 4-7-16,1 2-2 0,0 4-3 0,1-1 0 15,-2 5-1-15,1-5 0 0,0 6-2 0,0-1 0 0,1 1-1 16,15-5 1-16,-7-2 0 0,9-2 1 0,8 3-2 0,0-5-5 16,0 2 1-16,8-1 0 0,2-7-1 0,7-2 2 0,8-6-2 15,-7 0 4-15,-2 0 2 0,11-6 4 0,-1-2 0 16,-1-3 1-16,-7-3-1 0,8-2 1 0,-8 3 1 16,0-7 4-16,-1 4 6 0,1-2 11 0,-2-2 13 0,-7 1 18 15,-9-1 18-15,9 5 15 0,-9-5 14 0,-9 7 7 0,0-3 0 16,1 2-7-16,-10 0-14 0,1 4-19 0,-1-1-16 15,-15 7-18-15,5-2-17 0,-6 2-15 0,-1 4-9 0,1 4-6 16,-9 2-7-16,8-2-20 0,-1 7-24 0,10-1-25 16,1-2-28-16,7 2-33 0,0 0-50 0,2 0-80 0,16-4-144 15,0-2-74-15,0 5-34 0</inkml:trace>
  <inkml:trace contextRef="#ctx0" brushRef="#br0" timeOffset="16493.11">17854 14059 395 0,'-9'-10'413'0,"0"-1"-122"0,-8 7-88 0,8-5-44 0,0 3-9 0,1 1 0 16,-2-5 9-16,2 6 18 0,1-1 3 0,-3 0-1 16,0 5-9-16,10-5-13 0,-8 5-23 0,8 0-23 0,0 0-24 15,-8 0-24-15,8 5-19 0,0 5-15 0,0 4-9 16,0 6-2-16,0-2-3 0,0 7-1 0,8 5 3 0,0 5 3 15,2-2 1-15,0 2 1 0,-3 3-4 0,11 1-2 16,-10 0 2-16,10 1-2 0,-11-1 0 16,12 0-5-16,-2-4-3 0,1 3-2 0,-10-3 1 0,9-2-1 0,-8-3-5 0,8-5-1 15,-8-6 0-15,0 1 0 0,-9-6 8 0,8 0 21 0,-8-8 23 16,0 3 13-16,0-3 17 0,0-2 7 0,-8 2 7 16,8-6 2-16,-9 0-6 0,-8 4-20 0,-1-4-24 0,1 0-14 15,-1 4-11-15,-7-4-9 0,-1 6-4 0,0 0-3 0,1 2-1 16,-11-3-5-16,10 5 2 0,0 0 1 0,0 6-4 15,-1-8 0-15,2 7 0 0,7 0 0 0,0-1 1 0,2 6 2 16,-2-2-2-16,1 4-2 0,8-3 0 0,0 1 3 16,1 3-2-16,8-3 2 0,0-1-2 0,0 6 0 0,0-5 2 15,8-1-1-15,-8-4-1 0,9 5-2 0,8-7 0 0,-8 3-3 16,9-2 1-16,-2-5-1 0,11-3 0 0,-1-2 0 16,-8-4 2-16,16-4-1 0,-8-2 1 0,0-3 2 0,-1-5 0 15,2-5 1-15,-9 4-1 0,8-6 1 0,0-3 0 16,-9 0 1-16,1-1 1 0,-1 2-1 0,-9-6 0 0,1 3 0 15,0-3 1-15,-1-1 0 0,1 6-2 0,0 0 1 0,-9 4 1 16,0 2 0-16,0-3 1 0,0 6 0 0,0 0-1 16,0 7-1-16,0-2 2 0,0 4 1 0,0 1-3 0,0 1 2 15,0-2 0-15,0 6-2 0,0 0-1 0,0 0 1 0,0 0-1 16,0 0-2-16,0 10 1 0,0 1 0 0,0-1-2 16,0 4 2-16,8-5 0 0,-8 6 1 0,0 0 1 0,9 4 0 15,0-4 0-15,0 0 7 0,-1 4-5 0,10 1-10 16,-1-6-6-16,0 6-16 0,0-5-28 0,1-5-51 0,8 4-68 15,1-5-77-15,-1-2-56 0,-1-4-64 0,1-6-87 0,0 3-141 16,9-10-70-16,-9-2-15 0</inkml:trace>
  <inkml:trace contextRef="#ctx0" brushRef="#br0" timeOffset="16806.85">18912 14126 15 0,'0'-13'596'0,"-8"-7"5"0,8 10-127 0,0 1-104 16,-9-1-56-16,0-2-24 0,1 9-26 0,0-2-17 16,-10 5-15-16,1 5-20 0,-1-2-33 0,1 9-39 0,-9-2-42 15,8 9-42-15,-8 1-21 0,9-2-13 0,-10 7-6 0,10 4-3 16,1 0 0 0,-2 1 0-16,9 0 1 0,-8-1 0 0,8 4 0 0,1-3-1 0,-2-1-2 0,10 6 1 0,-8-1-1 15,8-5-2-15,0 6 0 0,0-7 0 0,8 6 1 0,2-4 1 16,-2-5-2-16,1 4-1 0,8-6 1 0,10 2 0 15,-11-1-1-15,11-4-1 0,7 0-1 0,-8-6-1 0,9-4 2 16,0 0-2-16,9 0 0 0,-2-10-2 0,3 5-1 16,-2-10-1-16,0 0-4 0,1 0-5 0,-1-5-14 0,1 0-39 15,-1 1-78-15,0-1-93 0,-8-5-85 0,0-5-121 0,0 6-200 16,-1-5-95-16,1-1-50 0,-17 1 1 0</inkml:trace>
  <inkml:trace contextRef="#ctx0" brushRef="#br0" timeOffset="17167.56">17949 15607 115 0,'-18'4'420'16,"1"-4"-114"-16,8 5-98 0,1 0-60 0,-1-5-41 15,1 5-26-15,8-5-17 0,0 5-11 0,0-5-4 0,0 5 1 16,8-1-6-16,1 2-4 0,-1 0 0 0,18-3 8 0,0 2 6 16,1 0 3-16,6-5 5 0,4 0 1 0,6-5 1 15,8 0 1-15,2-4-2 0,-1-1-7 0,9 0-8 0,8-5-6 16,-8 1-9-16,9-6-6 0,8 5-6 0,-9-5-5 0,0 2-4 15,10-2-6-15,-18 1-2 0,8-1-3 0,-8 0-2 16,-9 1-2-16,-1 4-4 0,-7 5-13 0,-10-4-22 0,2 8-28 16,-10-3-24-16,-9 5-34 0,1-2-39 0,-1 2-50 15,-8 4-71-15,-9 0-101 0,-9 0-75 0,0 4-31 0</inkml:trace>
  <inkml:trace contextRef="#ctx0" brushRef="#br0" timeOffset="17811.02">18375 15959 332 0,'0'-5'391'16,"0"-1"-125"-16,0 2-92 0,0-2-56 0,0 6-29 0,0 0-18 15,0-4-13-15,0 4-3 0,0 4-6 0,0-4-7 16,0 6-8-16,8 4 0 0,-8-2-2 0,0 7 1 0,0 5 0 16,0-1 1-16,0 1 0 0,0 6 0 0,0-8-1 0,0 7-8 15,0-6-8-15,9 5-5 0,-9 2-5 0,0-7-5 16,8 1 0-16,-8 3 0 0,9-3-1 0,-1-5-1 0,-8 4 2 16,9-4-2-16,-9-5 2 0,0 5 1 0,9-6 2 15,-9 0 13-15,-9 2 22 16,9-1 23-16,0 0 29 0,-9-2 21 0,1 8 25 15,-9-2 21-15,8-3 11 0,-17 7-4 0,8-2-8 16,-7 3-4-16,7 7-14 0,-17-3-4 0,9 6-23 16,-8 1-16-16,-1-2-12 0,9 7-7 0,-9-6-13 0,9 6-20 15,1-1-13-15,-2 0-18 0,0-1-2 0,11-2-4 0,-2 2-2 16,9-3-4-16,1-6 0 0,-1 1 0 0,0-1-2 0,9 1-1 16,0-5 0-16,9-7-1 0,0 7-4 0,-1-4 3 15,1-8 0-15,0-3 0 0,8 5-2 0,1-4 2 16,-1-6 0-16,0 0-1 0,0-6 2 0,1-4-1 0,8 0 1 15,-9 1-1-15,9-5 2 0,-8-6 0 0,8-1-2 0,-9-3 2 16,0 0 1-16,10-5 0 0,-10 0-1 0,1-1 0 16,-3 1-3-16,5-6 4 0,-12 7 0 0,0-2 2 0,1 1-1 15,0 0-1-15,-9 4 4 0,8 1-1 0,-8 4 14 16,0 1-6-16,-8 3-1 0,8 3-3 0,0 3 0 0,-9 0 1 16,9 1 2-16,-9 2 3 0,9-1-10 0,0 3 5 0,-8 5 1 15,8-5 0-15,-8 5 1 0,8 5-1 0,-9-5-4 16,9 10-5-16,-11 0 3 0,11-1 0 0,0 6 2 0,0-1 0 15,0 0 0-15,0 2-1 0,11 3 1 0,-11 1 0 0,9-6-2 16,-1 5-2-16,0 2-1 0,1-7 1 0,0 1 2 16,9 5-1-16,-10-6-1 0,9 0 1 0,0-4-2 0,1 1 0 15,-1-2 0-15,10 0-4 0,-1-3-1 0,1-6-3 16,-2 0-13-16,0 0-35 0,2-6-55 0,-1 3-69 0,0-9-63 16,-1 9-59-16,-8-8-62 0,10-3-77 0,-1-1-112 0,-8 0-90 15,8 1-16-15,-9-6 26 0</inkml:trace>
  <inkml:trace contextRef="#ctx0" brushRef="#br0" timeOffset="18595.42">18870 16262 78 0,'0'0'264'0,"0"-6"-53"0,0 6-48 0,0-4-43 15,-10 4-32-15,10-6-23 0,0 6-12 0,0 0-10 0,0 0-9 16,0-5-3-16,0 5-4 0,0 0 0 0,0 0 0 0,0 0 2 16,0 0-1-16,0 0 1 0,0 0 4 0,0 0-1 15,0 0 0-15,0 0-1 0,0 5-2 0,-8-5-5 0,8-5-3 16,0 5-6-16,0 0-3 0,0 0-4 0,0 0-1 15,0 0-3-15,0 0-3 0,0 0-2 0,0 0 0 0,0 0-2 0,0 0 3 16,0 0-2-16,0 0-1 0,0 0-1 0,-9 5-1 16,9-5 1-16,0 0-2 0,0 0-2 0,0 6-8 15,0-6-4-15,0 4-4 0,0-4-3 0,0 0 1 0,0 0-1 16,0 0 3-16,0 0 2 0,0 0 8 0,0 0 4 0,0 0 7 16,0 0 2-16,0 0 1 0,0 0 1 0,0 0 9 15,0 0-3-15,0 0-3 0,0-4 0 0,0 4-1 0,0 0 0 16,0-6 1-16,0 6 0 0,0-5-8 0,0 5 4 15,9-5 2-15,-9 5 5 0,0-4 5 0,0 4 7 0,8-6 7 0,-8 3 6 16,0-3 3-16,10 2 2 0,-10-2 2 0,8 6-1 16,9-10 2-16,-8 6-4 0,-1-2-5 0,1-4-5 15,9 7-3-15,-10-2-1 0,10-5 3 0,-1 5 4 0,1-1-2 16,-2 2-1-16,2-5 3 0,0 9 5 0,7-6 11 0,-7 6 7 16,-10 0 2-16,10 0-4 0,-1 0-3 0,1 0-1 15,0 6 1-15,-2-3-3 0,2 3-9 0,-9 4-2 0,8 0-3 16,0 3 0-16,-8-3 0 0,0 6-2 0,0-2-2 15,-1 1-5-15,1 5-1 0,0-1-7 0,-9 6-4 0,8-6-2 16,-8 5-1-16,0 1-1 0,-8 4-1 0,-1 1 0 0,0 3-1 16,1-4 1-16,-10 6-2 0,1-7 2 0,-9 3-2 15,9-3 1-15,-9 3 0 0,-1-1 0 0,10-7 1 0,-10 2 13 16,11-6 16-16,-2-4 13 0,1 4 5 0,-1-9 3 16,0 4 4-16,2-4-2 0,8 1-1 0,-2-8-14 0,0 3-19 15,3-6-32-15,7 0-45 0,0-6-47 0,0 3-50 0,0-8-53 16,7-3-75-16,3-6-122 0,0-4-130 0,7-1-61 15,-10 0-9-15</inkml:trace>
  <inkml:trace contextRef="#ctx0" brushRef="#br0" timeOffset="18909.19">19538 15768 278 0,'0'-9'580'0,"-17"2"-88"0,8 3-153 0,0 4-93 15,1 0-41-15,0 4-14 0,-2 3-1 0,-7 2 13 0,9 6 9 16,-10-1 8-16,9 2-5 0,-7 7-21 0,6 3-35 0,1 2-38 16,-9 6-30-16,11 1-28 0,-3-1-16 0,2-1-1 15,8 7-13-15,-9-6-4 0,9 1-4 0,-8 4-5 0,8-6-4 16,8 1-2-16,1 0-1 0,-9-4-13 0,18 0 2 15,-11-1 2-15,11-6-3 0,1-3 3 0,-3 1-2 0,1-3-1 16,1-8-1-16,9 5 2 0,-2-15-2 0,10 5-3 0,-9-10-8 16,9 0-28-16,-2-5-53 0,4-4-66 0,-3 0-70 15,-8-7-70-15,8 1-81 0,1-3-117 0,-9-2-153 0,0 1-61 16,-9-1-1-16</inkml:trace>
  <inkml:trace contextRef="#ctx0" brushRef="#br0" timeOffset="27524.49">19894 12465 328 0,'0'0'379'0,"-7"-4"-113"15,7 4-84-15,0 0-49 0,-11 0-28 0,11 0-15 16,0 0-9-16,0 0-5 0,-7 0-10 0,7 0-8 0,0 0-9 0,0 0-9 0,7 0-8 16,-7 0-8-16,0 0-7 0,0 0-2 0,11 0-1 15,-4 4 0-15,1-4 2 0,2 6 2 0,7-6 2 16,1 4 7-16,8-4 6 0,-1 0 7 0,9 0 7 0,2-4 10 16,7 4 9-16,1-10 5 0,-1 5 1 0,9-5-1 0,0 0-4 15,0 0-8-15,1 0-6 0,-10 1-11 0,9-5-12 16,-18 4-8-16,10 1-5 0,-11 2-5 0,-5-1-4 15,-2-2-3-15,-8 5 0 0,-2-1-4 0,-7 2-1 0,0 4-1 16,-1-6-4-16,1 6-9 0,-9 0-21 0,-9 0-36 0,1 0-38 0,-1 6-40 16,-8-2-47-16,-1 2-57 0,-7 2-81 0,-12 4-128 0,4 1-68 15,-2 3-18-15</inkml:trace>
  <inkml:trace contextRef="#ctx0" brushRef="#br0" timeOffset="27740.89">20016 12745 35 0,'0'4'430'0,"0"-4"-110"0,0 0-114 0,8 0-77 0,0 0-45 16,2-4-24-16,-2-3-13 0,10-1-5 0,-1 3-1 16,9-5 3-16,9-5 4 0,-1 2 6 0,10-3 6 0,-1-4 17 15,10 5 18-15,-9-3 17 0,7-3 18 16,-8 1 12-16,10 7 6 0,-19-2 1 0,10 1-6 0,-20-1-17 0,4 5-19 16,-11 0-16-16,0 5-16 0,1 0-17 0,-10 2-14 0,1-4-12 15,-9 7-11-15,9-5-4 0,-9 5-11 0,0 0-19 16,0 0-35-16,0 0-44 0,0 0-43 0,0 5-43 0,0-5-52 15,0 7-68-15,0-7-117 0,0 3-108 0,0 2-50 16,-9 0-6-16</inkml:trace>
  <inkml:trace contextRef="#ctx0" brushRef="#br0" timeOffset="32999.34">21735 11519 279 0,'0'0'242'15,"0"0"-65"-15,0 0-46 0,0 0-27 0,0 0-21 16,0 0-10-16,0 0-8 0,0 0-6 0,9 3-5 0,-9-3-6 15,0 0-5-15,0 0-4 0,0-3 0 0,0 3 0 16,0 0-1-16,0 0 3 0,0 0 1 0,0 0 2 0,0 0 3 16,0 0-1-16,0 0 2 0,0 0 2 15,0 0 4-15,0 0 2 0,8 0 0 0,-8 0 1 16,0-5 0-16,0 5-2 0,0-5-4 0,8 0-7 0,-8 0-3 0,10-5-3 0,-1 4 2 16,-1-4 6-16,2 2 7 0,-3-2 13 0,2-5 8 0,9 7 7 15,-10-4 7-15,0-2 4 0,10 4-2 0,-10 1-7 16,10-2-7-16,-1 2-13 0,-7-1-7 0,6 5-6 15,1-5-10-15,0 6-12 0,-7-2-4 0,7 6-4 0,1-4-3 16,-1 8-2-16,1-4 0 0,-1 6-1 16,0-2 1-16,1 6 5 0,-1-1-1 0,1 6 1 0,7 0 4 0,-16 0 2 15,8 4-1-15,1 6 1 0,0-2 2 0,-10 3 1 0,9-3 3 16,-17 7 1-16,10-5 0 0,-2 4 0 0,-8 0 2 0,9 1-2 16,-9-1-2-16,0-4-4 0,0 4-3 0,0-4-4 15,0-1-1-15,0 0-5 0,0-3-5 0,0-8 0 0,0 2-1 16,0 0-1-16,0-6 1 0,0-4 2 0,0 5 3 0,0-5 1 15,0-5 3-15,0 5 4 0,0-5 3 0,0 0 3 16,0 0 2-16,0-5 0 0,0 5 0 0,0-10-1 16,9 0 2-16,-9 1-6 0,0-6-4 0,0-5-6 15,8 2-4-15,-8-8-3 0,8-3-5 0,1 0 2 0,0 0-8 0,0-7 1 0,-1 3 1 0,0-1 2 16,10-1 0-16,0-4-1 0,-10 11 1 16,9-6-2-16,1-1-1 15,0 6 2-15,-1 0-1 0,0-1 0 0,0 5 1 0,1 5 1 16,-1 2 0-16,1-3 0 0,-1 7 1 0,-8 0 0 0,8 4 0 15,0 0 1-15,-8 5-1 0,9 0-1 0,-11 0 0 16,13 5-3-16,-3 5 2 0,-1-5 1 0,1 10-2 16,1-5 0-16,9 10 1 0,-19-1 0 0,9 0-1 0,0 7 3 15,1-3 1-15,-10 8-2 0,10-3 0 0,-1 3-1 0,-9 3 0 16,2-5 1-16,-2 6 0 0,1-1-1 0,0 0-1 0,-2 1 1 16,3-1 2-16,-3 0-1 0,-7-5 0 0,0 6-1 15,11-6-1-15,-11 1 0 0,9-2 0 0,-9-2 1 0,0 3 1 16,7-5 0-16,-7 1 0 0,0-1 0 0,10-4 0 0,-10 0-5 15,0 0-11-15,0-6-26 0,0 6-62 0,0-5-92 16,0-6-90-16,0 6-103 0,0-6-162 0,0 2-118 0,0-6-80 16,-10 0-33-16</inkml:trace>
  <inkml:trace contextRef="#ctx0" brushRef="#br0" timeOffset="33925.51">21951 12480 79 0,'-7'0'260'0,"7"0"-55"0,-10 0-55 16,10-5-40-16,0 5-28 0,-8 0-17 0,8-4-11 16,0 4-6-16,-8 0-2 0,8 0-5 0,0 0-2 0,-10-6-4 15,2 6-2-15,8 0-1 0,-9-4-3 0,9 4-2 0,-8 0 2 16,-2 0 3-16,2 0 4 0,0 4 4 0,-2-4 4 0,2 6 2 16,0-6 6-16,-1 0 7 0,0 4 6 0,0 1 9 15,2-5 7-15,-3 7 6 0,10-7 7 0,-8 0 9 16,-1 3 9-16,9-3 7 0,-10 5 6 0,10-5 2 0,0 0 2 15,-8 5-4-15,8-5-7 0,0 0-12 0,0 0-11 0,0 5-16 16,0-5-13-16,0 0-16 0,0 0-12 0,0 0-6 16,0 0-8-16,0 0 0 0,0 0-3 0,0 0-1 0,0 0-1 15,0 0 2-15,8 0 1 0,-8 0 2 0,0 0 2 0,0 0 0 16,10 0 2-16,-10 0 3 0,9 0 1 0,-1 0 2 16,2 0 1-16,6-5 4 0,2 5-5 0,-2 0 2 0,10-5-1 15,1 5-3-15,-1-5-1 0,-1 2-5 0,2 3-6 16,-1-7-6-16,9 2 0 0,0 1-2 0,-1 4-5 0,1-6-2 15,1 2-2-15,7-1-2 0,0 0 3 0,0 0-2 0,9 1-3 16,1-2 0-16,-1 2 3 0,-1-6-2 0,10 4 1 16,-1-3 1-16,10-1-1 0,-9 0 1 0,17 0 3 0,-8 0 2 15,17 2 0-15,0-7 2 0,0 5-1 0,8-5 1 16,9 0 0-16,0 1-1 0,8-1 0 0,2 5-2 0,0-4-3 16,6 5-3-16,-7-7-1 0,1 2 1 0,-10 5 1 0,0-1 0 15,0-6-1-15,-8 6-2 0,-1 1 2 0,-9 0 0 16,2-2 0-16,-1 1 2 0,-9 1-4 0,0-1 2 0,-9-4 0 15,1 4 0-15,-1 0 0 0,-8 0 0 0,-9 0 0 16,-9 0-1-16,10 1-1 0,-19-1-2 0,1 0 6 0,-9 5-1 16,0-3-1-16,-8 2-1 0,-1 2 3 0,-9-2-1 0,2 2 1 15,-2 4-2-15,-1-6-12 0,-7 6-31 0,0 0-80 16,-7 0-98-16,7-4-101 0,-18 4-138 0,1-6-176 0,-1 6-107 16,-8-4-50-16,1 8 1 0</inkml:trace>
  <inkml:trace contextRef="#ctx0" brushRef="#br0" timeOffset="35335.6">21968 13106 229 0,'0'-9'205'0,"0"3"-52"0,0 2-32 0,0-2-14 16,0 1-5-16,0 0 3 0,0 0 8 0,0 5 9 0,0-5 2 15,0 5 3-15,0 0-2 0,0 0-1 16,0 0-5-16,-7 0-7 0,7 5-5 0,0 0-4 0,0 0 0 16,0 0 5-16,0 5 8 0,7 0 10 0,-7 4 15 15,10 6 12-15,-10 0 8 0,10 4 7 0,-10 1-2 0,7 3-13 16,-7 2-15-16,9 9-20 0,0-5-27 0,-1 5-23 0,1 1-18 0,-9 4-19 0,9-5-11 15,0 6-5-15,-9-4-4 16,0 4-4-16,8 0-2 0,-8-2 1 0,0 1 0 0,0 0 3 0,0-6 0 0,0 3-2 16,0-3-2-16,0 2 2 0,0-6-1 0,-8 5-1 0,8-9-1 15,-9-1-1-15,9 0 1 0,-9 1-1 0,9-11 3 16,-9 5-1-16,9-9-1 0,-8 4 1 0,8-4 0 0,-9-5-1 0,9 0-1 16,0-5 1-16,0 3 2 0,0-2-2 0,0-6 0 15,0 4 3-15,0 2 4 0,9-6-2 0,-1 0 2 16,-8 0-3-16,9 0-1 0,9-6 4 0,-1 2 1 0,0-2-4 15,1 3-2-15,7-2-2 0,1-5 0 0,2 5 2 0,-3-5-3 16,8 0-1-16,-5 0-1 0,6 0-1 0,1 1 1 0,9-1-1 16,-9 0 0-16,-2 0 0 0,3-4 1 0,-2 5-2 15,1-1 1-15,0-1 0 0,-1 2-2 0,-8 0 1 16,2-1 0-16,-3 4-3 0,-7 2-2 0,-1-2-5 0,1-4-8 16,-2 7-21-16,-7-3-34 0,0 2-59 0,-9-8-70 0,8 9-62 15,-8-8-61-15,9 7-58 0,-9-11-74 0,0 0-107 16,-9-4-79-16,9 4-11 0</inkml:trace>
  <inkml:trace contextRef="#ctx0" brushRef="#br0" timeOffset="35837.43">22569 12945 75 0,'0'-5'468'0,"0"-5"-111"15,0 5-126-15,8 0-85 0,-8-5-47 0,9 6-28 0,0-5-17 16,-1 3-8-16,1-4-4 0,9 5-5 0,-11-5-6 15,13 5-6-15,-3 2-6 0,-1-7-1 0,1 4 5 0,1 0 6 16,-1 6 4-16,-7 0 4 0,6 0 5 0,-7 0 7 16,0 12 7-16,-1-9 8 0,1 12 4 0,-9 0 5 0,0 4 9 15,0 6 10-15,-9-1 0 0,1 6 0 0,-10 4-5 0,2 1-9 16,-2-2-9-16,1 1-11 0,-10 1-7 0,1-2 2 16,-1 3 17-16,2-3 12 0,-1-4 11 0,0 1 12 0,9-6 6 15,-10 1 2-15,11-5-4 0,-2-7-13 0,9 3-21 0,1-6-19 16,-1-1-11-16,-1-5-13 0,3 6-7 0,7-4-3 15,0-6-5-15,-11 4-1 0,11-4 0 0,11 0 1 0,-11 0-2 16,7 0 0-16,3 0-1 0,-1-4-3 0,8-2 2 16,1 2 2-16,-2-6-4 0,11 1-1 0,-1-6-3 0,8 0-3 15,-7-5-1-15,7 6 0 0,1-6-1 0,0 5-6 0,8-4 3 16,-8-6 1-16,8 7 0 0,-8 2 0 0,-2-4 0 16,-6 7-2-16,8-3-2 0,-9 6-14 0,0 1-45 0,1 0-77 15,-11 3-82-15,2 2-85 0,-1-6-111 0,2 0-197 0,-1 0-98 16,-3 5-47-16,-5 0 11 0</inkml:trace>
  <inkml:trace contextRef="#ctx0" brushRef="#br0" timeOffset="36245.04">23358 13199 222 0,'0'-6'437'0,"0"6"-124"0,0 0-116 0,0-4-73 0,0 4-44 15,10-6-22-15,-2 2-13 0,1-1-9 0,7 0-2 16,3 1-5-16,-2-2-1 0,9-3-2 0,0 4 4 0,0-5 3 16,0 0 6-16,0 0 8 0,9 1 8 0,-8-6 9 0,6 5 8 15,2-5 4-15,1 7 4 0,7-8 4 0,-9 2 5 16,1 4 4-16,0-4 5 0,8 4 3 0,-8-5-3 0,-1 5-7 16,1-4-10-16,-9 4-11 0,1 0-14 0,0 0-14 15,-11 5-17-15,10-5-14 0,-18 10-18 0,10-10-33 0,-10 10-42 16,-8 0-40-16,10-3-45 0,-20 3-49 0,10 0-65 0,-8 0-104 15,-10 3-137-15,-7 3-52 0,0 3-2 0</inkml:trace>
  <inkml:trace contextRef="#ctx0" brushRef="#br0" timeOffset="36480.34">23689 13071 343 0,'0'5'490'0,"0"-5"-131"0,0 0-124 0,8 5-81 16,-8-5-44-16,9 10-16 0,0 0 6 0,9 4 12 15,-10 1 16-15,9 10 16 0,1-1 22 0,-1 1 17 0,0 9 10 16,1-1 0-16,-1 7-5 0,1-1-8 0,-1 0-12 0,1 4-15 16,-10 2-23-16,9-1-25 0,0 0-25 0,1-5-21 0,-10 5-18 15,10-5-15-15,-10 0-9 0,10 0-5 0,-1 0-3 16,-8-5-2-16,0-5 0 0,8 1-17 0,-9-6 3 0,11 7 3 16,-12-13 3-16,4 2-4 0,-4 0-8 0,2-5-32 15,0-2-60-15,-1-2-63 0,1-1-74 0,-9-1-67 0,8-9-86 16,2-4-129-16,-10-1-133 0,0-2-48 0,0-1 16 15</inkml:trace>
  <inkml:trace contextRef="#ctx0" brushRef="#br0" timeOffset="46616.51">24870 12949 130 0,'0'6'115'0,"0"-6"-27"0,0 0-16 16,-9 0-18-16,9 0-12 0,0 4-10 0,0-4-5 15,0 0-6-15,-8 0-2 0,8 0-4 0,0 5-2 0,-9-5-4 0,9 0-2 16,0 0 0-16,-9 0-1 0,9 5 1 0,0-5 0 16,-9 0 1-16,9 0-1 0,0 0 1 15,0 0 1-15,0 0 0 0,-8 0 0 0,8 0-1 0,0 5 0 16,-9-5-1-16,9 0 0 0,0 0-2 0,-9 0 1 0,9 5-1 15,0-5 1-15,0 0 2 0,-8 0 4 0,8 0 6 16,0 0 4-16,0 0 4 0,-9 0 4 0,9 0 2 0,0 0 3 16,0 0-1-16,0 0 0 0,0 0-1 0,0 0-1 0,0 0-3 0,0 0-1 0,0 0-3 15,0 0-2-15,-8 0-3 0,8 0-2 16,0 0-4-16,0 0-5 0,0 0-2 0,0 0-2 16,-10 0 2-16,10 0-1 0,0 0 3 0,-9 0 3 15,9 0 4-15,0 0 6 0,0 0 6 0,0-5 4 0,0 5 1 0,0 0 2 16,-7 0-4-16,7 0 1 0,0 0-6 0,0 0-2 15,0 0-7-15,0 0-3 0,0 0-3 0,0 0-4 16,0-5-2-16,0 5-1 0,0 0-1 0,7 0-1 0,-7 0-1 0,0 0-1 0,0 0 0 0,0-5 0 0,0 5 1 16,0 0-1-16,0 0 0 0,0-5 0 0,0 5 0 15,0 0-6-15,0 0 4 16,0 0 1-16,0 0 1 0,0 0 0 16,0-4 0-16,0 4 0 0,0 0 0 0,0 0 7 0,0 0-4 15,0 0-1-15,0 0-2 0,0 0 0 0,0 0 0 0,0 0 0 16,0 0-1-16,0 0-1 0,0 0 2 0,0 0-2 0,0 0 1 0,0 0 2 15,0 0-1-15,0 0-1 0,0 0 2 16,0 0 0-16,0 0 0 0,0 0-1 0,0 0 1 0,0 0-1 16,0 0 0-16,0 0 0 0,0 0-1 0,0 0 0 15,0 0-1-15,0 0 2 0,0 0-1 0,0 0 0 0,9-6 1 0,-9 6 0 16,0 0 2-16,10-4-1 0,-10 4 1 0,0-5-2 16,8 0 4-16,-8 5-1 0,0-5-3 0,0 5 1 0,0 0-1 0,0-5 1 0,0 5-2 15,0 0 0 1,0 0-3-16,0 0 0 0,9 0-2 0,-9 0 0 0,0 0-8 15,0 0-19-15,8 0-28 0,-8 0-47 0,9-5-78 16,-9 5-149-16,0 0-90 0</inkml:trace>
  <inkml:trace contextRef="#ctx0" brushRef="#br0" timeOffset="47866.5">24775 13097 12 0,'0'0'225'0,"-10"0"-56"0,1-6-47 0,9 6-31 0,-7 0-19 0,7 0-14 16,-11 0-6-16,11-4-4 0,-7 4-4 16,-2 0-1-16,9-6 1 0,-9 6-1 0,9 0-1 0,0 0-1 15,-8-5-1-15,8 5 0 0,-9 0 2 0,9 0-1 0,0-5-1 0,0 5-2 16,0 0 0-16,0 0 0 0,0 0 0 0,0 0-1 0,0-5-3 15,0 5-4-15,0-5-1 0,0 2-3 16,9-3-5-16,-9-4-5 0,8 6-2 0,-8-12 1 16,9 7 5-16,0 0 4 0,-9-1 5 0,7-5 3 0,4 5 6 0,-4 0 2 15,12 0 3-15,-11-4-1 0,1 4-3 0,-1 0-3 16,10 1-5-16,-10 0-3 0,1 3-6 0,0 2-1 0,0-2-6 0,-1 6 2 16,1 0 0-16,0 0 0 0,-1 0 5 0,0 6 8 15,2-2 7-15,-2 5 7 0,1 1 9 0,0 0 11 0,7 10 25 16,-7-1 19-16,2 1 11 0,-4 10 5 0,1-7-2 15,-8 6 2-15,9 7-3 0,0-8-7 0,0 6-22 0,-1 0-19 16,0 1-13-16,2-1-10 0,-1 1-4 0,-1-7-4 16,1-3 0-16,-1 5 0 0,-8-6 3 0,0 0-3 0,0-4-1 15,0-1-1-15,0-5-2 0,0 2-3 0,0-2-7 0,0-4-7 16,0-1-5-16,0-4-5 0,0 2-3 0,0-4-1 0,0 2 0 16,0 0 0-16,0-5 5 0,0 0 3 0,0 5 1 15,0-5 5-15,0-5 2 0,0 5 4 0,0-10-2 0,0 7-3 16,0-9-2-16,0-2-5 0,0-1-1 0,0-5-6 0,0 1-1 15,-8-1-4-15,8-3-1 0,0-7 1 0,0 1-1 16,0-1-1-16,0 1 0 0,0-1 0 0,0 1-1 0,0 1 0 16,0 3-1-16,0-5-1 0,0 6 1 0,8-5-2 15,-8 4 1-15,9-4-2 0,-9 5 4 0,9-7-1 0,0 8 1 16,-1-2 0-16,0 1 0 0,2-1 2 0,6 1-1 0,-6 6 2 16,-2 2-4-16,1 2 2 0,-1-1-1 0,2 5 0 15,-10 1-1-15,8-2-1 0,-8 7 2 0,9-1 0 0,0 5 0 16,-9 0-3-16,7 0 3 0,3 0-2 0,-3 5 2 15,4 3-1-15,-2 2 0 0,-2 6 0 0,3 3 0 0,7 0 0 16,-9 6 2-16,1-1-1 0,8 6 0 0,-8-1 0 0,0 6 0 16,-1-1 0-16,1-1 1 0,0 3-1 0,8-3 0 15,-9 2 1-15,2-1-2 0,-2-1 1 0,9 2 0 0,-8-5 1 16,1 3-2-16,8-3 2 0,-11-7-1 0,11 8 9 0,-10-7-4 16,9-4-2-16,-7 3-3 0,6-3 0 0,-6-5 0 0,6 4-6 15,-7-9-5-15,17 5-16 0,-9-5-17 0,0-5-38 16,1 0-67-16,9-2-78 0,-12-3-73 0,13 0-65 15,-11-3-89-15,10-7-140 16,-2 0-81-16,-7 0-29 0,-10 2 27 0</inkml:trace>
  <inkml:trace contextRef="#ctx0" brushRef="#br0" timeOffset="50328.87">24271 11103 279 0,'-10'-9'197'0,"10"-2"-64"15,-7 7-33-15,-3-6-14 0,2 0-9 0,0 0 0 16,-2 6-1-16,2-6 0 0,8 5-1 0,-9-5-2 0,9 5-4 16,-8 0-5-16,8 0-4 0,0 5-5 0,-10-5-2 0,10 1 0 15,0 4 1 1,0-6 1-16,0 3-1 0,0 3-2 0,0 0-4 0,-8 0-5 0,8 0-6 0,0 0-7 0,0 0-5 0,8 3-3 31,-8 3 6-31,0-2 9 0,10 11 13 0,-10-5 10 0,8 10 10 16,-8-1 13-16,9 4 17 0,-9 8 11 0,8-1 4 0,2 3 0 15,-10 1-2-15,8 10 0 0,-8-6 7 0,8 7-4 0,-8 0-12 16,0 0-10-16,0-4-9 0,0 5-7 0,0-7-20 16,0-1 0-16,0 1-5 0,0-4-5 0,-8-1 4 0,8-6-8 15,0 7-5-15,-8-5-8 0,8-6 17 0,0-3-13 0,0 2-12 16,0-8-9-16,0-1-10 0,-10-4 2 0,10 0 2 16,0-5 0-16,10 0-7 0,-10-1 5 0,8-4 3 15,0 0 3-15,2 0 3 0,7 0-2 0,0 0 0 0,10-4 0 16,-11-1-1-16,19-5-3 0,-9 0-2 0,9 1-2 0,-1-1-1 15,1-5-2-15,1 0 0 0,-1 7-2 0,7-8 0 0,1 6 0 16,-7-5-1-16,7 7 2 0,1-4 1 0,-10-2-3 16,1 5 1-16,0 3 1 0,-1-4-1 0,-8 0 1 15,2 6-1-15,-4 0-1 0,-6-1-1 0,-10 5 2 0,0-5-2 16,2 0-3-16,-1 5-5 0,-9 0-5 0,8 0-10 0,-8 0-23 16,0 0-47-16,-8 0-70 0,8-5-67 0,-9 0-57 0,-1 0-47 15,2-9-49-15,0 4-59 0,-10-5-80 0,9-5-79 16,-6 1-3-16</inkml:trace>
  <inkml:trace contextRef="#ctx0" brushRef="#br0" timeOffset="50970.01">24375 10556 266 0,'0'-5'377'0,"0"0"-108"0,0 1-89 0,0-2-56 0,0 2-32 16,0-7-17-16,9 6-9 0,-9-3-5 0,0 3-7 15,8-5-7-15,-8 0-8 0,9 0-8 0,0 1-4 0,8-1-1 16,-9 0 1-16,10-6 4 0,-1 3 7 0,2 2 8 0,-3-3 4 16,1 4 3-16,1-5 0 0,-1 5 0 0,10 1-1 15,-10-1-4-15,0 0-5 0,9 5-6 0,-9 0-4 0,0 1 4 16,1 4 2-16,-1 0 0 0,1 0 1 0,-11 0 4 0,4 9 3 16,-4-4 8-16,12 5 13 0,-19 5 13 0,8 4 10 15,-8 1 13-15,-8 5 6 0,8-1 6 0,-10 4 5 0,-6 8 0 16,5-3-7-16,-5 1-16 0,-1 1-14 0,0-1-15 15,-1 0-10-15,0-4-12 0,1-7-11 0,9 7-9 0,-10-6-7 16,10-4 5-16,-1 0-10 0,1-5-3 0,8-6-5 0,-9 1-2 16,9 0-3-16,0-1-1 0,0-5-1 0,9 2-8 15,-9-2 4-15,8-4 4 0,1 6 2 0,-1-6 1 16,10 0 2-16,-1 0-1 0,0 0 0 0,10-6 0 0,-2 6-1 16,11-4-1-16,-2-2-1 0,1-2 0 0,0 3-3 0,7 0 1 15,-6 0 0-15,7 5 1 0,-8 0 0 0,0 0 0 0,-1 5 0 16,-8 0 0-16,0 0 0 0,-8-1-3 0,-1 6 1 15,1-6-1-15,-10 6 1 0,-8-4 2 0,0 3 6 16,0 1 7-16,0 6 7 0,-18-6 7 0,1 3 5 0,-1 7 6 16,-16-1 4-16,-1 1 0 0,1-1-3 0,-1 1-4 0,-9 4-5 15,1-4 0-15,9-1-5 0,-1 1-3 0,0-1-3 16,1-3-5-16,8-2-2 0,-1-5-1 0,10 6-1 0,0-10-4 16,-1 5-1-16,9-5-3 0,0 0-2 0,1 0-3 15,8-1-8-15,-9-4-14 0,9 0-19 0,0 0-45 0,0 0-78 16,0 0-82-16,9 0-79 0,-1-9-95 0,1-1-174 0,0 0-97 15,-1 0-57-15,2-4-4 0</inkml:trace>
  <inkml:trace contextRef="#ctx0" brushRef="#br0" timeOffset="54489.13">25860 10787 141 0,'0'-7'400'0,"-9"7"-110"0,0-3-101 16,9-3-63-16,-8 6-32 0,-1-5-15 0,9 5-6 0,-9-5-4 16,9 5-6-16,-8-5-8 0,8 5-7 0,-9 0-6 15,9 0-4-15,-9 0-5 0,9 0-3 0,-9 0-3 0,9 0 0 16,-8 5 4-16,0 5 2 0,-2 6 5 0,-7 2 3 15,9 2 2-15,-9 9 0 0,-3 0 1 0,-5 6 2 0,8-2 4 16,-1 12 5-16,-8-2 2 0,1 1 1 0,7 5 2 0,-8 0 10 16,0 0 15-16,1 0 15 0,0-6 11 0,-3 2 5 15,2-6 4-15,8 0 3 0,-7-1-2 0,7-7-6 0,1-3-12 16,0 1-20-16,-1-9-19 0,10 5-16 0,-1-6-13 16,-9 1-12-16,18-5-5 0,-7-2-8 0,-2-2 1 0,9-1-6 15,-11 0-5-15,11 0-13 0,0-6-34 0,-7 0-48 0,7 6-56 16,0-4-52-16,0-6-50 0,0 4-35 0,-10-4-37 15,10-4-39-15,0-2-38 0,0-4-65 0,-7 2-46 0,-2-2-14 16</inkml:trace>
  <inkml:trace contextRef="#ctx0" brushRef="#br0" timeOffset="54786.41">25191 11171 291 0,'0'-5'396'16,"0"5"-122"-16,0-5-102 0,0 5-60 0,0 0-34 0,0 0-22 16,0 0-12-16,0 0-7 0,0 0-6 0,0 0-9 15,9 0-7-15,-9 5-5 0,9 0-4 0,-2 5-2 0,-7 0 1 16,10 5 3-16,8-1 4 0,-9 6 3 0,-2-1 3 0,3 1 1 16,7 5 8-16,0-1 8 0,0 5 2 0,1 1 0 15,8 3-4-15,-9-3-1 0,1 3-3 0,7 3-1 0,-6-3-7 16,-1-4-8-16,7 6-5 0,0-1-1 0,-7-4-3 15,0-1-1-15,7 0-1 0,-7 0 1 0,-2-3-1 0,2-3-2 16,0-3 1-16,-1 4-1 0,1-9 1 0,-3 4-1 0,-4-9-1 16,6 5 0-16,-8-6-2 0,-1-3-1 0,1 2-8 15,-9-2-14-15,8-6-26 0,-8 4-40 0,10-8-72 16,-10-2-151-16,8-2-105 0,-8-7-67 0</inkml:trace>
  <inkml:trace contextRef="#ctx0" brushRef="#br0" timeOffset="55662.21">26268 10761 279 0,'0'-5'262'0,"-8"5"-82"0,8-5-53 0,0 5-28 15,-10-5-18-15,10 1-10 0,0 4-8 0,0-4-3 16,0 4-5-16,-8-6-2 0,8 6-4 0,0-6 0 0,0 6 2 15,0-4 2-15,0 4 2 0,0-4 3 0,0 4 0 0,0 0-3 16,0 0-2-16,0 0-6 0,0 0-7 0,0 0-6 16,0 4-3-16,0 0 2 0,0 8 14 0,0-4 12 0,0 2 10 15,8 11 10-15,-8-3 10 0,10 7 12 0,-10-1 9 16,8 1 2-16,-8 3-6 0,0 1-4 0,8 1 0 0,-8 1-1 16,0 2-5-16,10-4-9 0,-10 5-10 0,0 1-11 0,8-5-10 15,-8 3-11-15,0 1-10 0,0-4-12 0,0-2-4 16,0 3 0-16,0-3 2 0,-8-3 7 0,8 5 3 15,0-11 7-15,-10 0 6 0,10 1 2 0,-8 0 0 0,8-5 2 16,0-6-6-16,-8 6-6 0,8-5-4 0,0-2-6 0,-10 2-5 16,10 0-2-16,0-4-5 0,0-2 0 0,0 2-3 0,0-6 1 15,0 5 0-15,10-5-1 0,-10 0 0 0,8 0 2 16,-8 0 2-16,18 0-2 0,-10 0 1 0,9 0-3 16,9-5-1-16,-1-1-3 0,3-4 0 0,6 6-3 0,1-6-1 15,-1 1-1-15,10-1-2 0,-10-5 0 0,10 4 0 0,0-2 2 16,-9-2 0-16,8 5-1 0,0-3 1 0,-8 1 0 0,0-2 2 15,-1 4-2-15,1 1 1 0,-9 3-3 0,-9-4 0 16,1 6 1-16,-10-6 3 0,10 10 2 0,-18-5-1 16,8 1 2-16,-8 4 0 0,9 0-2 0,-18 0-18 0,9 0-59 15,-8 4-112-15,-10 1-124 0,1-1-211 0,0 6-141 0,-10 0-102 16,2 5-54-16,-10-5-17 0</inkml:trace>
  <inkml:trace contextRef="#ctx0" brushRef="#br0" timeOffset="62558.21">27717 11875 343 0,'-7'0'346'0,"-11"5"-122"0,9-5-86 16,1 5-49-16,-1-5-26 0,0 5-12 0,9-5-3 0,0 0-4 16,-8 0-4-16,8 4-7 0,0-4-7 0,0 0-8 0,0 0-4 15,0 0-4-15,8 0-7 0,-8 0 0 0,9 0 1 16,0 0-1-16,-1 0 2 16,1 0 2-16,9-4 3 0,-2 4 5 0,12-5 4 0,-3 0 1 15,1 0 3-15,9 0 2 0,-9 0 1 0,8-5 1 0,1 0-1 16,0 1 0-16,9-1-2 0,-10 0-1 0,1 0-2 0,8 1-2 0,-8-1 0 0,-9 0-4 15,8 0-4-15,-7 1-4 0,-1 3-2 0,0-4-1 16,-9 6-1-16,1-2-1 0,-1 2-1 0,-8 0 0 0,8-1 1 16,-8 5-1-16,-1-5-1 0,0 5-2 0,2 0-1 15,-2 0-10-15,-8 0-13 0,0 0-19 0,0 0-21 0,0 5-30 16,-8-5-44-16,-2 9-63 0,-6 1-113 0,-2 4-95 0,-8 1-51 0</inkml:trace>
  <inkml:trace contextRef="#ctx0" brushRef="#br0" timeOffset="62745.76">27770 12080 142 0,'-16'5'485'16,"6"0"-138"-16,1 0-138 0,9 0-86 0,0-5-49 0,0 4-26 16,0 1-12-16,9-5 0 0,8 0 4 0,1 0 11 0,0 0 11 15,17 0 19-15,-10 0 19 0,18-9 18 0,0 4 17 16,10-5 11-16,-1-5 10 0,0 0 5 0,9 2-3 0,-10-3-12 16,11 1-18-16,-10 1-21 0,0-6-22 0,0 10-19 15,-8-5-20-15,0 1-16 0,-10 4-12 0,-8 1-11 0,0 4-16 16,-9-5-42-16,1 5-54 0,-10 0-61 0,-8 1-73 15,-8-6-100-15,-10 5-170 0,1-5-105 0,-18 5-51 0</inkml:trace>
  <inkml:trace contextRef="#ctx0" brushRef="#br0" timeOffset="63452.45">23272 10477 100 0,'0'-10'395'0,"0"2"-134"0,0-2-100 0,-9 5-49 0,9-5-27 16,0 4-12-16,0 2-5 0,0 4-2 0,0-6-2 15,0 3-12-15,0 3-12 0,0 0-9 0,0 0-7 0,0 0-9 16,0 0-5-16,0 0-1 0,0 0-3 0,0 0 4 0,-8 0 7 15,8 9 10-15,-9 6 14 0,1 0 19 0,-10 14 19 16,-8 4 23-16,-1 12 20 0,-6 4 13 0,-11 14 9 0,0 6 4 16,-8 9-1-16,1 10-6 0,-11 0-11 0,1 3-17 15,-7 3-8-15,6-2-5 0,-8 2-1 0,10-6-7 0,0-1-11 16,-1-3-9-16,8-11-7 0,1 1-11 0,9-5-13 0,-1-7-16 16,1-3-37-16,8-1-64 0,1-4-71 0,7-5-69 15,10-6-71-15,8-4-105 0,1 1-185 0,8-11-104 16,8-4-30-16</inkml:trace>
  <inkml:trace contextRef="#ctx0" brushRef="#br0" timeOffset="63968.36">25738 12544 181 0,'0'-6'218'0,"0"3"-75"0,0-7-43 0,0-1-24 0,0 7-10 15,0-6-3-15,9 0 6 0,-9 7 3 0,0-9 5 0,0 8 6 16,0-2 1-16,0 2 0 0,0-1-1 0,0 0 0 16,0 5 3-16,-9 5 16 0,1 4 23 0,-1 13 34 0,-8 5 34 15,-1 13 24-15,-17 13 12 0,0 15 3 0,-17 11-8 16,10 9-18-16,-18 10-29 0,-2 4-42 0,-8 11-41 0,0 3-35 16,1 6-21-16,-10-4-17 0,2 3-9 0,9 2-3 0,-12-1-3 15,11 1-6-15,0-1-33 0,-2-6-55 0,11-2-69 16,9-2-60-16,-2-10-70 0,9-4-107 0,9-4-193 15,10-12-95-15,-1 0-29 0</inkml:trace>
  <inkml:trace contextRef="#ctx0" brushRef="#br0" timeOffset="66470.59">29177 10971 19 0,'0'-5'367'16,"0"5"-92"-16,0-5-89 0,0 0-55 15,0 5-32-15,0-5-21 0,-10 5-9 0,10 0-7 0,0 0-6 16,0-3-8-16,0 3-8 0,0 0-7 0,0 0-5 16,0 0-2-16,0-6-3 0,0 6-1 0,10 0 5 15,-10 0 5-15,0-4 8 0,0 4 7 0,0 0 5 0,0 0 7 0,0 0 5 16,0 0 4-16,0 0 0 0,0 0-2 0,0 4-7 15,0-4-6-15,-10 0-9 0,10 6-8 0,0-3-3 16,0 7 5-16,0 6 12 0,10 3 12 0,-10 5 10 0,0 1 7 16,0 9 11-16,10-1 8 0,-10 6 3 0,0 1-6 0,7 4-12 15,-7 0-12-15,0-1-9 0,0 6-3 0,0-4 3 0,0-2-5 16,0 2-1-16,0-1-3 0,0-5-4 0,0 6-2 0,0-7 0 16,-7 1 1-16,7 0-7 0,0 0 2 0,-10-5-3 15,10 0 1-15,0 1 0 0,-10-11-1 0,10 4-3 0,0-3-5 16,0-5-5-16,0-4-7 0,0-3-3 0,0 3-2 0,0-6 0 15,10-1 0-15,0-5 2 0,-3 1 2 0,2 0 1 16,0 0 4-16,8-5 0 0,9 0 1 0,0-5-1 0,9 5 1 16,7-10-3-16,3 0 0 0,-2 1-1 0,9-1-6 15,-1-5-3-15,12 1-2 0,-11-6-2 0,8 6-4 0,1-7 0 16,-10 3-4-16,11-2-4 0,-9 6 2 0,6-6-1 0,-5 0 1 16,-11 6 0-16,0 4-1 0,-9-5-4 0,1 5-5 15,-1 2-10-15,-16 2-30 0,-1 0-54 0,1 2-75 0,-11 4-73 16,4-4-64-16,-2 4-74 0,-9-6-96 0,-9 2-157 15,-2-1-69-15,4-1 2 0</inkml:trace>
  <inkml:trace contextRef="#ctx0" brushRef="#br0" timeOffset="66973.32">29576 10365 158 0,'0'-10'519'0,"0"1"-121"0,0-1-154 0,0-5-104 16,0 6-58-16,9-6-27 0,0 1-14 0,-1-2-6 15,10 3-3-15,-11-2 0 0,11 0-3 0,8 0 0 0,-8 0 6 16,0 1 6-16,-1-1 7 0,1 1 7 0,-2 4 5 0,2 1 2 16,-9 3 3-16,8 1 0 0,0 0-8 0,-7 5-9 15,-3 0-9-15,2 0-6 0,1 10-3 0,-2 0 0 16,2-1 1-16,-3 6 2 0,-7 10 2 16,0-6 1-16,0 11 4 0,0-7 4 0,-7 7 4 0,-3 4 4 0,10-9 5 0,-8 4 8 15,-2 0 6-15,-6-5 6 0,6 2 4 0,2-7 0 0,-10 1 1 16,10-1-5-16,-1-5-9 0,1 2-11 0,-2-2-11 15,10-5-11-15,-8 3-10 0,8-9-8 0,-8 2-4 0,8 0-4 16,0 0 1-16,0 0 0 0,0 0-1 0,0-5 4 0,0 5 3 16,8-5 4-16,-8 0 2 0,0 0 4 0,8 0 5 15,-8 0 5-15,10-5 4 0,-2 5 2 0,9-5-2 16,1 0 2-16,0 0-3 0,8-5-5 0,-1 0-5 0,10-4-8 16,1 0-4-16,6-2-4 0,-8 2-2 0,10-5-17 0,-8 3-30 15,-1 3-65-15,-1-2-84 0,-8 5-83 0,8-5-93 0,-7 1-173 16,-2-1-126-16,0 5-73 0,-5 0-21 0</inkml:trace>
  <inkml:trace contextRef="#ctx0" brushRef="#br0" timeOffset="67317.21">30393 10854 300 0,'-9'0'444'16,"9"5"-142"-16,-9 0-118 0,9 0-79 0,-8-5-44 16,8 0-23-16,0 4-14 0,0-4-5 0,8 0-3 0,-8 4 0 15,9-4-3-15,0 0 2 0,-1 0 2 0,10 6 4 0,-1-6 10 16,-8-6 8-16,16 6 10 0,-7 0 13 0,8-4 11 15,2 0 13-15,-3-1 9 0,8-5 9 0,3 0 7 0,-1 1 8 16,7-1 7-16,-7-5 5 0,8 5 2 0,1-10-4 16,9 6-4-16,-10-1-10 0,1 2-12 0,7-7-17 0,-7 5-18 15,-1-1-19-15,1 2-21 0,-10 5-37 0,1-6-57 0,0 10-62 16,-8-5-60-16,-2 4-56 0,-8-2-71 0,-7-2-89 16,-2 5-145-16,-8 0-67 0,-8 0-6 0</inkml:trace>
  <inkml:trace contextRef="#ctx0" brushRef="#br0" timeOffset="67551.95">30914 10693 205 0,'0'0'354'0,"0"4"-91"0,-10-4-73 15,10 0-50-15,0 0-38 0,0 6-20 0,0-6-16 0,0 0-5 16,10 5 1-16,-10-5 5 0,0 10 13 0,8-6 16 16,1 12 21-16,0-3 21 0,-1 7 32 0,1-1 26 0,9 6 31 15,-11 4 7-15,3 4-4 0,-2 2-13 0,1 4-14 16,1 6-21-16,-10 4-34 0,7 0-28 0,3-1-40 0,-10 6-22 15,8-1-13-15,-8-5-9 0,8 7-10 0,2-6-6 0,-2 0-4 16,-8 0-5-16,9-6-1 0,-1 2-2 0,-8 0-3 16,10-7 0-16,-2 1-2 0,10 0-3 0,-10-6-7 0,0-3-14 15,10-5-28-15,-9-1-40 0,-1-4-55 0,1-1-54 16,-1-9-53-16,1-5-47 0,-9 0-43 0,18-10-51 0,-10-10-62 16,1-4-94-16,-1-11-41 0,2 1-9 0</inkml:trace>
  <inkml:trace contextRef="#ctx0" brushRef="#br0" timeOffset="67864.93">30627 10067 149 0,'-8'0'609'0,"-1"0"5"0,-1 0-194 0,2 0-143 15,8 0-92-15,-8 0-63 0,16 0-40 0,-8 0-21 0,8 6-11 16,2-6-6-16,-1 0-2 0,-1 4 2 0,18-4 8 16,-8 4 23-16,8-4 26 0,8 0 27 0,-7 0 18 0,16 0 13 15,-9-4 3-15,19 0-3 0,-10-2-12 0,8 2-25 16,3-5-28-16,-3-3-27 0,10 2-18 0,1-4-16 0,-11 5-9 16,10-6-4-16,-1 5-3 0,-7-4-3 0,-11 4-4 0,3 5-3 15,-10-5-6-15,-1 6-7 0,-8-2-14 0,0 3-26 16,-9-3-47-16,1 2-63 0,-8-2-69 0,5 1-65 0,-5 0-65 15,-2-5-71-15,-8 1-97 0,0-7-121 0,0 8-37 16,-8-7 17-16</inkml:trace>
  <inkml:trace contextRef="#ctx0" brushRef="#br0" timeOffset="68084.8">31668 9442 501 0,'0'-10'718'0,"0"0"-11"0,0 6-165 0,0-2-123 0,0 3-92 15,0-4-70-15,0 7-62 0,10 0-38 0,-10 7-33 0,0-4-38 16,10 7-25-16,5 0-21 0,-5 9-5 0,7 7-2 16,-1 3 7-16,3 10 1 0,-1 0 2 0,7 5-1 0,-8 5-4 15,9-1-2-15,-8 7-7 0,8 3-3 0,-1 0-11 16,2 6-5-16,0 0-3 0,7-1-5 0,-8 5-8 0,0-5-12 16,0 2-20-16,0-7-57 0,1-4-97 0,-11 0-97 0,2-10-115 15,-1-1-208-15,-8-2-112 0,-9-8-70 0,-9 1-23 0</inkml:trace>
  <inkml:trace contextRef="#ctx0" brushRef="#br0" timeOffset="83446.56">17645 10926 56 0,'0'-4'291'0,"0"4"-76"0,0-4-68 0,0-2-50 16,9 2-30-16,-9 4-19 0,0-5-11 0,0-1-8 0,9 2-1 15,-9-2 1-15,0 2-1 0,8-2-1 0,-8 6-4 0,0-4-1 0,9 0 0 0,-9 4 3 0,0-5 2 16,0 5 0 0,0-5 2-16,0 5 1 0,0 0 3 0,0 0 0 15,0-5 1-15,0 5-2 0,0 0 1 0,0 0 0 0,0 0 3 16,0 0 1-16,0 0-2 0,0 0 3 0,0 0-1 16,-9 0 1-16,9-5 3 0,0 5 2 0,-8-5 3 0,8 5 4 15,0-5 3-15,-9 1 8 0,9 4 9 0,0-7 7 0,-9 4 5 16,1-2 0-16,8 5-1 0,0-5-2 0,-10 0-6 15,2 0-10-15,8 0-11 0,-9 0-9 0,1 0-9 0,8 2-7 0,-9 3-7 0,0-7-6 16,2 4-4-16,-4-3-2 0,2 1-3 16,2 5-1-16,-3-5-2 0,2 0-1 0,-1 0 0 15,-8 5 1-15,8-5 1 0,-8 5 3 0,8-4 3 16,-8 0 4-16,8 4 9 0,0-6 11 0,-7 6 10 0,6-6 11 16,2 6 11-16,-8-4 7 0,5 4 3 0,4-4 1 0,-2 4-5 0,-2-6-8 0,4 6-9 15,-3-4-10-15,3 4-10 0,-2 0-5 0,0 0-5 16,1-5-5-16,-2 5-3 0,-7 0-3 0,9 0-3 0,-10 0-2 15,10 5-1-15,-10-5-1 0,1 0-4 0,0 0 2 16,-1 4 0-16,1-4 2 0,-1 0 0 0,1 6 1 0,1-6-2 0,-3 4 2 16,1-4-2-16,1 4 0 0,0-4 0 0,0 6-3 15,0-6 1-15,-1 6-1 16,10-6-1-16,-19 4 0 0,11-4 1 0,-1 4-1 0,-1 1-1 0,-1-5 0 0,2 5-1 0,1-5 1 16,-2 5 1-16,1 0 2 0,-1 0 1 0,-8-5 2 15,9 6 4-15,-1-3 3 0,2-3 5 0,-2 7 2 0,0-4 2 16,1-3 2-16,9 5-1 0,-10 0 0 0,11 0-3 15,-4-5-7-15,-6 5-1 0,8-5-3 0,1 5-2 0,-1 0-2 16,1-5-3-16,-2 5-2 0,-6 5 0 0,7-6 3 0,-9 6-4 16,1-5-1-16,0 10-2 0,-1-7 1 0,1 2 2 0,-1 0 1 15,-9 5 0-15,11-1 0 0,7-2 1 0,-8-2-1 16,-1 3 1-16,10-3 0 0,-9 0 0 0,8 5 0 16,0-6-1-16,1 6 0 0,-10 0 1 0,10-5 1 0,-1 4-1 15,0 0-1-15,0 0 1 0,2 2 0 0,-3 3 6 0,0-5-3 16,3 7-2-16,7-7 0 0,-10 2 0 0,2 3-1 0,0-5 0 15,8 1-1-15,-9-1-7 0,0 7 6 0,9-8 1 16,-9 8 3-16,1-3 2 0,8 2 1 0,-9-1 0 16,0 7 1-16,9-7 1 0,-9 0-1 0,1 6-2 0,-1-5-1 15,1 4-2-15,-1 1-1 0,1-2 1 0,-10 2-2 0,10-1 3 16,-2 5-1-16,2-4-1 0,0 0-2 0,-1-1 2 0,0 1 1 16,0-2 1-16,9 2 0 0,-8 1-3 0,-1-3 4 15,9 3 0-15,-9-8 1 0,9 7-2 0,-7-1-1 16,7-5-1-16,0 5 0 0,-10 1 0 0,10 1-2 0,-8 3-1 15,8-6 1-15,0 2 0 0,0-5 1 0,0 4 0 0,-10 1 0 16,10-1-1-16,0 0 1 0,0-5 0 0,10 7 0 16,-10-3 0-16,0-3-1 0,0-1 1 0,0 5 0 0,8-3 0 15,2-3 0-15,-10 2 1 0,7 0-1 0,-7-5 0 16,9 5 0-16,0-6 0 0,-1 5 0 0,-8-4 1 0,9 0-1 16,0 5-1-16,0-7 0 0,-9 3 1 0,8-1-1 0,0 3 1 15,-8-2-2-15,10-1 2 0,-2 3 3 0,0-3-2 16,2 5 3-16,-10-1-2 0,8-4 0 0,1 5-1 0,-1 0 2 15,1-1-2 1,-1 0-1-16,10 1 0 0,-9-1 0 0,-1 1 0 0,10-1 1 0,-9 1 0 0,7-1 1 0,-6-4-2 16,-3 5-1-16,13-6 1 0,-13 1 0 0,11 0-1 0,-9 3-1 15,7-6 2-15,-6 1-1 0,-2 3 1 0,10-2 1 16,-10-5-1-16,1 6 1 0,9 0 1 0,-10-5-1 0,0 4 0 16,10-4 0-16,-9 0 0 0,-2 5-1 0,3-6 2 0,7 1-2 15,-6 4 0-15,4-4 0 0,-6 1-1 0,9-1 2 16,-1-2-1-16,0 2 1 0,1 0 0 0,-1 0 1 15,1-4 0-15,-1 3 0 0,8-5 0 0,-5 1-2 0,-5 6 0 16,3-7 0-16,-1 2 1 0,1-2-1 0,0 1 0 0,-2 0 1 16,2 0 0-16,-9-1 0 0,7 1 0 0,2 0-1 0,0 0 0 15,-1-5 1-15,1 5-1 0,-2 0 0 0,1 0 0 16,2-5 1-16,-1 5 1 0,-1 0-2 0,8-5 1 16,-7 0-1-16,-2 0-1 0,11 0 1 0,-10 0 1 0,10 0-2 15,-11 0 1-15,2-5 0 0,-1 5 0 0,9 0 0 0,-8-5 0 16,-1 5 0-16,1 0 0 0,-1-5 0 0,0 0 0 15,1 5 0-15,8-5 0 0,-9 0 0 0,9-5 0 0,-8 6 0 16,-1-1 0-16,10-5 0 0,-2 6 0 0,-8-6-1 0,9-1 1 16,-8 6 1-1,8-4-1-15,0-1 3 0,-9 0 0 0,10-4-3 0,0 5 1 0,-11-1 1 0,10-6-2 0,-8 6 0 16,8 1-1-16,-1-6-1 0,1 1-3 0,-8 4 3 16,8-5-1-16,-1 1 2 0,2-5 1 0,-1 3 0 0,0-3 0 15,0 5 0-15,9-6 4 0,-9 6-1 0,0-7 0 0,-1 2-2 16,12 0-1-16,-13-1 0 0,2 1 1 0,1-6-2 15,-1 5 0-15,0-5 0 0,0 7 0 0,-9-6 1 0,9-6 1 16,-8 4 0-16,8 3 1 0,-9-5 4 0,1-3 1 16,-1 7 1-16,0-5 2 0,-8 0 1 0,9 4-1 0,-10-4 1 15,9-1-2-15,-8 1 1 0,-1 0-2 0,1-6-1 0,0 2 0 16,0-3 0-16,-9-2-2 0,8-6 0 0,1 1 1 16,0-2 0-16,-9-4-1 0,9-5 0 0,-9-4 0 0,8 3 3 15,-8-2 2-15,0 4 5 0,0-2 0 0,0-3 4 16,0 9-1-16,-8-5 3 0,8 1 2 0,-9 4-1 0,0 0 1 15,0 0 1-15,1 4 0 0,-1 2-2 0,0-2 1 0,-8 7 0 16,0-7-2-16,8 6-1 0,-9 0-3 0,1 4-4 16,0-3-4-16,0 4-1 0,-1 6-2 0,-8-8-5 0,1 7-2 15,-2 4-9-15,1 1-10 0,0 0-9 0,-8 0-12 16,-1 4-16-16,-1 2-31 0,2 2-59 0,-9 1-77 0,-1 5-74 16,9 2-69-16,-8-4-80 0,7 8-144 0,3 0-93 0,-2 4-47 15,9 0 16-15</inkml:trace>
  <inkml:trace contextRef="#ctx0" brushRef="#br0" timeOffset="94043.33">18870 5369 156 0,'0'0'340'0,"-10"0"-96"16,10 0-86-16,0 0-56 0,0 0-31 0,0 0-15 15,0 0-10-15,0 0-4 0,0 0-6 0,0 0 0 0,0 0-2 16,0 0-6-16,0 0 0 0,0 0 1 0,0 0 2 15,0 0 8-15,0 0 11 0,0 0 8 0,0 0 11 0,0-5 15 16,0 5 7-16,-8 0 6 0,8 0 5 0,0-5 1 0,0 5 3 16,0-6 2-16,0 6 4 0,0-4 7 0,-9-1 8 15,9 5 7-15,0-5 7 0,0 0 4 0,0 0-2 0,0 5-1 16,0-4-7-16,-8-6-16 0,8 10-12 0,0-5-12 16,0 0-15-16,0 0-11 0,0 0-8 0,0 5-12 0,0-5-10 15,0 5-4-15,-9 0-9 0,9 0-4 0,0 0-6 0,0 0-6 16,0 0-3-16,0 0-4 0,0 0-3 0,0 0-2 15,0 0 0-15,0 5-4 0,0-5 0 0,0 5 0 0,0 0 3 16,0 5-2-16,9 4 1 0,-9 1 0 0,8 10 2 16,1-2 1-16,-1 7 1 0,2 9 0 0,-2 0-2 0,0 5 0 15,10 4 2-15,-10 7 0 0,1-2-2 0,0 7 0 0,0-2-1 16,-1 0 0-16,2 1-1 0,-2 4 2 0,-1-4-2 16,-7 6 4-16,10-3 5 0,0-3-3 0,-2-1 1 0,1-4 2 15,-9-1 2-15,7-4-1 0,-7-10 0 0,0 1-2 16,0-6-3-16,0-5 0 0,0-4 0 0,0-5 0 0,0-7 2 15,0 3 5-15,-7-6 5 0,7-1 4 0,-9-3 5 0,1-6 8 16,8 0 4-16,-20 0-1 0,13-6 2 0,-11-3-4 16,10-7-4-16,-10 2-1 0,1 0-6 0,-9-7-5 0,8-3-2 15,10 5-2-15,-9-6 1 0,-1 6 1 0,10 0 0 16,-1-1-2-16,0 5-2 0,9 5-2 0,-8 0-2 0,8 0-1 16,0 7-4-16,0-2-2 0,0 0-5 0,0 0-3 0,8 5 0 15,1 0 1-15,0 0 1 16,8 0-1-16,9 0 2 0,0 5 2 0,0-5 1 0,9 5 2 15,-2-5 2-15,4 5 0 0,-3-5-2 0,0 0 1 0,2 0 0 0,-2 0 0 0,0 0-3 16,-7 0-2-16,-1 0-4 0,0 0-4 0,-8-5-6 0,-1 5-9 16,0 0-11-16,-9 0-24 0,2 5-44 0,-2-5-71 0,-8 0-77 15,0 0-77-15,0 0-85 0,-8 0-137 0,-2 3-116 16,-6-3-66-16,-10 6-2 0</inkml:trace>
  <inkml:trace contextRef="#ctx0" brushRef="#br0" timeOffset="103987.34">1675 11967 453 0,'0'16'399'0,"0"12"-154"0,0 3-99 0,9 2-53 16,-9 6-27-16,9 5-12 0,-1-5-10 0,1 6-6 0,8-2-7 16,1 0-5-16,-1 3-3 0,1-4-4 0,-1-2-3 0,0 4 0 15,0-9 2-15,1 4 5 0,-10-10 7 0,10 4 7 16,-1-8 10-16,-7 1 7 0,6-3 11 0,-6-3 15 0,-2-5 17 15,1-6 22-15,-9 6 27 0,8-5 33 0,-8-6 25 16,0 7 20-16,0-11 6 0,0 3-3 0,0-3-13 0,-8 0-21 16,8 6-31-16,-9-6-39 0,1 0-36 0,-2 0-28 0,2 0-18 15,0 6-15-15,-10-6-6 0,1 0-9 0,-9 4-4 16,9 1-4-16,-20-1-2 0,12 6 1 0,-1 6 4 0,-9-3-2 16,1 7-3-16,7-1-1 0,-7 1 2 0,8 5 1 0,-9 4 0 15,8-6-3-15,2 12-1 0,-1-6-2 0,0 7 2 16,9-3 1-16,0 2-3 0,-1-1-1 0,9-1 1 0,1-3 0 15,-1 5 0-15,0-7 3 0,9 2-3 0,0-2 3 16,0-2 0-16,9-3 0 0,0 3-3 16,-1-7 0-16,1 1-3 0,-1-6-1 15,2-4-3-15,7 4-2 0,-8-4 0 0,8-5-1 16,0-5 4-16,0 0 1 0,1-5 1 0,-2 2 2 0,-6-9 4 16,7-2 0-16,1-1 1 0,-1-5 0 0,-1-3 0 15,-6-3 9-15,-1 3-2 0,0-3-2 0,-1-2-3 0,0-2 1 16,2 2-3-16,-2-2 0 0,-8 1 0 0,9-5-10 0,-9-1 4 15,8 6-1-15,-8-5 4 0,0 4 2 0,0 6 0 16,0 0 1-16,-8 5 0 0,8-1 2 0,0 5 3 0,0 5 3 16,0 1-4-16,0-1 2 0,-9 5-1 0,9 0-2 15,0 5 0-15,0 0-3 0,0 0-1 0,9 0-3 0,-9 0 0 16,0 5 1-16,8 4 1 0,1 1 1 0,0 5 1 0,-1 0 1 16,1 5 1-16,8-1-1 0,1 1 1 0,-9-2-1 15,7 7-4-15,1-6-3 0,3 6-4 0,4-5-7 16,-6 4-17-16,0-4-24 0,7 3-38 0,-7-3-54 0,8 0-58 15,0-6-53-15,-10 1-43 0,21-5-42 0,-12 0-45 0,19-5-59 16,-9-5-96-16,-1-5-41 0,0-5-2 0</inkml:trace>
  <inkml:trace contextRef="#ctx0" brushRef="#br0" timeOffset="104420.61">2682 12164 400 0,'-8'-12'527'0,"8"4"-113"16,-9 2-154-16,9-4-96 0,-9 6-46 0,9-6-17 15,-8 5-6-15,8 5-4 0,-8-5-2 0,8 1-3 0,-10 4-2 16,10 0-11-16,-8 0-17 0,-1 0-17 0,1 0-13 0,-1 4-6 15,-8 1-4-15,8-5-2 0,-8 10-1 0,8-5-1 16,-9 5 1-16,10 0 6 0,-10 4 8 0,1-5 9 0,0 7 9 16,0 4 10-16,7-2 12 0,-6 7 9 0,-2-1 12 15,1 1 7-15,8 8 4 0,-8 3-1 0,7-3-2 0,2 2-6 16,0 4-8-16,8 0-6 0,-9 0-7 0,18-1-13 0,-9 1-11 16,8 1-9-16,0-6-9 0,10 1-2 0,-9-1-6 15,8-6-5-15,10 3-7 0,-1-1 1 0,-9-7-1 0,10-4 0 16,6 6 0-16,-6-1-4 0,7-4 1 0,-8-6-1 15,9 0 2-15,-1-2-1 0,1-3-1 0,0-5-2 0,9 2 0 16,-1-6 1-16,-9 0 1 0,11-6-2 0,-2-3 1 0,1 0-4 16,-1-1-6-16,0-1-13 0,1-3-29 0,-10 4-40 15,1-4-50-15,-9 4-51 0,9-5-48 0,-18 5-41 16,9-3-38-16,-9-3-34 0,1 6-43 0,-10-3-65 0,1 3-87 16,-9-6-17-16</inkml:trace>
  <inkml:trace contextRef="#ctx0" brushRef="#br0" timeOffset="104765.74">1684 13864 350 0,'-17'13'472'0,"8"-3"-129"0,1-6-139 0,-2 8-89 0,2-9-52 16,8 7-30-16,8-5-12 0,-8 0-4 0,18 0 0 0,-9-5 0 16,17 5 4-16,-9-5 5 0,9 0 4 0,8 0 5 15,-7-5 4-15,7 0 1 0,2 0 3 0,-1 0 3 0,8 2 2 16,1-4 4-16,0-2 9 0,-2-1 8 0,10-4 9 0,0 5 11 16,9-6 14-16,8-5 17 0,-8 0 9 0,8 1 7 0,1-6 1 15,8 5-4-15,0-9-6 0,-8 4-11 0,8-4-15 16,0 5-18-16,-8-5-17 0,8 3-15 0,-17-2-12 15,8 3-16-15,-8 6-20 0,-9-1-23 0,0 6-27 0,-8-1-35 16,-1 5-41-16,-16 0-45 0,-2 0-42 0,-8 6-31 0,1 4-26 16,-10 0-23-16,1 0-36 0,-18 4-65 0,1 2-108 15,-1 4-37-15</inkml:trace>
  <inkml:trace contextRef="#ctx0" brushRef="#br0" timeOffset="105548.48">2483 14248 18 0,'-17'0'530'0,"17"0"-76"0,-10 0-134 0,10 0-127 16,-7 0-82-16,7 0-50 0,0 0-29 0,0 0-15 0,0 0-8 16,7 6-4-16,3-1 0 0,-3 0 1 0,3 5 3 0,7-1 7 15,-8 5 13-15,8 2 7 0,1-3 8 0,-1 13 7 16,1-3 7-16,-1 2 3 0,0 5 1 0,0-1-6 0,1-1-10 16,-1 7-7-16,-8-1-4 0,8 0-8 0,-8-4-5 0,0 4-1 15,9 1 8-15,-10-7 12 0,-1 1 17 0,3 1 20 16,-10-6 22-16,10 1 30 0,-10-5 24 0,8-1 19 0,-8-4 7 15,0-5-3-15,0 5-8 0,0-6-16 0,0-3-20 0,-8 3-27 16,-2 1-24-16,0-2-23 0,3 7-14 16,-1 0-11-16,-19 0-10 0,9 4-4 0,-8 1-4 0,0 5-2 0,1 0-1 15,-1-1 0-15,0 1-2 0,-1 4 0 0,1-1 2 16,-1-3-3-16,3 4 1 0,6 0 1 0,-8 1-4 0,9 0-4 16,-1 3-1-16,0 2-1 0,2-6-1 0,7 5-1 0,0-4-1 15,9-6-5-15,-9 0 5 0,9 0-1 0,0 1-1 16,0-5-1-16,9-1-1 0,0-5 1 0,0 6 1 0,-1-5-4 15,10 0 0-15,-10-2 0 0,10-2 2 0,-1-6-2 16,1 5-1-16,-2-5 0 0,1-1-2 0,10-4 1 0,-1-4-1 16,-9-1 0-16,10-5 0 0,-1 1 3 0,8-6 0 0,-7 0 0 15,-2-10 1-15,-8 6 2 0,10-6 2 0,-9 1 0 16,7 5 2-16,-7-11-1 0,-9 6 0 0,8-5 1 0,-9-4-5 16,1 2 5-16,-9-3 0 0,9-1 0 0,-9-3 1 15,0 4 1-15,0-1 3 0,0 1 2 0,0 4 7 0,0 1-1 16,0 6 1-16,0 1 0 0,-9 8 3 0,9-5 1 0,0 10 0 15,0-1-1-15,0 0-4 0,0 5 0 0,0 0-2 16,0 0-1-16,0 5-3 0,0 0-4 0,0-5-3 0,0 5-2 16,0 0-1-16,0 5-2 0,0 0 0 0,0 0 0 15,9 5 0-15,-9-10 1 0,8 9-1 0,1 1 3 0,-1 1 1 16,2 2 1-16,6 8 1 0,-6-3 0 0,7 2 0 0,1-1-1 16,-10 1 1-16,10 0-1 0,-1 4-1 0,0-4 0 15,0 5-1-15,1-6 0 0,-1 1-1 0,1-1 0 0,-1 1-2 16,0-6-3-16,1 1-4 0,-1-1 1 0,1 1-3 15,-2-5-4-15,2 0-3 0,8-1-1 0,-9-2-5 0,1 1-3 16,-1-8-4-16,1 5-7 0,-1 0-11 0,0-5-14 0,1 0-16 16,-1 0-25-16,-8 0-27 0,8 0-35 0,1 0-33 15,-10-10-32-15,10 5-26 0,-1-5-21 0,-10 1-26 0,13-6-23 16,-13-5-35-16,2 0-65 0,-9-3-72 0,9-3-26 16</inkml:trace>
  <inkml:trace contextRef="#ctx0" brushRef="#br0" timeOffset="105972.43">3273 14352 264 0,'-8'-6'593'0,"0"6"-80"0,-2-4-143 0,10-2-114 15,-8 6-67-15,-1 0-35 0,9-4-17 0,0 4-11 0,0 0-5 16,-8 0-8-16,8 0-9 0,0 0-20 0,0 0-24 16,0 0-22-16,0 0-19 0,0 0-10 0,0 0-5 0,0 0 3 15,8 4 7-15,-8 2 13 0,0-2 15 0,9 6 16 0,-1 0 14 16,-8-1 14-16,10 6 11 0,-2 0 5 0,0 0-12 16,-8 3-6-16,9 3-9 0,8-1-12 0,-8 4-10 0,0 1-14 15,8-1-10-15,-8 5-6 0,8 0 3 0,-9 1-7 16,10-1-4-16,0 5-2 0,-11-5-1 0,10 0-5 0,3 7 0 15,-13-8-3-15,11 6 0 0,-1-4 0 0,1 0 0 16,-1-3-2-16,0 3-1 0,1-5-1 0,-1-1 2 0,1 1 0 16,-1-1-2-16,0-5 0 0,11 2 0 0,-13-6 1 15,3 4-1-15,-1-9 2 0,1 3-4 0,0-3 1 0,-2-5 0 16,2 6-2-16,7-11-3 0,-7 4-10 0,0-8-7 0,7 4-12 16,-7-6-18-16,0-4-29 0,8 0-41 0,-17 1-41 0,7-1-55 15,2-4-45-15,-9-5-45 0,8-1-44 0,-8-5-65 16,-1 1-106-16,1-1-64 0,-9 1-22 0</inkml:trace>
  <inkml:trace contextRef="#ctx0" brushRef="#br0" timeOffset="106239.45">3013 14781 406 0,'-8'0'616'16,"8"-5"-81"-16,8 5-175 0,-8-5-134 0,17 0-87 0,1-3-55 15,-1 2-29-15,9-4-14 0,0 0-8 0,8-5-2 16,1 1-2-16,1 0 2 0,7-1-6 0,0-5-5 16,0 1-6-16,1 4 0 0,0-8 1 0,-1 2 1 0,0 1 1 0,1 0-1 15,-10-3-1-15,9 3-1 0,-17 6-7 0,9-1-21 16,-8-1-25-16,-10 3-33 0,0 2-33 0,1 7-41 0,-10-6-49 15,0 5-75-15,1 0-130 0,0 0-93 0,-9 5-43 0</inkml:trace>
  <inkml:trace contextRef="#ctx0" brushRef="#br0" timeOffset="107078.5">4185 12495 58 0,'-8'0'422'0,"-2"0"-96"15,2 5-107-15,0-5-77 0,8 0-45 0,-10 0-24 0,10 0-14 16,-7 0-7-16,7 0-6 0,0 0-6 0,0 5-6 0,-10-5-5 16,10 0-5-16,0 0-6 0,0 0-3 0,0 0-2 15,0 5 0-15,0-5 1 0,0 0 2 0,0 0 3 0,10 0 2 16,-10 0 5-16,0 4 9 0,0-4 14 0,7 0 15 0,3 0 16 16,-10 6 15-16,16-6 13 0,-6 0 16 0,7 0 10 15,1 0 13-15,-2 0 4 0,10-6-2 0,1 6-5 0,-2-4-9 16,2-1-11-16,-1-5-13 0,-2 5-15 0,13 2-16 0,-12-9-15 15,1 8-16-15,9-6-10 0,-9 0-7 0,0 5-7 16,-9-5-6-16,9 6-3 0,-8-6-5 0,0 4-4 0,-1 2-1 16,1-1-3-16,-10 1 0 0,1 4-2 0,0-6 1 15,-1 6-3-15,1-4 0 0,-9 4-6 0,8 0-14 0,-8 0-26 0,0 0-39 32,0 0-53-32,0 0-53 0,0 0-48 0,0 4-45 0,-8-4-38 0,8 10-38 0,-17-1-40 0,8 1-52 0,-8 6-74 15,-1-2-11 1</inkml:trace>
  <inkml:trace contextRef="#ctx0" brushRef="#br0" timeOffset="107248.7">4376 12769 408 0,'-8'5'488'0,"8"0"-125"16,-9-1-135-16,9 0-87 0,0-4-47 0,0 7-20 0,9-7-2 15,-9 0 6-15,8 0 9 0,10 0 12 0,-1 0 8 16,0-7 6-16,0 3 0 0,9-5 1 0,0-1 1 16,1 0 3-16,-1 1 3 15,-1-6 2-15,12 5-2 0,-12-5-4 0,0 0-11 16,2 6-13-16,-1-6-21 0,-9 5-34 0,0 2-53 15,-7 2-60-15,6 0-63 0,-8 2-59 0,2-2-56 0,-10 6-62 16,10 0-91-16,-10 0-149 0,0 6-57 0,-10 4-11 16</inkml:trace>
  <inkml:trace contextRef="#ctx0" brushRef="#br0" timeOffset="109582.16">5530 11381 220 0,'0'0'261'0,"0"0"-49"0,0 0-54 0,0 0-43 0,-8 0-31 0,8 0-19 0,0 0-14 16,0 0-5-16,0 0 0 16,0 0-2-16,0 0-1 0,0 0 0 0,0 0 0 15,0 0-1-15,0 0 4 0,0 0 0 0,0 0-1 0,0 0 2 16,0 0 0-16,0 0 1 0,0 0 1 0,0 0 0 0,0 0-2 16,0 0-4-16,-8 0-1 0,8 0-2 0,0 0-2 15,0 0 2-15,0 0 0 0,0 0 4 0,0 0 7 0,0 0 9 16,0 0 12-16,0 0 14 0,0 0 16 0,0 0 15 15,0 0 16-15,-9-5 13 0,9 5 4 0,0-5 0 0,0 5-6 16,-9-4-4-16,9-6-11 0,0 10-16 0,-9-9-17 0,9 3-18 16,-8 2-11-16,8-2-11 0,-7 2-9 0,-4-2-12 15,11 3-9-15,0-7-2 0,-9 5-8 0,9-5-3 16,0-5-3-16,-8 6-1 0,8-2-3 0,0-3 1 0,8-1 0 16,-8 0-3-16,9 0 2 0,-9 2 1 0,11-8 0 0,-4 3-1 0,10-2-1 15,-8 1-1-15,8-3 2 0,-9 8-1 0,11-5 0 0,-1 0 1 16,-11 4-1-16,11-5 0 0,-1 7-3 0,9-8 0 15,-8 6 0-15,-1 2 1 0,1 1-1 0,8-2 1 0,-9 5-1 16,0-1 1-16,0 0 1 0,1 0 0 0,-1 6-3 0,1-1-1 16,-1 0 1-16,-8 5-1 0,8 0-2 0,-8 0-1 15,0 5 2-15,7 0-2 0,-6 3 3 0,-2 8 1 0,1-1-1 16,-1 9-1-16,11-5 3 0,-12 11 0 0,-7-1 4 0,11 10-1 16,-11-1-1-16,7 3 0 0,-7 2 1 0,0 1 1 15,0 5-2-15,8-1 1 0,-8 1-2 0,0 0 2 0,0 0-2 16,0 6 1-16,10-6-3 0,-10-1 1 0,8-4 1 0,-8 5 0 15,9-5-2-15,-1-5 1 0,2 0-2 0,-2 0 2 16,1-10-1-16,0 5-1 0,-1-10 0 0,0 1 2 0,10 1 2 16,-9-8 0-16,-1-3 3 0,9 0 2 0,0-6 2 0,1 1 3 15,-1-5 2-15,1 0-3 0,0 0 0 0,-1-5-1 16,0-5 0-16,10 0-3 0,-2 0-2 0,1 0-5 0,0-5-11 16,0 0-13-16,1 7-21 0,0-13-50 0,-10 6-85 15,8 0-92-15,1-3-89 0,-9 3-105 0,1 0-162 0,-10 0-93 16,1 5-47-16,-9 5 6 0</inkml:trace>
  <inkml:trace contextRef="#ctx0" brushRef="#br0" timeOffset="109771.06">6530 12897 225 0,'-8'0'972'16,"-2"0"33"-16,2 0-1 0,-1 0-68 0,9-6-335 0,-8 6-243 0,8 0-152 15,0 0-95-15,0-4-59 0,0 4-44 0,0 0-43 0,0-6-42 16,8 6-41-16,1-5-69 0,-1 5-127 0,10-5-129 0,-10 5-186 16,1-5-139-16,-9 5-72 0,0 0-28 0,0 0 5 15</inkml:trace>
  <inkml:trace contextRef="#ctx0" brushRef="#br0" timeOffset="112645.38">5721 15445 144 0,'-7'0'282'15,"7"-5"-77"-15,-10 5-75 0,10-4-53 0,0 4-29 0,-8-6-16 16,8 6-7-16,0-4-5 0,0-1 0 0,0 0 3 15,0 0 0-15,0 1 2 0,0-6 1 0,0 0-1 0,0 4 5 16,0-3 6-16,0-1 3 0,0 0 3 0,0 0 3 0,0 0 4 16,0 2 3-16,0 3 4 0,-8-5-2 0,8 5-1 0,0-6 2 15,-10 8-3-15,10-7 3 0,-8 5 5 0,8-1 6 16,0 2 8-16,-9-1 5 0,9 0 8 0,0 0 7 16,-8 0 11-16,8 0 13 0,0 5 13 0,0-5 13 0,0 5 13 15,0-5 7-15,0 5 2 0,0 0-3 0,0-4-9 0,0 4-19 16,0 0-22-16,0 0-24 0,0 4-24 0,0-4-18 15,0 5-13-15,8 0-5 0,-8 5-3 0,9 0 4 0,-1 10 2 16,2-1 2-16,6 11 6 0,1-1 4 0,0 4-1 16,3 2-5-16,5 4-4 0,-8 5-6 0,9-5-3 0,0 4-4 15,-8 2-3-15,7-1-1 0,2 0 1 0,0 0-3 0,-2 1 1 16,1-2-1-16,1-4 2 0,-10 0-1 0,0 1-2 16,0-7 0-16,1 1-1 0,-10-4 0 0,9 4-2 0,-8-10 0 15,-1 1-3-15,-8-5-1 0,10-1 0 0,-2 1-7 16,-8-7 1-16,0-3 1 0,9 0 0 0,-9 0-1 0,0-4 2 15,0-2-2-15,8 1-6 0,-8-1-4 0,0 2-11 0,-8-2-27 16,8-4-61-16,-9 0-95 0,1 0-93 0,-2-4-85 16,-7-2-101-16,0-3-157 0,0-1-92 0,-1 0-44 0,-7-4 22 15</inkml:trace>
  <inkml:trace contextRef="#ctx0" brushRef="#br0" timeOffset="113084.2">5617 15319 321 0,'-8'-5'439'16,"8"-5"-129"-16,0 5-117 0,0-4-70 0,8 3-37 0,-8-3-18 15,10-1-6-15,-2 5-1 0,-8-5 2 0,18 0 8 0,-10 0 6 16,9-4 8-16,1 5 7 0,0-1 10 0,-1-1 12 15,0-4 16-15,10 6 16 0,-11-5 8 0,11-2 4 0,-1 3-2 16,9-2-3-16,-9 0-5 0,-1 0-9 0,12 6-14 16,-12-6-17-16,10 0-12 0,-1 5-15 0,-8 1-11 0,8 0-11 15,1 3-13-15,0 2-10 0,-10 4-10 0,11-6-6 0,-2 12-3 16,1-6-2-16,0 4 0 0,0 2 0 0,1 3 1 16,-12 0 0-16,12 1 2 0,-1 5 1 0,-10 0 0 0,10 0-1 15,-9 4-1-15,9 1 2 0,-9 3-1 0,-2 3 2 16,3 3 0-16,0 0-4 0,-1 0 1 0,-9 9 0 0,0-2-1 15,-8 3-2-15,9 0-1 0,-18 6 3 0,8-4 0 0,-8 4 1 16,-8 4 3-16,-1 4 1 0,-9 2 3 0,1-2 5 16,0 0 5-16,-9-2-1 0,-1 2 2 0,-7-4 5 0,-1 4 4 15,0-4-1-15,1-5-1 0,-1 4-2 0,-8-3-4 16,8-6-1-16,-7 4-6 0,6-8-3 0,1 0-9 0,0-1-9 16,9-10-13-16,1 1-24 0,7-7-28 0,1 2-36 0,8-10-94 15,-1-5-117-15,10-1-113 0,10-4-149 0,7-9-160 16,0-1-84-16,1-10-33 0,8-3 3 0</inkml:trace>
  <inkml:trace contextRef="#ctx0" brushRef="#br0" timeOffset="113744.48">7199 16169 385 0,'-9'0'504'0,"0"-5"-119"0,-1 0-129 16,10 0-74-16,-7-1-38 0,7 6-19 0,0-4-11 15,0-2-5-15,7 3-8 0,-7-3-9 16,10 1-11-16,-1 1-7 0,0-1 5 0,-1 0 18 0,0 0 24 0,10 5 21 0,-9 0 19 16,-1 0 16-16,10 0 5 0,-10 5-4 0,1 0-17 15,0 0-28-15,-1 4-28 0,1 0-22 0,0 12-18 0,-9-3-12 16,0 2-9-16,0 9-7 0,0 1-7 0,-9 4-6 0,0 6-5 16,1-1-6-16,-10 5-4 0,1-1-6 0,0 8-1 0,0-3-2 15,-9 0-5-15,8 1-8 0,-8 0-16 0,9-5-31 16,-8 0-75-16,5-4-96 0,3-7-97 0,0-4-130 15,9 0-193-15,-1-9-91 0,0 0-47 0,1-5-6 0</inkml:trace>
  <inkml:trace contextRef="#ctx0" brushRef="#br0" timeOffset="115318.84">8588 14332 460 0,'-9'0'438'0,"0"-6"-118"16,1 6-96-16,8 0-44 0,-9-4-12 0,9 4 5 0,-8-5 13 16,8 5 17-16,-10 0 14 0,10 0 4 0,-9-4-7 31,9 4-14-31,-7 0-21 0,7 0-20 0,-11 0-22 0,4 0-19 15,-2 0-16-15,9 0-16 0,-9 0-9 0,1 0-11 16,-9 4-12-16,7-4-9 0,2 0-6 0,-1 5-2 0,0-5-2 16,-8 4-2-16,0 2-1 0,8-2 1 0,-8 2-3 15,0-2 0-15,-1 6 1 0,1 5-1 0,-1-5 0 0,-8 9 3 16,9 1 2-16,-9-2 0 0,0 8 3 0,9 7 1 0,-9 2 1 16,-9-1 2-16,17 5-2 0,-8 1-2 0,-1 4-1 0,3-1-1 15,6 11 2-15,0-5 0 0,10 5 0 0,-9 3-5 0,17-2 2 0,-10-1-2 0,10-2-3 16,10 3 1-16,-2-6-1 0,1-5 0 0,17 0-1 15,-8-1 3-15,16-8 3 0,1-1 5 0,8-5 3 0,9-4 0 16,0-5-1-16,0-5-2 0,18-11-3 0,-1 1-4 16,8-10-3-16,3 1-4 0,7-11 0 0,-8-5-7 0,7-5-4 15,0 1-3-15,-7-11-5 0,-1 6-14 0,-9-4-35 16,0 4-33-16,-8-6-45 0,-9 10-37 0,0-4-58 0,-8 5-118 16,-11-1-121-16,4 5-135 0,-12 2-182 0,1-3-77 0,-8 12-25 15,-9-6 5-15</inkml:trace>
  <inkml:trace contextRef="#ctx0" brushRef="#br0" timeOffset="116006.93">10046 14517 320 0,'-8'-10'594'0,"-10"6"-63"0,10-6-146 16,-1 4-107-16,9-2-47 0,-8 3-15 0,8-10-4 15,0 4 1-15,0-2-5 0,8-2-11 0,1 0-21 16,-1-5-24-16,10 6-33 0,0-5-33 0,-2 3-25 0,11 2-15 16,-1-1-5-16,-1 1-4 0,11-2-1 0,-10 3-3 0,9 3-5 15,-9 4-1-15,8-4-4 0,-7 10-4 0,7 0-4 16,-9 6 0-16,11-2 1 0,-10 7 1 0,-1 7 5 0,2 2 2 16,-10 5 1-16,0 5 7 0,1-1 3 0,-1 5 2 15,1 5 1-15,-10 0 1 0,-1 0-3 0,4 0-3 0,-4 5-1 16,3 0-4-16,-10-6-6 0,10 7-2 15,-2-1-10-15,0-5-18 0,1 5-18 0,0-6-24 0,-1 1-54 0,1 1-106 16,8-6-110-16,0 5-127 0,1-5-204 0,-10-5-84 0,10 7-57 16,-1-3-23-16</inkml:trace>
  <inkml:trace contextRef="#ctx0" brushRef="#br0" timeOffset="116132.03">11158 15548 737 0,'0'0'938'0,"-9"-6"16"16,1 2 5-16,-1 4-259 0,9-4-272 0,-8-1-171 15,8 0-106-15,0 5-72 0,0-10-60 0,0 5-55 0,8 0-50 16,1-6-98-16,-1 3-133 0,1-2-134 0,0 0-190 0,0 0-128 16,-1 7-70-16,-16 3-24 0,8 0 5 0</inkml:trace>
  <inkml:trace contextRef="#ctx0" brushRef="#br0" timeOffset="142433.58">9369 2735 38 0,'-8'0'165'0,"8"5"-37"15,-9 2-28-15,0-7-20 0,9 3-14 0,0-3-8 0,0 5-8 0,-9-5-2 16,9 0-2-16,0 0 1 0,0 0 1 0,0 0-3 16,9-5 2-16,-9 5-2 0,0 0 1 0,0-3-3 0,9 3 0 15,-9 0-1-15,0 0-1 0,0 0 0 0,0 0 1 16,0 0 0-16,0 0 4 0,-9 0 0 0,9 0 4 0,0 0 3 15,0 0 4-15,-9 0 3 0,9 0 6 0,-8 0 5 16,8 0 7-16,0 0 10 0,0 0 7 0,0 0 8 0,0 0 8 16,0 0 9-16,0 0 12 0,0 0 9 0,0 0 11 0,0 0 5 15,0-7 3-15,0 7 0 0,0 0-2 0,0 0-11 16,0 0-17-16,0 0-18 0,0 0-20 0,0 0-17 0,0 0-16 16,0 0-13-16,-8 0-11 0,8 0-7 0,0 0-2 0,0 0-2 15,0 0-1-15,0 0 0 0,0 0 0 0,0-5 2 0,0 5 0 16,0 0 1-16,0-4-1 0,0 4 0 0,8-5 0 15,-8 0 0-15,0 0 0 0,0 0-2 0,0 0-1 16,0 1 0-16,0-2 3 0,8 1-1 0,-8 0 1 0,0 1-2 16,0 0 2-16,9-1-2 0,-9-5 2 0,0 4-2 0,9-4-1 15,0 0-1-15,-1 0-1 0,0 2-2 0,1-2-2 0,0-5 0 16,-1 6 1-16,10-6 2 0,-9 0 3 0,9 0 1 16,-10 0 0-16,10 1 1 0,-1-1 1 0,0 0 0 15,0 1-1-15,1 0-2 0,-1-2-1 0,1 3-5 0,-1-2 2 16,0 0-3-16,1 0-1 0,6 0 0 0,4 1-1 0,-11-6-2 15,10 5 0-15,-1 2 0 0,-1-8 4 0,1 6 1 16,9-4 0-16,-10 5-4 0,12-7 3 0,-12 7 2 0,10-5 0 16,-9 0 0-16,8 4-4 0,2-5 2 0,-11 6-1 15,10-1 6-15,-9 0-4 0,8-3-1 0,2 2 5 0,-1 2-4 16,-1-1-4-16,1-5-4 0,7 1-1 0,-7 4-2 0,10-6-1 16,-3 3-1-1,-7 3-6-15,9-3 2 0,6-3 1 0,-4 3 1 0,-3-4-1 0,9 3 2 0,0 5 2 0,1-5-1 16,-2-1-1-16,-7 4 0 0,8 3-1 0,-7-7 0 0,-3 5 1 15,10 0 0-15,-9 1 0 0,1 5-2 0,-1-7 0 0,1 2 0 16,-1-1 0-16,0 1 0 0,1 4 0 0,-2-6 0 16,2 3-1-16,0-3-1 0,9 3 3 0,-10-2 0 15,-1 5 0-15,3-5 0 0,7 0 2 0,-9 0-1 0,9 2-1 16,-9-3 1-16,11 3-2 0,-12 3 0 0,1-6-1 0,9 2 0 16,-8 5 1-16,-9-6 0 0,8 4 0 0,-9 1 0 0,1 1 0 15,1-1 0-15,-2 1 1 0,1-1 1 0,-1 0 0 16,-7 0 1-16,7 0 0 0,-7 1-1 0,-1 0 1 15,-9 3 1-15,9-4 1 0,-8 5 2 0,-2-5 2 0,2 5 2 16,-1 2 4-16,-9-3 4 0,10-4 2 0,-9 6 5 0,0-2 4 16,0 6 4-16,-9-4 4 0,8-2 4 0,-8 6 3 0,0-4 0 15,0 4 1-15,0-5-2 0,0 5-4 0,0-6-6 16,-8 2-5 0,8 4-10-16,-9-6-7 0,0-2-4 0,0 8-7 0,1-10-2 0,-10 5-3 0,1 0-3 0,-1-5-1 0,-8 5 0 15,0 0 0-15,1 1-2 0,-1-1 3 0,-9 0 0 16,-1 0 0-16,2 5 1 0,-1-5 1 0,0 5 1 0,9 0-1 15,-8 0 2-15,7 0 0 0,2 0 0 0,-1 0 3 16,8 0-1-16,10 0-1 0,-10 0 0 0,11 0 2 0,7 0-3 16,-10 0-5-16,10 0-5 0,0 0-6 0,0 0-3 0,0 0-6 15,10 0 0-15,-3 5-5 0,1-5 2 0,10 5 3 16,0-5 5-16,-1 5 4 0,10 0 6 0,7-5 6 0,0 4 2 16,10 1 3-16,-9 0 2 0,9 0 0 0,-11 5 0 15,12-5 3-15,-2 5-2 0,1-2-1 0,-10 2-2 0,1 5 0 16,0-5 2-16,-1 4-3 0,-8 1 0 0,0 0 0 0,0 6-1 15,-17-8 1-15,8 7 0 0,-8 0 1 0,0-1 1 16,-9 5 1-16,-9-4 1 0,0 9 2 0,-8 0 1 0,-1 1 2 16,-16 9 1-16,-1 1 0 0,1 2-15 0,-19-2-28 15,2 5-40-15,7-7-44 0,-17 7-57 0,8-11-134 0,2 4-162 16,-18 3-229-16,-2-8-141 16,-6 6-71-16,-28-5-14 0,-6-1 15 0</inkml:trace>
  <inkml:trace contextRef="#ctx0" brushRef="#br0" timeOffset="143504.54">4212 2096 67 0,'0'6'192'0,"-10"3"-54"16,10-5-42-16,-8 6-22 0,8-5-11 0,-9 0 0 15,9 5 4-15,-8-10 2 0,-2 5 4 0,10-1 1 0,0 2-1 16,-8-6-2-16,8 4-6 0,0-4-4 0,-8 0-6 0,8 0-1 16,0 0-2-16,0 0 0 0,0 0 5 0,0 0 3 15,0 0 9-15,0 0 8 0,0 0 14 0,0-4 11 0,0 4 13 16,0-6 11-16,0 2 1 0,0-6 9 0,0 0 10 16,8-5 8-16,-8-4 16 0,8-1 6 0,2-3-4 0,7-7-1 15,1-5-7-15,-2 1-12 0,10 0-19 0,1-6-17 0,7-3-29 16,1-2-21-16,9-4-13 0,-1 1-11 0,0-6-17 15,9 1 2-15,1-2-2 0,7-3-2 0,-7 4 0 0,8-4-2 16,-2 4-4-16,3-4-3 0,-2 3 14 0,1-2-7 0,0 3-3 16,0-5-3-16,-1 5-1 0,-7 1 0 0,-1-1 0 15,-9 5-1-15,1 5 0 0,-19 5 0 0,10 0 2 0,-18 9 2 16,3 3-2-16,-13 1-1 0,-7 7-4 0,0-1-1 16,-18 11-2-16,1-1-2 0,-9 0-4 0,-8 10-1 0,-10 0-2 15,1 10 1-15,0 0-2 0,-18 3 1 0,8 7-1 0,2-1 0 16,7 6 0-16,0-1-2 0,1-3 1 0,8-2-1 15,9-4 1-15,0-1-1 0,9 0-6 0,8-4 0 0,-8 1-2 16,17-7-3-16,-10 0-3 0,20 6 0 0,-10-4 3 16,8-2-1-16,10 2 6 0,-1-2-1 0,9 1 3 0,9-5 2 15,-1-5 1-15,10 5 2 0,-9-4 2 0,16-6 2 0,-7 4-1 16,9-4 2-16,-3 2 2 0,4 3 0 0,-2-5 2 16,-1 4-2-16,1 2-3 0,-8 4 1 0,0 0-1 0,-10 10-1 15,-7 0-1-15,-11 3 0 0,2 7 0 0,-18 5 0 16,0 1 0-16,-8 7-1 0,-10 6 1 0,-8 5 0 0,-8 4 0 15,-1 6-4-15,-7 0-8 0,-3-1-12 0,10-4-33 0,-8 5-61 0,-1 0-83 16,19-5-81-16,-12-6-83 0,21 6-125 0,-1-10-159 0,0 6-93 16,7-7-24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19T07:01:33.425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7953 2437 48 0,'0'6'358'0,"0"-6"-106"16,-8 0-86-16,8 0-51 0,0-6-24 0,0 6-12 15,-8-4-7 1,8-2-4-16,0 6-2 0,0-3-1 0,0-2-2 0,0-2-1 0,-10 4 1 0,10-2-2 0,0-1 3 0,0 2 2 16,0 4 3-16,-8-6 4 0,8 2 2 0,0 4 3 15,0-5 3-15,-8 5 3 0,8-5 7 0,0 5 8 0,0-4 10 16,0 4 7-16,0-6 11 0,8 6 8 0,-8-4 5 15,0 4 1-15,0-5-3 0,0 5-9 0,8-5-11 0,-8 0-17 16,10 5-16-16,-2-5-19 0,0-5-17 0,10 5-15 0,-1-5-10 16,1 6-5-16,0-5-9 0,-1 3-2 0,10 2-4 15,-2-2 2-15,1 6-2 0,0 0 3 16,9 0-2-16,-10 0-2 16,19 6 0-16,-9-2-1 0,8 6 1 0,1-1-1 0,-1 6-1 15,1 0-2-15,6 4 1 0,4 5 1 0,-11 0 1 0,1 7 0 16,8-2-1-16,-9 5-1 0,0 0 1 0,-8 11 0 15,0-3 0-15,-9 9 0 0,-1 2-4 0,-7 4 1 0,-9 8-1 16,-1 3 2-16,-8 1 0 0,-8 4-1 0,-9 0 2 16,-1 0 1-16,-8-3 3 0,-8 2 1 0,-1-4 1 0,-9-5 1 15,0 2-1-15,-8 3 0 0,1-9-1 0,-1 4 0 16,-9-4 0-16,8-5-3 0,2-6 0 0,-1-3 0 0,-1-7 0 16,20-4 1-16,-11-4 0 0,9-6 4 0,0-4 8 0,9-1 8 15,8-9 7-15,-8-4 4 0,9-2 5 0,0-8 0 16,7-2 3-16,3-8-4 0,-3-1-7 0,2-10-6 0,0-4-5 15,8-1-6-15,0-4-5 0,0-4 0 0,0-1-1 16,8-5-1-16,0-4-3 0,9 3 0 0,-7-4-1 0,17 0 0 16,-10-5-2-16,8 6-1 0,10-7-1 0,0 2-1 0,0 4 3 15,9-4-1-15,-11-2 0 0,20 6 0 0,-10 1 0 0,9 0 0 16,-9-3 6-16,9 12-2 0,1 1-3 0,-10-1 0 16,9 9-1-16,-18 1 0 0,3 0 1 0,-4 10-1 15,-6-1-11-15,-1 4-8 0,-9 8-15 0,0-2-26 0,1 5-55 16,-10 0-74-16,0 0-75 0,2 5-68 0,7 0-68 0,-9 0-114 15,2 5-146-15,-2 0-67 0,-8 0 3 0</inkml:trace>
  <inkml:trace contextRef="#ctx0" brushRef="#br0" timeOffset="552.31">10046 2550 221 0,'0'-5'444'0,"10"-5"-142"0,-10 5-110 0,0 0-53 16,0-4-22-16,0 4-8 0,0 0-2 0,0-5 5 0,8 5 6 16,-8 0 2-16,0 0-1 0,0 0-1 0,0 5-3 15,-8-4 4-15,8-1 8 0,0 5 3 0,0-4-2 0,0 4-4 16,-10 0-7-16,10-6-15 0,-8 6-18 0,0 6-21 0,-10-6-21 16,1 4-18-16,0 5-13 0,-10 1-4 0,-8 0-5 15,0 5-2-15,1 4-1 0,0-4 0 0,7 0 0 0,-7 4 1 16,8-4-1-16,-1 5 1 0,0-7 0 0,2 3 2 15,-1 4-4-15,9-5 6 0,-9 3 4 0,-1 2 3 0,11-1 1 16,-11 1 2-16,10 5 0 0,-11-1 0 0,13 6 6 16,-12-7-4-16,1 12-1 0,0-6-2 0,9 7 1 0,-9-3-1 15,8 1 1-15,2 5 0 0,-2-6 4 0,1-3 2 0,7 4 4 16,2 1 1-16,1-6 0 0,-4 4 1 0,11-8-1 0,0 1-3 16,11 2-2-16,-11-7-1 0,7 2 0 0,11-3 0 0,-10-1 4 15,19 2 1-15,-1-8 3 0,-1 8 3 0,9-6-2 0,10-2-3 16,-9-3-3-16,17 0-5 0,-9-1-2 0,18-3-4 15,-8-2-1-15,8 2-7 0,-10-6 1 0,10 0-1 16,1 0-1-16,-2 0-1 0,-8-6-5 0,0 2-13 0,0-2-36 16,-18 2-58-16,10-1-74 0,-9 1-75 0,-9-2-74 0,0-4-106 15,-17 6-182-15,8-2-77 0,-17-4-23 0</inkml:trace>
  <inkml:trace contextRef="#ctx0" brushRef="#br0" timeOffset="1042.68">8188 4284 24 0,'-17'0'422'0,"0"5"-107"15,-1 0-120-15,1-1-70 0,8-4-38 0,0 6-18 0,-7-2-8 0,16-4-4 0,-10 4-5 16,10-4-7-16,-7 7-7 0,7-7-8 0,0 0-6 16,0 3-3-16,0-3-1 0,0 0 2 0,0 6 6 15,0 0 9-15,7-6 11 0,-7 3 11 0,10-3 16 0,6 6 25 16,-7-6 31-16,17 4 31 0,0-4 24 0,0 0 17 0,9 0 10 15,8 0 4-15,1-4-4 0,8-2-21 0,8 3-29 16,1-9-31-16,9 2-27 0,8 2-25 0,1-2-17 0,-2-5-14 16,10 6-10-16,0-6-5 0,0 0-5 0,0 0-5 15,10 2-2-15,-11-3-4 0,9 1-5 0,-8 1-2 0,-9 0-3 16,9 4-2-16,-18-5-3 0,0 5 0 0,-9 0 0 0,-7 6-1 16,-9-6 2-16,-1 5-2 0,-8 0-1 0,-9-5 2 15,0 10 0-15,-9-5 4 0,1 5-5 0,-11-5 2 0,3 5-1 16,-2 0 0-16,-8 0 1 0,10 0-1 0,-10 0-2 15,0 0-4-15,0 0-4 0,0 0-17 0,0 0-38 0,-10 0-63 16,2 5-80-16,-2 0-74 0,3-5-75 0,-11 10-98 0,1-5-170 16,-9 4-68-16,0 1-29 0,0 0 20 0</inkml:trace>
  <inkml:trace contextRef="#ctx0" brushRef="#br0" timeOffset="1638.29">8405 5134 174 0,'-8'-10'489'0,"8"5"-118"0,0 1-136 0,0-1-79 0,0-5-38 15,0 5-16-15,8-5-4 0,1 5 3 0,-1-5 2 0,1 7 1 16,8-7 1-16,-7 4-1 0,15-4-5 0,-7 5 0 16,0-5 2-16,8 5 8 0,-1 2 13 0,1-9 9 0,1 12 7 15,7-4 6-15,1 0 3 0,-1 4-7 0,1 0-11 16,9 4-17-16,-9 0-21 0,8 8-18 0,-8-9-15 0,0 12-15 15,8 0-14-15,-9 4-8 0,1 1-5 0,0 5-1 0,9-1-1 16,-10 4-2-16,2 7 0 0,-11 4-1 0,1 0 0 0,1 10 2 16,-1 1-4-16,-10 2 0 0,11 3-1 0,-19 3-1 15,9 6-2-15,-8-1 1 0,-9 1 0 0,8-1-3 16,-16 6 0-16,8-6 0 0,-9 5-1 0,0-5 1 0,1 1 1 16,-9 0-1-16,-1-6 0 0,-8 1 1 0,0-5 1 0,1-6 2 15,0 1 3-15,-3-5 2 0,-6-4 0 0,-1-1 1 0,0-11 3 16,0 3 3-16,0-7 3 0,-9 0 2 0,11-9 1 15,-2-1 4-15,0-4 2 0,0 0 3 0,9-10 1 16,1 0 1-16,-11-5 0 0,12 0-2 0,-3-9-1 0,9-6-7 16,-9 1-4-16,11-10-3 0,-2-1-4 0,10 1-5 0,-10-11-3 15,18 7-3-15,-9-2-16 0,9-3 6 0,0-2 3 0,9 6 0 16,0-5 2-16,0-1-2 0,17 7-1 0,-10-6 2 16,20-1 15-16,-11 6-6 0,19-5-5 0,-9 5-1 15,8 4-1-15,1-3 0 0,-10 3-5 0,10 6-9 0,-9 4-14 16,0-4-17-16,8 4-21 0,-9 7-55 0,1-3-85 0,-9 2-89 15,10 3-80-15,-11-3-101 0,1 4-179 0,-9 0-83 0,1 6-43 16,0-1 16-16</inkml:trace>
  <inkml:trace contextRef="#ctx0" brushRef="#br0" timeOffset="2045.6">9916 5085 441 0,'-8'-10'578'0,"0"5"-119"0,-2-4-165 0,10 5-95 0,-9-2-44 16,9 1-19-16,-8 5-9 0,8-5-5 0,0 5-6 0,0 0-9 15,0 0-14-15,0 0-22 0,0 0-27 0,0 5-23 0,0 6-13 16,0-1-6-16,0-2-2 0,0 12 5 0,0 0 12 15,0 4 12-15,0 1 12 16,0 9 24-16,0-1 21 0,0 3 14 0,0 7 14 0,0 0 8 0,0 6-3 0,0 0-5 16,8 5-7-16,-8-6-19 0,9 11-16 0,-9-10-15 0,10 5-14 15,-2 0-12-15,0-5-9 0,1 0-6 0,0-1-5 0,0 0-2 16,-1-3-3-16,10 0-3 0,-9-2 0 0,8 1 0 16,0-4 0-16,1-6 1 0,8-1 2 0,-10 3-2 0,11-3 0 15,-10-4 0-15,9-4 2 0,1 0 1 0,-2-1 0 16,1-9-4-16,1-2-2 0,-1 3 1 0,-1-12 1 0,1 2-2 15,8-2-5-15,-7-4-9 0,-1-4-20 0,1-2-41 0,-1 2-68 16,0-12-76-16,-1 3-72 0,-7-7-69 0,-1-4-85 16,0-1-123-16,-8-5-105 0,0 1-33 0,-9 6 27 15</inkml:trace>
  <inkml:trace contextRef="#ctx0" brushRef="#br0" timeOffset="2218">9665 5998 424 0,'-18'0'577'0,"9"0"-129"16,1 0-166-16,8-4-106 0,-9 4-66 16,9 0-37-16,9 0-8 0,-1 0-6 0,8-5 2 0,2 5 1 0,9-10 2 0,8 5-7 15,0 1-6-15,9-6-9 0,-1 0-9 0,9 0-11 16,0-5-17-16,8 2-28 0,1-3-36 0,8-4-38 0,1 1-45 16,0-6-56-16,8 1-109 0,-8-10-165 0,7 5-77 15,-7-4-26-15</inkml:trace>
  <inkml:trace contextRef="#ctx0" brushRef="#br0" timeOffset="2530.86">11149 3912 168 0,'-8'0'555'0,"-1"0"-71"16,9 6-181-16,0-6-116 0,-8 4-64 0,8-4-32 0,8 0-12 15,-8 0 7-15,9 0 18 0,-1 0 29 0,1 0 36 0,9 0 23 16,8 0 17-16,0 0 5 0,9-4 2 0,-9 4-9 16,18-6-18-16,-11 2-27 0,12 4-35 0,-3-6-29 0,1 2-26 15,1 0-21-15,-2-1-15 0,4-5-10 0,5 5-8 0,-7 0-5 16,-9 0-3-16,8 0-6 0,-9-1-8 0,-8 3-12 15,9-2-26-15,-9 5-45 0,0 0-64 0,-10 0-70 0,2 0-67 16,2 0-58-16,-13 0-54 0,2 0-80 0,0 0-131 16,-18 5-45-16,0-2 6 0</inkml:trace>
  <inkml:trace contextRef="#ctx0" brushRef="#br0" timeOffset="2703.18">11176 4319 94 0,'0'3'563'0,"0"-3"-48"0,0 0-164 0,8 0-108 0,0 0-52 16,2-3-20-16,6 3-1 0,2-11 8 0,9 7 5 0,6-6-1 15,4 5-7-15,5-5-22 0,2-5-31 0,7 6-37 16,10-6-45-16,0 0-59 0,0 2-68 0,-1-3-73 16,11 1-73-16,-2-3-108 0,-8 2-185 0,0-3-95 0,-1 3-52 15,1-2-6-15</inkml:trace>
  <inkml:trace contextRef="#ctx0" brushRef="#br0" timeOffset="3425.16">13650 2588 306 0,'0'-9'394'0,"0"0"-129"0,0-1-92 0,0 5-48 0,10-5-26 15,-2 0-12-15,-8 0-3 0,17-4-2 0,-8 5 2 0,8-2 1 16,1 1 0-16,-1-4 5 0,0 4 10 0,10-4 12 16,-2-2 17-16,1 1 21 0,0 1 13 0,-1 0 11 0,11 0 10 15,-10 4 3-15,9-5-8 0,-1 0-12 0,1 6-18 0,-10-1-23 16,13 1-23-16,-14 3-23 0,2-4-21 0,1 10-18 0,-1-5-15 15,0 5-7-15,-9 5-10 0,0 1-2 0,0-2-4 16,-6 6 0-16,-4 9 0 0,1-4 1 0,2 9 1 16,-10 0-2-16,8 7 4 0,-8-3-1 0,0 6 2 0,-8 1 0 15,8 4 2-15,-10 0-1 0,10 1 1 0,-8-1 2 0,1-1-2 16,-4 6 1-16,-6-1-3 0,8 2-3 0,1-2 1 16,-9 2 1-16,7 4 2 0,-6-5 3 0,7 5 5 0,-8-4-2 15,8-3 0-15,-9 7 4 0,18-9-4 0,-8 3-2 0,-1-4-1 16,0-4-4-16,9 4-3 0,0-10-2 0,0 1 1 0,0-2-1 15,9-2 2-15,0-7-2 0,-1 5 1 0,1-5-1 16,9-4 2-16,-1 0 0 0,8 0 0 0,2-5 1 16,-2-2-1-16,10-2-8 0,0 4-15 0,9-5-45 0,-1 0-88 15,1-5-93-15,-1 0-102 0,-8-5-143 0,9 0-171 0,-10 5-102 16,-9-6-43-16,2 6 10 0</inkml:trace>
  <inkml:trace contextRef="#ctx0" brushRef="#br0" timeOffset="3610.16">14554 4675 630 0,'0'5'866'16,"0"-1"5"-16,0-4 0 0,0 6-293 0,7-6-250 16,-7 0-147-16,10-6-84 0,-10 6-47 0,9-4-34 0,0 4-37 15,7-5-91-15,-6 0-125 0,-2 0-144 0,1 0-245 0,-1 2-124 16,-16 3-73-16,8-7-30 0</inkml:trace>
  <inkml:trace contextRef="#ctx0" brushRef="#br0" timeOffset="11714.22">18618 2472 306 0,'-9'-5'298'0,"0"1"-113"0,1-2-72 0,-2 6-35 0,2-4-12 15,0-2-5-15,-1 2 1 0,0 4-2 0,0-10 3 16,2 10 1-16,-3-6 1 0,10 3-1 0,-8 3-1 0,8-5-1 0,-9 5-3 16,9 0-1-16,0 0-6 0,-10 0-8 0,10 0-10 0,0 0-11 15,-8 0-7-15,8 5-7 0,0-2-3 0,-8 13 4 16,-1-6 7-16,9 9 5 0,-9 5 11 0,0 5 8 16,1 1 12-16,8 3 18 0,0 3 14 0,0 7 9 0,0-4 10 0,8 5 17 15,1 1 15-15,9 3 7 0,-2-5-2 0,-6 6-8 0,7 1-8 16,9-1-12-16,-8-5-14 0,-2 4-22 0,11-4-21 15,-1 1-15-15,-8-3-9 0,8-1-6 0,-9-8-2 0,10 2-2 16,-9-1-1-16,-3 0 1 0,3-4 1 0,-9-5 3 0,8-6 1 16,-8 4-5-16,-1-7-2 0,1-2-3 0,0 1-1 15,-1-5-3-15,-8-6-5 0,0 6-4 0,0-5-4 0,0-5-11 16,0 5-36-16,0-5-78 0,-17 0-85 0,0-5-77 16,-1-5-97-16,-8-5-174 0,-9 1-101 0,1-5-63 0,-1-1-7 15</inkml:trace>
  <inkml:trace contextRef="#ctx0" brushRef="#br0" timeOffset="12039.73">17992 2427 31 0,'-8'-18'584'0,"-1"3"9"0,9 0-179 0,0-4-133 15,0 9-51-15,9-5-20 0,-1 1 2 0,0-1 7 0,9 5 3 16,10-5-5-16,0 6-12 0,16 0-20 0,1-3-38 0,7 4-37 15,10 2-34-15,8 2-25 0,1-2-18 0,8 6-7 16,1 0-3-16,8 6-4 0,-10-2-4 0,10 6-2 0,-9 6-6 16,-1-3 0-16,-6 7 1 0,-11 5-2 0,11-1-5 0,-20 5 2 15,2 6-1-15,-1-1-1 0,-10 4-1 0,-5 2 0 16,-4-1 0-16,-6 5 2 0,-1 5 1 0,-9-6-2 0,-8 8 1 16,-9-3-8-16,0 4 6 0,0-3 2 0,-18 5 1 15,2-6 3-15,-11 7 1 0,1-6 1 0,-9 0 0 0,1 0 11 16,-11-6-5-16,3 2-9 0,-11-6-2 0,9 0 1 0,1-5-1 15,0-5 0-15,0 1-6 0,0 0-25 0,6-7-51 16,4 2-77-16,6-5-82 0,1 3-76 0,10-8-87 0,6 0-171 16,2 0-111-16,-1 0-54 0,18-6 1 0</inkml:trace>
  <inkml:trace contextRef="#ctx0" brushRef="#br0" timeOffset="12260.89">20050 3366 110 0,'18'4'643'0,"-10"2"7"0,1-2-117 16,-1 6-193-16,2 0-113 0,-2 0-70 0,-1 5-25 0,4 3 4 16,-11 3 16-16,0 4 9 0,0-2 7 0,-11 6-3 15,4 6-14-15,-11 4-24 0,1 5-25 0,-1-1-32 0,-16 6-27 16,-1 5-22-16,1 0-15 0,-19 5-34 0,10-6-63 15,-17 6-83-15,7-5-77 0,1-5-72 0,9-1-110 0,-10-4-191 16,10-5-93-16,-9 1-29 0</inkml:trace>
  <inkml:trace contextRef="#ctx0" brushRef="#br0" timeOffset="24192.9">9048 8226 154 0,'9'0'106'0,"-9"0"-37"0,0 6-27 0,8-6-12 16,-8 0-7-1,0 0-2-15,0 0 1 0,0 3-1 0,0-3 2 0,0 0-1 0,9 6 0 0,-9-6-2 0,0 4-2 0,0-4-2 16,0 5 1-16,0 0 2 0,0-5 1 0,0 5 3 0,0 0 2 31,0 0 0-31,9 0 1 0,-9 0-1 0,0-1-2 0,0-4-4 0,0 6-3 0,0-2-2 0,0 1-5 16,8-5-2-16,-8 6 0 0,0-6-1 0,9 3 2 0,-9-3 1 0,0 6 2 31,9-6 2-31,-9 0 3 0,0 4 3 0,8-4 4 16,-8 0 3-16,0 0 1 0,0 6 2 0,9-6 3 0,-9 0-1 15,0 0-3-15,0 5-2 0,0-5-4 0,0 0-4 0,0 0-3 16,0 0-5-16,0 0-3 0,0 0-4 0,0 3 0 16,0-3-2-16,0 0 2 0,0 7-1 0,9-7-2 0,-9 5 2 0,9-5-3 15,-9 3-1-15,0-3-5 0,8 7-12 0,0-7-21 16,2 0-39-16,-10 3-88 0,8-3-142 0,1 0-82 16</inkml:trace>
  <inkml:trace contextRef="#ctx0" brushRef="#br0" timeOffset="25516.95">9813 8280 77 0,'0'4'203'15,"0"-4"-43"-15,0 6-39 0,0-6-33 0,0 0-24 0,0 0-18 16,0 4-12-16,0-4-5 0,0 0-4 0,0 0 3 0,0 5 2 16,8-5 7-16,-8 6 3 0,8-6 4 0,-8 0 1 15,9 3 3-15,-9 3 1 0,9-6-2 0,0 4 1 16,-2-4-2-16,3 6-3 0,7-6-1 0,1 0 1 0,-10 0-2 16,10 5-1-16,8-5-3 0,-8 0-3 0,7 0-4 0,2 0 3 15,7 0-2-15,1 0 1 0,-2 0 0 0,11 0-1 0,0-5 0 16,9 5 1-16,-2 0 3 0,3-6 3 0,6 2 3 15,0-2 1-15,9 3 1 0,1-3 2 0,8-3 2 0,0 3 5 16,1-3 2-16,8-1-2 0,1 0 0 0,6 5-3 0,1-4-2 16,2 0-3-16,-3-1-6 0,-7-1-8 0,9 6-9 15,-1-5-6-15,1 7-5 0,-1-4-5 0,0-2-1 0,1 5 2 16,10-2-1-16,-4-4 1 0,3 6 2 0,7-2 0 16,2 3-3-16,-1-3 3 0,8 0 0 0,1 6-1 0,-1-3 0 15,10-2-1-15,-10 5 0 0,9-6-1 0,10 2 6 0,-10-2-2 16,7 2 2-16,12-1-1 0,-10-5 2 0,8 5-1 15,1 1 0-15,0-1-2 0,8 5-3 0,-8-5-3 16,8 5-3-16,-9 5-1 0,10-5 1 0,-9 0-1 0,9 5-1 16,-1-1-1-16,9 1-1 0,-1 0-3 0,2 0 0 0,7 0-1 15,1-5-5-15,0 4 0 0,-10-4 0 0,10 0 4 16,-1 0 1-16,-8 0 2 0,1 0 2 0,8 0 1 0,-10 0 2 16,10 0-1-16,0-4 1 0,0 4-2 0,-10-5 2 0,10 5-1 15,-9-5 2-15,0 5 3 0,-9-5 0 0,1 5 1 16,-10-5-2-16,1 5-1 0,-9 0-1 0,-9 0-5 0,-8 0-16 15,-18 0-22-15,-9 0-23 0,-9 0-22 0,-6 5-28 16,-20-5-28-16,-8 0-33 0,-17 0-43 0,-9 0-86 0,-17 0-124 16,-9 0-69-16,-18 0-24 0</inkml:trace>
  <inkml:trace contextRef="#ctx0" brushRef="#br0" timeOffset="26352.74">10169 8332 162 0,'0'0'424'0,"0"0"-149"0,0-3-117 16,0 3-67-16,0-5-40 0,7-1-24 0,3 2-12 16,-2-2-7-16,1-3-2 0,8-6-3 0,0 6 0 0,9-6-1 15,1 0 2-15,-1-4 2 0,-1-1 3 0,2 0 3 16,8 1 3-16,-9-4 5 0,9-3 6 0,-1 2 5 0,9-5 5 15,-8-1 4-15,9-4 1 0,-1 0 6 0,1-1 9 0,-1 2 5 16,9-1 0-16,-9-6 3 0,10 1 0 0,-1 0-3 16,0-4 3-16,0-1-2 0,9-1-2 0,-9-3-1 0,9-1 1 15,0 0 0-15,0-5 3 0,8 0 6 0,-8 1 4 0,-1-2-3 16,2-3 2-16,-2 1 8 0,1-4 2 0,0 9 0 0,0-6-4 16,-1-3-7-16,-1 8-7 0,-5 0-4 0,7 4-11 15,-1-4-11-15,-6-1-10 0,4 4-7 0,4 1-4 16,-9 0-2-16,6-3 2 0,2 3-2 0,-8-1-2 0,8 6 1 15,-10-4-2-15,1 3 0 0,1 7-3 0,-1-1-2 0,0-1-2 16,-8 6-2-16,-1-1 0 0,-8 7-2 16,0 4-1-16,-1 4 1 0,-7 0-1 0,-11 2 2 0,11 2 1 0,-10 1-1 0,-7 1-1 15,7 4 2-15,-9-4 1 0,0 3 1 0,1 1-4 16,0 0 3-16,0 0-1 0,-9 2 4 16,0 3 0-16,8-5 0 0,-8 5-2 0,0 0-9 0,0-1-25 0,0 3-47 0,0-4-53 15,-8 4-57-15,8-2-53 0,0-1-59 0,-9 2-80 16,9 4-156-16,-9-5-62 0,0 5-13 0</inkml:trace>
  <inkml:trace contextRef="#ctx0" brushRef="#br0" timeOffset="27231.28">13234 5828 232 0,'-18'0'384'0,"10"0"-152"0,8 0-101 0,-9 0-57 0,9 0-27 16,-9 0-13-16,9 0-8 0,9 0-4 0,0 0-2 15,-1 0-4-15,10 0 0 0,-1 0-4 0,0 0-1 0,10 0 0 16,7 0 4-16,1 0 3 0,-2 0 2 0,4 0 3 0,6 0-1 16,0-6 4-16,0 6 3 0,10-4 3 0,-1-2 0 15,9 2 2-15,-10-6 0 0,19 6-1 0,-8-6-2 16,6 0 0-16,10-1-4 0,1-2-4 0,-1-2-4 0,8 5-3 15,2-3-3-15,-10 1-1 0,16 2-2 0,-6-4-3 0,8 5-2 16,-9-1 0-16,8-6 0 0,1 7-2 0,-1-1-1 0,0-4 1 16,1-2 2-16,-1 8-1 0,10-13 2 0,-1 8 5 15,0-2 2-15,9-5 5 0,-8 0 3 0,7 5 0 16,10-4 1-16,-1 4 2 0,2 0-1 0,-2 2-5 0,0 3-5 16,1 0-2-16,-1 4-5 0,-8 3-1 0,0-3-2 0,8 6-5 15,-7 0 0-15,-11 0 2 0,12-4 2 0,-4 4 1 16,2-5-2-16,-9 0 0 0,8 5 1 0,3-5 4 0,-12 0-2 15,10-1-4-15,-9 2 0 0,10-6-1 0,-11 0 1 16,2 1 0-16,7-1 0 0,-6 0-2 0,5 0-1 0,-6-4 3 16,17 5 1-16,0-7 1 0,-10 6 0 0,18-3-1 0,-9 3 1 15,1 0 0-15,9-6 0 0,-9 7-2 0,8 0-2 16,-8-1 0-16,-1-1 0 0,-9 7 0 0,1-6-1 0,1 5 2 16,-11-5 1-16,2 5 1 0,-1-4 1 0,-8 4-1 0,-1 0-1 15,0 0 1-15,1 0-1 0,-10 0 0 0,2 0-1 0,7-5 0 16,-16 7 0-16,7-3 0 0,-8 2 0 0,9-2 0 15,-8 1 1-15,-2 5 0 0,-7-5 0 0,-9 5-2 0,0-5 0 16,-9 0 2-16,-10 0 0 0,2 0-3 0,-8 5 1 0,-11 0-1 16,1-3 2-16,-8 3 0 0,-1 0 1 0,0 0 0 15,1-6 0-15,-10 6 1 0,1 0-1 0,-1 0 0 16,-8 0 0-16,10 0-1 0,-10 0 0 0,8 0-1 0,-8 6-1 16,0-6 2-16,9 0 0 0,-9 0-1 0,0 0 0 0,9 3 0 15,-9-3 2-15,0 5 0 0,0 0 0 0,7 0 0 0,-7 0 0 16,0 0 0-16,0 0 2 0,0 5 0 0,0-4-1 15,0 2 0-15,0 2 1 0,0 0-1 0,0 0 2 0,-7 4 0 16,7-4-2-16,-9 5 2 0,-8 0 0 0,7 5 1 16,-7-1-1-16,-1 1 2 0,2 3-2 0,-2 3 2 0,-8 2-2 15,-8 2 1-15,7 4-2 0,-6-1 1 0,-4 6-1 16,3-3-1-16,0 2 1 0,-1 1-2 0,1 1 0 0,-10-2 0 16,9 1 1-16,-8 0 0 0,7-4-1 0,-7 4 0 0,9-5 0 15,-9 5-1-15,0 0 1 16,-1 0 0-16,0-1 0 0,-8 3 0 0,1 2 1 0,-3 1 1 0,-7 5 0 0,1-5 3 15,-1 6-1-15,0-1-1 0,0 3 2 0,-8 3-1 16,-1-6 1-16,2 4-2 0,-2 0-2 0,-1 1 1 0,11 0-1 16,-9-1-3-16,7-4 0 0,-6 1 0 0,7 2 1 0,1-3 0 15,0 0 1-15,6-4 0 0,-7-1 1 0,9 1-1 16,10-6 1-16,-11 0 2 0,18-1-3 0,-8-4 0 0,-1 4-9 16,18 3-19-16,-9-8-33 0,9 2-35 0,2-1-63 15,4 0-131-15,-5 1-104 0,-1-6-87 0,-9 4-43 0</inkml:trace>
  <inkml:trace contextRef="#ctx0" brushRef="#br0" timeOffset="28062.22">10334 8475 63 0,'7'-5'186'0,"-7"2"-64"0,0-4-38 0,9 2-18 16,-9 5-8-16,0-4-4 0,0 4 2 0,8 0 2 15,-8 0-1-15,0 0-1 0,0 0-3 0,0-6-1 0,0 6-1 16,0 0 1-16,0 0 0 0,0 0 2 0,0 0 3 0,0 0 0 15,0 0 0-15,0-4 0 0,0 4-4 0,0 0-3 16,0 0-4-16,0 0-4 0,0 0-7 0,0 0-6 0,0 0-8 16,0 0-5-16,0 4-6 0,0-4-5 0,0 0-4 15,0 6-3-15,0-2 0 0,0 1-3 0,10 5 1 0,-10 5 1 16,0-6 1-16,10 12 3 0,-10-2 3 0,7 1 8 0,-7 3 5 16,8 6 4-1,2 1 5-15,-2 0 3 0,-8 4 3 16,9 0 1-16,0 5-2 0,0 0-3 0,-1 0-1 0,-8 0-2 15,9 6 0-15,0-3 1 0,-1 7 0 0,0 2 1 0,-8 2 3 16,10 4 1-16,-2 7 3 0,1 0 2 0,-9 10-2 0,8-2 0 16,-8 2-1-16,9 3-2 0,-9 7 0 0,0 0-3 15,0 3-2-15,9-4-2 0,-9-1-2 0,8 2-1 16,-8-6 1-16,0 1-1 0,0-6-1 0,0 5-1 0,9-9 1 16,-9 3 4-16,0 2 3 0,0-5 4 0,0 3 0 0,9 2 2 15,-9-2 4-15,0 2-1 0,0-1-2 0,0-4-7 16,0 4-3-16,0 1-4 0,0-6-4 0,0 0-3 0,0 1-5 15,0-5-1-15,8-2-1 0,-8-7 0 0,0 2-2 16,9-8 1-16,0 2-2 0,-9-8 1 0,9-4-2 0,-1-5 0 16,-1-5 0-16,4 0-9 0,-4-3-22 0,-7 2-30 0,10-8-33 15,8 0-40-15,-10-1-41 0,1 0-48 0,0-5-65 16,8-2-134-16,-8-3-84 0,8 1-54 0</inkml:trace>
  <inkml:trace contextRef="#ctx0" brushRef="#br0" timeOffset="28469.6">10627 12367 313 0,'0'-3'371'0,"0"-2"-131"0,10 5-102 0,-10-7-66 0,10 7-35 16,-2-3-19-16,-8 3-10 0,8 0-3 0,1-5-3 0,8 5 0 16,-8 0-2-16,8 0 3 0,0 5 0 0,1-5 3 15,8 0 1-15,0 3 5 0,1-3 4 0,-1 0 2 16,8 0 6-16,1 0 4 0,0 7 2 0,8-7 3 0,2 0 0 16,-3 5 0-16,10-5 0 0,-1 0 4 0,10 0 1 0,1 0-2 15,7 0 0-15,9-5 2 0,0 5 0 0,0 0 2 0,17 0-5 16,-7 0-3-16,7 0-4 0,11 5-1 0,-3-5-2 15,18 3-5-15,-8 4-5 0,8 2-5 0,10 1-2 16,-1 4-3-16,9 5-2 0,0 1-3 0,0-1 0 0,0 6-3 16,-9-1 3-16,18-3 0 0,-9 3 1 0,8-6 1 0,-8 8-1 15,9-11 1-15,-1-1-1 0,10 2 1 0,0-13-2 16,-1 7 2-16,0-5-3 0,1-5-1 0,-10 0 1 0,1 0-1 16,-1-5-3-16,-8 0-10 0,-9 0-15 0,-8 2-20 15,-9-3-23-15,-10 0-34 0,-8 2-49 0,2-2-78 0,-19 2-151 16,-9 0-76-16</inkml:trace>
  <inkml:trace contextRef="#ctx0" brushRef="#br0" timeOffset="29440.97">20206 7689 454 0,'0'-5'399'0,"0"0"-149"0,0 0-107 0,0 0-65 0,9-1-34 16,-9 3-19-16,0 3-9 0,0 0-5 0,0-5-4 15,9 5 0-15,-9 5-1 0,0-5-2 0,9 3-1 0,-9 3-1 16,8 4 4-16,1 0 1 0,-9 5 4 0,9-1 7 0,-1 6 10 16,1 3 7-16,0 2 11 0,-1 5 13 0,9 9 14 15,0 0 11-15,3 9 9 0,-3 1 5 0,0 10 3 0,-1 5 10 16,11 5 3-16,-9 8 4 0,8 10 0 0,-1 7 5 16,-7 4 3-16,7 4 1 0,2 6-5 0,-1 8-10 0,-2 6-9 15,4 6-13-15,-2 8-14 0,-8 2-13 0,-2-2-13 0,2 0-13 16,-10 7-9-16,10-12-7 0,-9 1-4 0,-1-5-5 15,1-9-4-15,0-6-4 0,-9-4-3 0,8-12-1 16,1-2 0-16,-1-6 3 0,-8-11-1 0,10-3 0 0,-10-5 3 16,9-12-1-16,-2-8 2 0,-7 2-2 0,11-18-17 0,-11 2-28 15,7-11-39-15,2 1-53 0,0-17-64 0,-1-1-76 16,9-14-128-16,1-8-166 0,0-9-93 0,-1-9-30 0</inkml:trace>
  <inkml:trace contextRef="#ctx0" brushRef="#br0" timeOffset="29974.87">22803 5359 204 0,'-9'0'498'0,"9"0"-158"16,-8-6-137-16,8 6-83 0,-9 6-51 0,9-6-32 15,0 5-14-15,0 0-8 0,-9 0 1 0,9 4 1 0,0 6 3 16,0 5 3-16,0 3 5 0,9 7 6 0,-9 4 5 0,0 0 0 16,9 6-1-16,-1-1-3 0,-8 4 3 15,9 8 6-15,0-3 8 0,-1 4 4 0,0 9 7 0,2-4 8 0,-2 11 15 16,1 7 13-16,9 2 6 0,-10 7 1 0,1 8 2 0,0 6 4 16,-2 4 13-16,3 11 1 0,-3 3 0 0,4 6-11 15,-2 1-8-15,-2 8-4 0,3 7-6 0,-2-2-4 0,1 2-13 16,-1 3-7-16,10 0-8 0,-1 1-3 0,0-1-4 0,1 1-8 15,7 1-6-15,-7-2-11 0,8-5-9 0,-9 6-8 16,1-5-4-16,8-5 1 0,-9 5-2 0,10-6 0 0,-10 1-2 16,0-1 0-16,1 2 1 0,0-7-1 0,-2 7-4 0,12-11-4 15,-13 1-1-15,12-11-2 0,-1 0 0 0,0-8 0 0,0-8 0 16,0-8-2-16,0 0-7 0,0-11-14 0,9-3-29 16,-19-5-47-16,11-6-66 0,-17-8-69 0,7-7-65 15,-1-10-88-15,-6-2-155 0,-2-7-93 0,-8-10-61 0,-8-5-3 16</inkml:trace>
  <inkml:trace contextRef="#ctx0" brushRef="#br0" timeOffset="30774.18">16160 13081 119 0,'-18'-10'417'0,"10"0"-121"0,-1 7-123 0,0-7-72 16,9 0-46-16,-9 0-25 0,9 0-13 0,0 1-9 0,9-3-4 16,-9 4-2-16,9-2-1 0,0 0 1 0,8-4 0 0,-8 4-1 15,8 0 0-15,1 0 2 0,-11 0 1 0,13 1 3 16,5 0 2-16,-8 3 1 0,1 2 3 0,8-7 2 15,-1 6 4-15,1 5-1 0,8-5 2 0,4 0 1 0,4 5 3 16,1-3 2-16,18 3 4 0,-1-7 3 0,19 4 3 0,-2 3 5 16,20-6 5-16,-3 0 4 0,11 2 2 0,-1-6 0 15,9 6-1-15,9-5 2 0,0 3-1 0,-1-3-3 0,1-2-5 16,8 7-7-16,-9-1-4 0,18 0-7 0,-8 5-3 0,-1 0-7 16,8-5-7-16,-7 5-4 0,-1 0-2 0,-8 0-4 15,8-5 0-15,-8 5 4 0,-1-5-2 0,1 0-1 0,-9 1 0 16,8-11 1-16,0 5 0 0,-7 0 0 0,7-3 1 15,-8 3-4-15,-9-6 1 0,0 1 0 0,-7 1 0 0,-2 4 0 16,-8-4-1-16,-10 3 2 0,-7 1-1 0,-9 0 1 0,-9 6 0 16,0-5 0-16,-9 4 1 0,0 0 0 0,-7 0 0 15,-10 0-1-15,9 0 0 0,-10 0 0 0,1-1 1 0,0 3-1 16,1-4 1-16,-1-1-2 0,1 2 1 0,-10-3 0 16,8 4 1-16,-7-5 0 0,-1 7 0 0,1-9 0 0,-2 8 0 15,2-6 0-15,-1 5-1 0,-8 0 0 0,0 0-2 0,9 1-5 16,-18-2-6-16,7 2-7 0,2-2-11 0,1 2-9 15,-2 4-9-15,-8-6-10 0,9 6-8 0,-1-4-10 0,1 4-10 16,-9 0-17-16,0 0-19 0,9 0-35 0,-9-5-66 0,0 5-133 16,0-4-75-16</inkml:trace>
  <inkml:trace contextRef="#ctx0" brushRef="#br0" timeOffset="31151.02">21162 11103 74 0,'-9'-6'456'16,"1"6"-109"-16,8-3-129 0,-10-4-90 0,10 7-54 0,-8 0-33 15,8 0-19-15,0 0-5 0,0 7 1 0,0-4 5 0,0 9 9 16,0 1 11-16,0 7 10 0,8 9 9 0,-8 0 14 16,10 11 10-16,-10-1 6 0,8 10 6 0,1 4-3 0,-9 6-2 15,8 0-1-15,10 9-1 0,-10 0-9 0,-8 6-8 16,9-2-9-16,0-3-9 0,-1 5-10 0,10-5-7 0,-9-2-9 16,-1-3-5-16,1-1-7 0,0 1-4 0,-9-5-2 0,7-5-4 15,-7 4-2-15,0-9-1 0,0 0-2 0,0 0-1 16,0-11-1-16,-7 6-2 0,-2-8-8 0,9-8-19 15,-9 2-27-15,1-6-30 0,-1 1-39 0,0-10-37 0,-8-2-44 16,8 1-64-16,0-2-93 0,-8-9-117 0,0 4-49 0</inkml:trace>
  <inkml:trace contextRef="#ctx0" brushRef="#br0" timeOffset="33419.27">11315 8718 46 0,'-36'26'486'0,"10"3"-114"0,1 10-167 16,-1 0-96-16,8 0-52 0,1 0-27 0,8 1-14 16,0-7-9-1,9-3-3-15,9-1 0 0,0-4-2 0,8-6 2 0,1 1 0 0,-2-6 3 0,11-4 5 0,-1-5 5 0,-1 0 8 16,2-10 7 0,8 0 9-16,-9-5 8 0,9-9 11 0,-9 4 5 0,-1-9 9 0,1-1 7 0,-8 1 14 0,-1 0 23 15,1-7 30-15,0 3 25 0,-10 4 17 0,-1-1 10 0,-7 2 0 16,0 2-6-16,-7 3-17 0,-1-4-30 0,-10 8-41 15,0-1-34-15,1 5-32 0,-10 0-32 0,2 6-41 0,-1 4-46 16,1 0-49-16,-2 4-53 0,1 6-46 0,1-4-43 16,-2 9-42-16,10-11-44 0,7 6-69 0,2-6-111 0,0 2-37 15</inkml:trace>
  <inkml:trace contextRef="#ctx0" brushRef="#br0" timeOffset="33703.31">11861 7855 129 0,'-26'15'496'16,"9"9"-128"-16,-8 0-164 0,5 5-97 0,5 1-51 0,-3 4-27 16,9-5-13-16,1 1-7 0,8-6-4 0,0 0-3 15,0-4-2-15,8 5 0 0,1-5 2 0,-1-7 0 0,10 2-1 16,0-4 1-16,-9-1 0 0,8-7 5 0,0-3 5 15,1 0 6-15,-2 0 6 0,2-9 6 16,-1 5 10-16,-8-12 11 0,8 6 17 16,-8-3 18-16,0-3 23 0,-1 2 17 0,-8 5 8 15,0-6 2-15,0 0-5 0,-8 5-7 0,8 0-18 16,-18 0-23-16,10 6-30 0,-10-1-33 0,1 5-35 0,-1 0-36 16,2 0-41-16,-2 5-39 0,1-1-38 0,8 1-41 0,1 0-55 15,-1 0-79-15,9-5-128 0,0 0-54 0</inkml:trace>
  <inkml:trace contextRef="#ctx0" brushRef="#br0" timeOffset="33942.16">12460 7561 106 0,'-18'6'552'16,"11"4"-18"-16,-3 4-207 0,2 1-143 0,0-1-87 0,8 1-49 15,0 0-27-15,0-5-11 0,8-1-6 0,0 1-4 0,9-5 0 16,-7 5 1-16,17-10 0 0,-2-5 5 0,1 0 6 15,1-10 3-15,7 1 6 0,-8-6 13 0,8 0 9 0,3-9 10 16,-12 0 19-16,1 0 26 0,1-5 22 0,-11 0 19 0,2 4 8 16,-10-4-1-16,-8 5-4 0,0 0-9 0,-8-1-17 0,-2 11-32 15,-6 4-37-15,-10 0-46 0,-1 9-53 0,-6 3-60 16,-11 6-60-16,0 7-53 0,1 11-57 0,-2 3-75 0,2 0-151 16,-1 5-63-16,1 6-23 0</inkml:trace>
  <inkml:trace contextRef="#ctx0" brushRef="#br0" timeOffset="34192.11">12157 8877 187 0,'0'28'492'0,"-9"-4"-167"0,9 6-149 0,9-5-83 15,-1-1-43-15,0-10-22 0,12 2-10 0,-5-13-4 0,12 2 0 16,-1-10 0-16,8-4 3 0,1-5 2 0,-9-7 1 15,9-3 8-15,-1 0 3 0,1-10 4 0,1-1 5 0,-10-4 6 16,-1 6 9-16,1-12 11 0,-8 7 9 0,-1 3 7 16,-8-4 6-16,0 10 0 0,-9 0-2 0,-9-1-12 0,0 6-21 15,-8 3-28-15,-9 8-38 0,-9-2-43 0,1 10-44 0,-2 0-43 16,-7 5-46-16,0 0-61 0,-1 5-119 0,2 4-87 0,-2 2-42 16</inkml:trace>
  <inkml:trace contextRef="#ctx0" brushRef="#br0" timeOffset="34427.13">12139 8841 373 0,'0'15'417'0,"9"0"-172"0,8-6-109 0,-9 6-59 16,12-5-26-16,-5 0-7 0,12-5-3 0,-1-5 2 16,8-5 3-16,1 0 4 0,1-10 0 0,7-3-1 0,0-8-5 15,1-3-5-15,-1-6-1 0,1 7-1 0,-10-13 1 0,9 8 4 16,-15-1 7-16,-3-1 10 0,1 6 14 0,-9 5 10 15,-7 0 4-15,-10 0 0 0,0 3-4 0,-10 2-8 0,-7 11-10 16,-1-8-16-16,-8 10-25 0,-9 2-32 0,1 4-34 16,-9 4-31-16,7 2-27 0,1 3-29 0,-8 1-27 0,9 5-21 15,-1 0-18-15,9 3-17 0,0-2-29 0,0 4-68 0,9-1-97 16,-9 6-43-16</inkml:trace>
  <inkml:trace contextRef="#ctx0" brushRef="#br0" timeOffset="34693.78">11540 9555 112 0,'-35'29'492'16,"10"5"-144"-16,7 1-151 0,-8 3-87 0,9-4-49 15,9-4-25-15,-2 4-13 0,10-5-4 0,0-5-3 0,10 5-2 16,-2-7 1-16,9 1 1 0,0-4 0 0,0-4 0 0,9-5 3 16,2-5 6-16,-3-5 8 0,8-5 7 0,-5-10 7 15,6 2 9-15,1-13 11 0,-9-3 17 0,9-6 14 0,-9 2 16 16,1-6 21-16,-2-6 29 0,2 11 25 0,-19 0 14 15,0-1 1-15,1 7-9 0,-9 4-16 0,0-1-24 0,-9 5-28 16,1 1-37-16,-10 0-35 0,1 9-28 0,0-1-23 0,0 6-23 16,-9 5-32-16,-1 0-45 0,1 10-49 0,0 6-51 15,-9 3-43-15,9 0-35 0,0 6-28 0,1-2-16 0,7 3-11 16,0 3-11-16,1-4-48 0,8-1-75 0,0 0-23 16</inkml:trace>
  <inkml:trace contextRef="#ctx0" brushRef="#br0" timeOffset="34929.05">11296 10277 173 0,'-17'44'461'0,"-9"0"-160"0,9 1-125 0,-1-1-71 0,10 5-40 0,0-10-20 15,-2 4-12-15,10-3-3 0,10-6-4 0,-10 4 0 16,8-9-4-16,10 1-1 0,-1-6 0 0,1-4 1 16,8 0 6-16,0-12 12 0,9-1 8 0,-10-7 11 0,19-10 13 15,-10-5 14-15,9-5 17 0,-8-4 18 0,9-4 21 0,-9-13 26 16,-1 8 23-16,1-6 18 0,-18 4 13 0,10 1-2 15,-19 4-10-15,1 1-19 0,-9 5-29 0,-9 0-37 0,1 3-39 16,-2 8-37-16,-7-2-35 0,0 5-36 0,-9 10-39 16,-9 0-45-16,-1 10-55 0,3 5-52 0,8-2-42 0,-12 13-39 15,3-3-33-15,8 8-18 0,10-7-17 0,-2 0-38 0,0 5-98 16,18-4-34-16</inkml:trace>
  <inkml:trace contextRef="#ctx0" brushRef="#br0" timeOffset="35163.89">11436 11406 70 0,'-17'39'524'15,"-9"-1"-56"-15,8 1-197 0,1 6-120 0,9-6-69 16,8 0-40-16,-10-4-19 0,20-6-9 0,-2 4-5 0,9-2-1 16,1-7-2-16,8-5 1 0,0 1 0 0,9-6 2 0,-1-4 1 15,9-5 0-15,-8-10 1 0,9-5 3 0,-1 2 0 0,-9-8 4 16,1-4 8-16,1-5 10 0,-10 2 11 0,-1-3 13 15,-7 8 13-15,-10-2 12 0,1 1 4 0,0 4-1 0,-18 0-11 16,9 2-18-16,-9-3-27 0,1 1-37 0,0 1-45 0,-10-2-47 16,1 3-52-16,8-7-62 0,-8 4-96 0,-1-7-145 15,0-3-73-15,10 3-25 0</inkml:trace>
  <inkml:trace contextRef="#ctx0" brushRef="#br0" timeOffset="35429.82">12131 10126 214 0,'-18'-5'588'0,"10"10"-7"16,-1 1-217-16,0 3-155 0,1 5-97 0,8 1-56 0,-9 5-30 15,18-1-16-15,-9 0-8 0,8 7-4 0,1-3-2 0,8 3-3 16,1-3 0-16,8 2 0 0,0-6-3 0,-1 1 0 0,2-6 0 16,8 0 0-16,0-4 1 0,-10-4 2 0,1-1 4 15,0-10 1-15,1-1 7 0,-1 2 16 0,-9-5 26 16,10-11 31-16,-10 5 45 0,-9-4 47 0,10-1 40 0,-18 0 28 15,8-4 15-15,-8 4-6 0,-8 0-17 0,-2 2-29 0,-6 3-45 16,-1 0-48-16,-2 0-42 0,-6 6-33 0,7 4-26 16,-8 5-24-16,1 0-40 0,-2 0-54 0,1 10-70 0,1-6-66 15,7 6-60-15,-1-5-53 0,12 0-65 0,-2-1-86 0,9-4-111 16,0 0-35-16,9-9 23 0</inkml:trace>
  <inkml:trace contextRef="#ctx0" brushRef="#br0" timeOffset="35695.48">12825 9496 558 0,'-8'-9'671'0,"-1"3"-33"0,1 2-212 0,-2 8-156 0,-6 2-116 15,8 3-78-15,-2 1-43 0,2-1-21 0,8 6-9 0,-9 5-4 16,18-7-1-16,-9 8-4 0,8-1-1 0,10-2-1 16,-2 2-2-16,2-1-3 0,-1-3-1 0,9-6-1 0,-8-1-1 15,8 1 3-15,-1-10 1 0,2 4 4 0,-10-8 14 16,1-1 22-16,7 0 24 0,-7-8 23 0,-9-3 22 0,8 2 21 15,-8-11 22-15,9 1 17 0,-10-1 5 0,-8-4-9 16,8 1-14-16,-8 2-19 0,0-4-19 0,-8 6-21 0,0 0-24 16,-2 0-24-16,2 3-22 0,-10 2-36 0,10 0-54 0,-9 4-69 15,-1 0-76-15,1 1-70 0,-1 0-66 0,1-2-86 16,7 3-151-16,3-3-70 0,-3 2-18 0,2-2 23 0</inkml:trace>
  <inkml:trace contextRef="#ctx0" brushRef="#br0" timeOffset="35931.04">13225 8518 45 0,'-9'-3'607'0,"1"3"7"0,-10 3-165 0,1 8-169 15,-1 4-109-15,-9 4-76 0,11 1-47 0,-2 3-24 16,2 3-13-16,6-7-6 0,10 10-4 0,-8-4-1 0,8-5-3 16,8 4 1-16,2-6-1 0,-2 2 2 0,9-9 1 0,-8 3 3 15,7-10 5-15,4-4 5 0,-3 0 8 0,8-8 13 16,-7-2 15-16,8-11 19 0,0 3 21 0,-9-7 18 0,9-4 14 15,-10-6 11-15,2 6 8 0,0-6 1 0,-1 2 0 0,-7-1-10 16,-2 3-17-16,-8-2-17 0,0 9-19 0,-8-5-29 16,-2 3-44-16,2 3-62 0,-19 4-78 0,9-3-74 0,-6 4-64 15,-3-2-65-15,2-4-89 0,-2-1-168 0,1 2-62 16,1-6-9-16</inkml:trace>
  <inkml:trace contextRef="#ctx0" brushRef="#br0" timeOffset="36197.15">13329 7151 314 0,'-10'-10'586'0,"10"10"-51"0,-8 0-217 0,-8 5-137 15,6 0-80-15,10 5-51 0,-8 6-27 0,8-3-11 16,0 2-9-16,0 0-3 0,8 4-2 0,2 1-1 0,6-2-1 16,2-3 0-16,-1 1 2 0,9-6 0 0,-8-6-1 15,7-4 1-15,1 0 3 0,1-10 3 0,-1 0 3 0,0-8 8 16,0-3 18-16,1 2 25 0,-11-10 29 0,1 0 29 0,2-1 24 15,-11 2 22-15,-8-8 19 0,10 7 9 0,-10 5-5 0,-10 0-17 16,2 4-25-16,-11 2-27 0,2 2-27 0,1 6-25 16,-11 10-32-16,-7 0-39 0,7 10-48 0,-7-1-51 15,-10 11-56-15,19 5-55 0,-11 4-46 0,9 4-37 0,3 2-25 16,6-1-18-16,1 6-16 0,8-1-40 0,1 5-91 0,8 5-28 16</inkml:trace>
  <inkml:trace contextRef="#ctx0" brushRef="#br0" timeOffset="36588.45">12774 10508 30 0,'0'13'543'0,"0"2"-5"0,-8-5-207 15,8 0-142-15,0-1-85 0,0 3-52 0,0-9-25 16,8 2-14-16,-8 5-6 0,8-5-6 0,0 5 0 0,2-5 0 15,-2 5-1-15,1-7 4 0,8 8-3 0,-9-6 1 16,1 0 0-16,9 0 1 0,-10 0 2 0,1-5 0 0,0 0 0 16,0 0-1-16,-1 5 2 0,-8-5 2 0,0 0 0 0,8 0-1 15,-8 5 0-15,0-1-1 0,0-4-1 0,0 10 2 16,0-6 0-16,10 12-2 0,-10-7 0 0,0 11-1 0,0-1 1 16,0 1-1-16,0 4-2 0,0 1-1 0,0-6-2 15,7 1 0-15,3-2 0 0,-10-2-2 0,10-1 1 0,-3-5 1 16,2-2 3-16,0-2 9 0,0-6 11 0,-1 0 19 0,0-6 14 15,2-2 26-15,7-7 30 0,-9-1 31 0,1-2 32 16,8-7 25-16,-7 1 15 0,-2 4 2 0,0-3 0 0,-8 2-17 16,0 3-26-16,0-2-28 0,-8-1-36 0,8 7-33 15,-8 0-29-15,-2-1-28 0,-7 0-38 0,8 4-57 0,1 3-72 16,-9-2-75-16,7 10-67 0,-6-5-64 0,16 0-73 0,-9 0-106 16,0 5-111-16,9 0-35 0,-9 0 24 0</inkml:trace>
  <inkml:trace contextRef="#ctx0" brushRef="#br0" timeOffset="36796.71">13268 10556 205 0,'-8'14'538'15,"-1"-4"-97"-15,1 5-169 0,-1 0-114 16,0 3-68-16,9-7-37 0,-9 4-20 0,9 0-9 0,9-1-3 0,-9-4-1 0,9 5-2 0,0-5-1 16,8-2 0-16,-9 4 3 0,9-4 12 0,1-8 20 0,-2 5 32 15,2-10 39-15,0 1 40 0,-1 0 42 0,-7-12 33 16,5 2 17-16,-5-1-2 0,8-5-15 0,-9 1-27 0,-9-7-37 15,7 3-39-15,-7-2-41 0,-7 1-36 0,-2 0-31 16,-1 0-34-16,2-1-63 0,-9 6-95 0,-1-1-89 0,-8-6-96 16,9 8-142-16,-1-7-144 0,2 1-105 0,-2-1-39 0,9-4 24 15</inkml:trace>
  <inkml:trace contextRef="#ctx0" brushRef="#br0" timeOffset="37327.5">13877 7738 305 0,'-27'4'366'0,"1"1"-121"0,-1 1-82 0,2 2-40 0,-1-2-23 15,1 4-11-15,-2-1-7 0,1 6-4 0,1 0-5 16,7-1-8-16,-8 6-6 0,0 4-9 0,-1 1-11 0,9 4-7 16,-8 0-6-16,1 5-6 0,7 0-5 0,0 6-2 0,2 3-3 15,-2-4 0-15,8 0-2 0,3 1-2 0,-1-6-2 0,8 0-2 16,0-4 0-16,8-7-1 0,-8 3-1 0,7-6-1 16,3-7-1-16,-10 3 0 0,8-2 2 0,-8-9 0 15,10 5 0-15,-10-6 0 0,0-4 3 0,9 5 3 0,-9 2 6 16,0-7 4-16,0 3 4 0,0-3 6 0,-9 5 0 0,9-5 0 15,0 5-1-15,0 0-4 0,-10-5-5 0,10 9-3 16,-8 2-6-16,8 2-4 0,-10 3-2 0,3 4-1 0,7-1 0 16,-8 6-1-16,8-7 0 0,0 2-1 0,0-1-5 0,8 3-7 15,-1-4-12-15,11-3-17 0,1-7-25 0,6 3-31 0,1-6-41 16,9-5-69-16,8-9-158 0,-7-1-81 0,8-5-54 16</inkml:trace>
  <inkml:trace contextRef="#ctx0" brushRef="#br0" timeOffset="37797.68">14710 8515 441 0,'-26'3'384'0,"8"3"-151"0,-8 9-101 0,1-5-57 16,8 4-33-16,-1 0-18 0,-1 2-8 0,3-3-5 0,-1 7-3 15,7-5-1-15,-7 5-1 0,9-1-3 0,-2 1 0 16,10-2-2-16,-8 8-1 0,8-11-3 0,8 3-1 0,-8-2-2 16,10-1 0-16,-2-1 1 0,1-4-1 0,-9-4 3 15,8-3 8-15,2-3 8 0,-2 0 9 0,-8 0 6 0,9-3 9 16,-9-3 15-16,9 0 16 0,-9-4 18 0,0 2 13 0,-9-2 6 15,9 5 3-15,-9-5 2 0,1 4-5 0,-2 2-13 16,-7-2-16-16,-1 2-20 0,2 0-20 0,-2 4-16 0,-8 4-18 16,9 0-19-16,-9 2-24 0,8 4-22 0,1 0-26 0,-1 5-25 15,10-7-26-15,8 8-24 0,0 3-25 0,0-5-36 16,8 1-92-16,10 5-95 0,-1-5-46 0</inkml:trace>
  <inkml:trace contextRef="#ctx0" brushRef="#br0" timeOffset="38237.49">15953 8700 114 0,'-18'-5'466'0,"-1"0"-157"0,2 5-148 15,9 5-86-15,-10 0-47 0,10 0-23 0,-9 0-9 16,7 3-2-16,2-1 3 0,8 2 2 0,-8 1 1 0,-2 0-1 16,2-1 1-16,8 1 0 0,0 0-1 0,-9-6 0 15,9 7 1-15,-8-1 2 0,8-2 2 0,-9 2 3 0,9 2 1 16,-9-4-1-16,9 2 5 0,0-1 0 0,-8 3-1 0,8 1-1 15,0-3 1-15,-10 0-1 0,10 5 1 0,0-5 1 0,0-1-3 16,0 1-1-16,0-5 1 0,0-1 3 0,10 2 7 16,-10-2 8-16,0 0 14 0,0-4 18 0,0 0 23 0,0 0 19 15,0-4 19-15,0 0 15 0,0-6 5 0,0 5 1 0,0-10-6 16,0 5-11-16,0-4-12 0,0-1-14 0,0 1-16 16,0-1-17-16,-10 5-13 0,10-5-17 0,0 7-24 0,-7-4-37 15,7 2-44-15,0 6-45 0,0 0-46 0,0-6-49 16,7 10-53-16,-7-5-68 0,10-1-109 0,-10 6-70 0,8 0-30 15</inkml:trace>
  <inkml:trace contextRef="#ctx0" brushRef="#br0" timeOffset="38535.12">15247 9683 464 0,'-25'-16'421'0,"8"10"-157"0,-1-2-106 0,1-3-57 16,-1 7-29-16,10-2-17 0,-10 6-8 0,10-4-6 0,0 4-3 15,-2 4-6-15,2 2-10 0,-1 4-5 0,9 3-10 0,0-3-2 16,0 6-1-16,0-2-2 0,9 1 0 0,-1 1 0 16,10 2-1-16,-1-3 1 0,0 0 3 0,1-6-3 0,8 6 0 15,-9-5 1-15,10-6 3 0,-11-4 8 0,2 0 12 0,8 0 13 16,-17-4 16-16,9-6 23 0,-1 0 24 0,-8 0 23 15,-1-1 13-15,-8 3-1 0,0-2-7 0,0-5-12 0,-8 0-24 16,-1 6-38-16,-8-6-52 0,7 5-60 0,-7 2-50 16,0-4-48-16,-10 8-43 0,11-2-48 0,-2 6-69 0,1 0-119 15,-1 0-75-15,1 0-27 0</inkml:trace>
  <inkml:trace contextRef="#ctx0" brushRef="#br0" timeOffset="38769.52">14927 10375 309 0,'-9'29'496'0,"0"-5"-194"0,9 7-131 16,0-3-79-16,9-3-44 0,0-5-24 0,0-1-10 15,8 0-6-15,0-9-4 0,9 5-2 0,-9-10 4 16,8 0-4-16,3 0 1 0,-2-10 2 0,0 0 2 0,-9-5 8 16,9 0 12-16,-17 0 14 0,8 1 14 0,-17-6 18 0,0 1 8 15,0 3 3-15,-8-2-1 0,-10 2-8 0,1 1-11 16,-9 0-15-16,0 6-21 0,10-2-21 0,-11 3-23 0,1 3-23 15,8 0-28-15,1 0-31 0,-1 3-32 0,9 3-37 16,1-6-49-16,8 4-85 0,0-4-119 0,8 0-52 0</inkml:trace>
  <inkml:trace contextRef="#ctx0" brushRef="#br0" timeOffset="38973.07">15674 10170 400 0,'-18'10'528'16,"-9"0"-180"-16,11 0-146 0,-10 4-87 0,9 0-52 16,8-3-26-16,-8 4-17 0,8-5-7 0,0 3-4 0,1-3-2 15,8 6 0-15,0-3-2 0,0 3-1 0,0-7-4 0,0 1 0 16,0 0 0-16,8-6-3 0,-8 6-9 0,9 0-9 16,0-5-13-16,0-5-21 0,8-5-29 0,0 0-37 0,1-5-69 15,-2-9-139-15,10 4-90 0,1-5-46 0</inkml:trace>
  <inkml:trace contextRef="#ctx0" brushRef="#br0" timeOffset="39163.76">16351 10595 32 0,'-18'15'523'0,"10"0"-56"0,-9-1-180 0,8 1-126 0,9-5-80 16,-9 3-46-16,9-3-24 0,0 0-12 0,0 1-13 15,9-1-6-15,0-6-6 0,-1 6-6 0,9-4-5 0,-7 2-2 16,6-3-8-16,-7-5-4 0,0 5-3 0,7 0-1 16,-6-5-2-16,0 0-2 0,-3 5-7 0,-7-5-13 0,11-5-29 15,-4 5-56-15,-7-5-111 0,0 0-75 0</inkml:trace>
  <inkml:trace contextRef="#ctx0" brushRef="#br0" timeOffset="39475.38">16655 9696 78 0,'-18'-5'525'0,"10"5"-46"0,-10 0-189 0,1 0-133 0,8 0-75 16,1 5-41-16,-1-5-24 0,9 5-12 0,-8-5-5 15,8 5-4-15,8-5-5 0,-8 4-4 0,0 2-4 0,9-6-2 16,-1 6-1-16,1-3 1 0,-1-3-1 0,1 7 2 15,2-7 3-15,-4 3 4 0,-7-3 1 0,8 0 4 0,-8 5 4 16,0-5 4-16,10 0 5 0,-10 0 6 0,0 5 6 0,0 0 4 16,0-5 8-16,-10 0 4 0,10 0 3 0,0 5 4 0,0-5 1 15,-8 0-1-15,8 0 0 0,0 5-1 0,0-5 0 16,-7 0 0-16,7 0-1 0,0 0-2 0,0 0-4 16,0 0-6-16,0 0-12 0,7-5-16 0,-7 5-21 0,0-5-30 15,8 0-35-15,2 0-39 0,-2-3-54 0,9-2-97 0,1-2-134 16,0 3-69-16</inkml:trace>
  <inkml:trace contextRef="#ctx0" brushRef="#br0" timeOffset="39662.95">17331 9838 426 0,'-16'10'514'0,"7"5"-187"0,1-7-144 0,-2 8-88 15,10-2-53-15,0-4-28 0,0 1-12 0,0-1-6 0,0-7-3 16,10 7-2-16,-10-5 0 0,8 0-4 0,1 0-6 0,0 0-8 16,-2 0-15-16,3 0-21 0,8-5-29 0,-2 0-54 15,2 0-113-15,-1-5-101 0,1 0-60 0</inkml:trace>
  <inkml:trace contextRef="#ctx0" brushRef="#br0" timeOffset="39850.45">18061 10081 438 0,'-7'6'604'0,"-3"-6"-69"0,3 6-208 0,7-3-159 0,-10 3-110 16,10-6-68-16,0 4-41 0,0 1-20 0,0 0-8 0,0-5-3 16,10 10-7-16,-10-4-11 0,7-2-12 0,10 1-11 15,-7-5-14-15,6 4-17 0,2-4-23 0,-1-4-35 0,1-1-48 16,-10 1-73-16</inkml:trace>
  <inkml:trace contextRef="#ctx0" brushRef="#br0" timeOffset="39976.31">18261 10063 14 0,'0'0'417'0,"0"0"-97"0,-8 0-110 0,8 0-81 0,0 0-50 16,0 4-30-16,0-4-16 0,0 0-12 0,0 0-5 0,0 6-10 15,0-2-13-15,0-4-25 0,8 4-36 0,1 2-65 16,0-6-142-16,8 0-88 0</inkml:trace>
  <inkml:trace contextRef="#ctx0" brushRef="#br0" timeOffset="40148.8">18626 10024 510 0,'-8'4'460'0,"8"7"-172"16,-9-8-130-16,9 9-77 0,0-9-49 0,0 3-28 0,9-2-20 15,-1 6-15-15,9-6-16 0,1 2-21 0,0 0-28 0,16-3-48 16,-6-3-84-16,5-3-128 0,2-3-61 0</inkml:trace>
  <inkml:trace contextRef="#ctx0" brushRef="#br0" timeOffset="40274.22">19174 9926 12 0,'-11'0'502'15,"4"6"-101"-15,-2-6-132 0,0 3-102 0,1 3-66 16,-1 3-38-16,1-4-20 0,-2 0-9 0,2 5-5 0,0-5-4 15,8 4-7-15,0 1-16 0,0 0-18 0,8 0-24 0,0 0-26 16,2-6-36-16,15 7-52 0,-7-11-94 0,7 0-125 0,-6 0-62 16</inkml:trace>
  <inkml:trace contextRef="#ctx0" brushRef="#br0" timeOffset="40415.24">19434 9896 56 0,'-9'0'570'16,"0"0"-29"-16,2 5-165 0,-3 0-141 0,1 0-94 15,0 0-63-15,0 1-39 0,9-2-23 0,0 5-14 0,0-3-17 16,9 3-21-16,0 1-23 0,0 0-28 0,8 0-30 16,1 0-41-16,0-10-55 0,7 9-100 0,1-9-104 0,0 0-48 15</inkml:trace>
  <inkml:trace contextRef="#ctx0" brushRef="#br0" timeOffset="40541.08">19833 9896 189 0,'0'-3'672'0,"-8"-3"0"0,-2 0-160 0,2 6-150 15,8-4-105-15,-8-2-82 0,8 6-68 0,-9-4-38 16,9 4-25-16,0 0-30 0,0-4-44 0,0 4-47 16,0 0-46-16,0 0-43 0,0 4-42 0,9-4-45 0,-1 4-56 15,0-4-87-15,2 0-95 0,-10-4-39 0</inkml:trace>
  <inkml:trace contextRef="#ctx0" brushRef="#br0" timeOffset="40776.64">17975 8993 254 0,'25'0'358'0,"2"9"-149"0,-10 1-95 0,10 0-47 0,-1 6-25 16,-9-8-10-16,9 7-9 0,-8 1-2 0,-2-3-4 0,2 7 0 15,-1-5-2-15,0-1-3 0,2 1-6 0,-11 0-8 16,9 3-13-16,-8-6-18 0,8 1-33 0,-10-3-48 0,4 0-85 16,-2-4-128-16,-1-2-68 0</inkml:trace>
  <inkml:trace contextRef="#ctx0" brushRef="#br0" timeOffset="41026.63">18253 10673 26 0,'-27'14'660'15,"10"-4"-19"-15,0 1-96 0,-1-7-254 0,10 2-194 0,0-2-149 16,8 0-104-16,8 2-90 0,0-6-111 0,10-6-107 16,-1 6-42-16</inkml:trace>
  <inkml:trace contextRef="#ctx0" brushRef="#br0" timeOffset="41168.1">18435 10625 104 0,'0'-10'758'0,"9"5"5"0,-1-5-8 16,1 0-247-16,9 0-207 0,-2 0-181 0,11 1-147 0,-1-1-110 16,8 1-82-16,2-7-80 0,-1 6-123 0,-2 6-123 15,-6-5-82-15,1 3-20 0</inkml:trace>
  <inkml:trace contextRef="#ctx0" brushRef="#br0" timeOffset="55132.28">8649 13814 9 0,'8'0'193'0,"-8"5"-45"16,0-5-36-16,8-5-21 0,-8 5-18 0,10-5-11 0,-10 5-3 0,8-5-5 15,-8 5-2-15,0-4-2 0,9 4 1 0,-9-7 2 16,0 7 0-16,0-3 2 0,0 3-1 0,0 0 1 0,0 0 0 16,0 0-2-16,0 0-2 0,0 0-2 0,0-5-1 15,0 5 0-15,0 0 0 0,0-5 0 0,-9 5 3 16,9-5 3-16,0 5 6 0,0 0 5 0,0-5 6 0,-8 5 10 15,8-5 11-15,0 5 10 0,-10-5 11 0,10 5 10 0,-8-5 4 0,8 5 0 16,-8-3-5-16,-1 3-13 0,0 0-12 0,1 0-14 16,-10 0-16-16,1 0-16 0,-1 0-12 0,1 0-6 0,-1 3-2 15,2 2 0-15,-11 0 0 0,10 0 1 0,-10 0-2 16,1 5 5-16,1-2 2 0,-1 3 0 0,-8-1-1 0,7 0 3 16,1 0-2-16,1 8-2 0,-11-3-2 15,10 5-6-15,-9-1-3 0,9 1-5 0,0 6-4 0,1-3-6 0,-12 2 0 0,20 4-1 16,-8 1 0-16,-1-2 2 0,9 1 2 15,-1 1 0-15,10-1 1 0,-2 1 3 0,10-1-2 0,-8 1 0 0,16-7 0 16,-8 3-1-16,10-3 0 0,6 2 3 0,-6-5-2 16,15-1-1-16,-7 1 5 0,0-2-1 0,6-2 1 0,3 4-4 15,8-7 0-15,-9 3-4 0,9-6 1 0,-1-1-1 0,10 1-10 16,-9-6 4-16,8 2 2 0,1-2-1 0,-10 2 2 0,9-6 0 16,-8 0-1-16,1 0-2 0,7 0 8 0,-9-6-6 15,-7 6-3-15,7 0 0 0,-8 0-3 0,1-4-3 0,0 4-7 16,-3 0-20-16,2 0-35 0,1 0-57 0,-10 0-62 0,0-6-66 15,9 6-59-15,-8-8-58 0,8-3-74 0,-9 1-143 16,9 0-52-16,-8 0-7 0</inkml:trace>
  <inkml:trace contextRef="#ctx0" brushRef="#br0" timeOffset="55665.05">9448 13599 265 0,'0'-16'551'0,"-10"8"-108"0,10-2-150 0,0 0-85 16,-8 5-42-16,8 0-23 0,0 5-15 0,-9 0-9 15,9 0-10-15,-8 5-15 0,-2 5-22 0,2 5-24 0,-1 3-20 16,0 3-14-16,1-3-12 0,0 8-1 0,-1-3 0 16,0 2 0-16,0-5 0 0,9-1 0 0,-8 1-1 0,8-5 0 15,0-2 6-15,0 3-2 0,0-6 0 0,0-5 3 16,0 0 10-16,0 0 15 0,0-1 23 0,8-4 29 0,-8-4 24 16,0-1 17-16,9 0 13 0,0-10 5 0,0-9 3 15,-1-1-9-15,0-9-19 0,10-5-24 0,-10 0-24 0,10-5-14 16,-9-5-11-16,9 0-10 0,-10 1-10 0,10-6-4 0,-1 5-7 15,0 0-4-15,-8 1-1 0,9 4-2 0,-10 4 1 0,9 1 0 16,-8 5 0-16,0 4 1 0,-1 7 1 0,1 3 0 16,0 1 1-16,-9 4-3 0,8 4-1 0,-8 2-5 0,0 4-1 15,9 0-2-15,-9 0-1 0,9 5-3 0,-9 5 2 16,8 0 0-16,8 0 0 0,-5 10 3 0,-4 0 0 0,3-1 1 16,7 10 4-16,0-5 2 0,-7 7 0 0,6 2-1 0,2 2-1 15,-9-1-1-15,8 6 3 0,0-2-4 0,1 6 1 16,-10-4-4-16,10 4 0 0,-2-1 2 0,-6 7 1 0,7-6 0 15,-7 0-4-15,6-5-9 0,2 6-22 0,-9-6-34 16,-1 0-53-16,10-1-64 0,-1-3-60 0,-8-6-55 0,8 6-46 16,1-12-44-16,-2 3-49 0,-6-6-86 0,-2-2-73 0,0-3-5 15</inkml:trace>
  <inkml:trace contextRef="#ctx0" brushRef="#br0" timeOffset="56136.52">9709 13481 357 0,'-17'-4'472'0,"7"4"-150"0,0 4-127 16,3-4-77-16,-4 0-42 0,11 6-22 15,-7-2-12-15,-2 2-5 0,1-2-3 16,8 6-2-16,0 0-5 0,-9-1-4 0,9 6-2 0,0-5-2 0,0 5 3 0,0 5 5 0,9-6 7 0,-9 6 13 15,8 4 15-15,-8-5 19 0,9 5 20 0,-2 6 24 16,11 1 22-16,-8 2 13 0,0 1 11 0,-3-1 7 16,3 6 2-16,-3 6-6 0,3-1-14 0,6 1-19 0,-6 7-19 15,-2 2-14-15,9 0-15 0,-8 9-19 0,8-4-15 0,1 9-15 16,-1-5-10-16,1 6-5 0,-1 5-7 0,0 4-5 0,9 1-4 16,-8-2-2-16,8 12 1 0,-8-2 2 0,7 6-1 15,-8 0-3-15,9-1 1 0,-8 7-1 0,-1 3 3 16,9-4 13-16,-8 4-9 0,-1-4-4 0,1-1 0 0,8 0-2 15,-9-3-1-15,0-6 2 0,0 4-3 0,-7-8-14 0,6-1 5 16,2-1 3-16,-1-8 0 0,-8-6 1 0,8 0 0 0,-7-8 1 16,-3-1-3-16,10-5 10 0,-7-11-5 0,-10 1-1 15,10-6-2-15,-3-2 0 0,-7-3-2 0,8-9-1 0,-8 1 1 16,0-10-7-16,10-1 5 0,-10-4 1 0,0 0 5 16,0 0 1-16,0-5 0 0,0-1 2 0,-10-4 2 0,10 6-3 15,0-6-5-15,-8 0-10 0,1 0-11 0,7-6-23 0,-10 6-50 16,0-4-87-16,2-1-92 0,-1 0-89 0,2-5-121 15,-3 5-179-15,10-5-90 0,-8 5-33 0,8 0 15 0</inkml:trace>
  <inkml:trace contextRef="#ctx0" brushRef="#br0" timeOffset="58219.49">10741 17321 237 0,'-17'0'301'15,"8"0"-108"-15,9 0-85 0,-17 0-48 0,17 0-23 0,-9 0-9 0,1 0-1 0,8 0 5 16,-9 0 8-16,9 0 5 0,0 0 4 0,0 0 0 0,0 0 1 16,0-4 0-16,0 4-2 0,0 0-4 0,-9 0-6 15,9 0-2-15,0 0-3 0,0 0-2 0,0 0-2 0,0 0-4 16,0 0 1-16,9 0-1 0,-9 0 3 0,0 0 5 0,0 0 7 16,0 0 4-16,0 0 6 0,9 0 8 0,-9 0 7 15,8 0 8-15,-8-6 8 0,9 6 4 0,8 0-1 16,-8 0-2-16,-1-4-3 0,10 4-5 0,0 0-9 0,7 0-13 15,-7-6-12-15,9 6-16 0,7 0-4 0,-8 6-4 0,9-6-3 16,-1 0-3-16,10 4-2 0,-8-4-1 0,6 6 0 0,1-2 4 16,9-4-4-16,-8 0-1 0,7 0-1 0,3 0 1 15,-3 0 1-15,10 0 2 0,-10 0 3 0,2 0 0 16,8-4 1-16,-9 4-1 0,-1 0 0 0,2-6-2 0,-9 6-1 16,7 0-3-16,2 0-3 0,-3 6 1 0,-5-6-1 0,-2 0-2 15,10 4 1 1,-10-4-1-16,9 0 0 0,-8 0 0 0,7 0 0 0,-7 0 0 0,8 0-1 0,-1 0 0 0,3 0 0 15,-3-4 1-15,2 4 0 0,-9-6 0 0,7 6 0 0,-7 0 1 16,7 0 0-16,-7 0 0 0,-1 0 1 0,0 0 0 16,1 6 0-16,-1-6-2 0,1 4 1 0,-1-4 0 0,1 5-1 15,-1-5 1-15,1 5-2 0,8-5 0 0,-10 5 1 16,11-5 1-16,-10 4 1 0,10 1 2 0,-1-5 2 0,1 7 1 16,-1-4 1-16,-1 2-1 0,2 0 3 15,8 0-1-15,-1 0 0 0,-8 0-2 0,9 0-1 0,-1 0-2 0,-7-2 5 16,8 4-2-16,0-4 3 0,-9 3 2 0,10-1 5 0,-4-5 6 15,-5 0 6-15,7 0 6 0,2 0 0 0,-2 0 11 16,1-5 1-16,-8 5 1 0,7-6-5 0,1 6-5 0,0-3-7 16,-9 3-5-16,8 0-7 0,3 0-10 0,-13 0-3 0,11 0-3 15,-8 3-2-15,-1-3-2 0,0 6 0 0,8-1 2 16,-6-5-1-16,-3 5 2 0,1 0-3 0,0-5 1 16,9 0 6-16,-10 0 6 0,2 0 6 0,7 0 7 0,-7-5 10 15,9 0 8-15,-11 0 8 0,10-1 5 0,-1-4-1 0,0 7-2 16,2-7-5-1,7 5-7-15,-8-5-7 0,8 5-8 0,1 0-7 0,-9 2-7 0,9-4-4 0,-1 2-2 0,0 1-3 16,-8 4-2-16,8-5-1 0,0 5 0 0,2-5 0 16,-2 5-1-16,-8-5-1 0,8 5 1 0,8-4-1 0,-6-2 0 15,-2 2-1-15,0-2 2 0,10-4 13 0,-10 6-1 0,1-5 1 16,8 3-1-16,-9-4 1 0,10 0 4 0,-9 6 0 0,-2-5-1 16,2 4-11-16,-1 0 1 0,1 0 1 0,-9 0 0 15,8-5-1-15,-8 4-4 0,-1 6-1 0,11-10 0 16,-11 7-3-16,1-2 1 0,0-1-1 0,8 2 10 0,-8-1-3 15,0 0-3-15,8 0-2 0,-1 0 0 0,3-5-2 0,-1 5 0 16,-2-5 5-16,2 1-9 0,9-1 8 0,-10 0 2 0,10 0 2 16,-10 0 0-16,8 7 2 0,-5-13-1 0,5 6-5 15,1 0-2-15,-2 0-1 0,4 2 0 0,7-2-1 0,-8-1-1 16,7 7 0-16,9-6-1 0,-7 0 4 0,-2 6-3 16,10-6 0-16,-9 5 1 0,0-5-1 0,8 0 1 0,-9 5 2 15,1-4 2-15,-8 0 1 0,8-1-1 0,-10-1 0 16,2 6-1-16,-1-5 1 0,0 0-2 0,-9 7-2 0,10-9 0 15,-11 8-1-15,2 0-2 0,0-6-1 0,-1 4-1 0,1 3-2 16,-9-3 0-16,-1 0-1 16,2 3 0-16,-10-4-3 0,-1 3 3 0,2 0 0 0,-2-2 2 0,-7 2 1 0,9-6 1 15,-10 10 4-15,0-10-2 0,0 6 5 0,1-2-1 32,-11-3 0-32,12 4 0 0,-10-5 0 0,-1 0 0 0,9 1-1 15,-8 0 2-15,2-3-4 0,-4 3 3 0,2-1-1 0,0 2 1 16,9-4 1-16,-10 8 2 0,1-6 1 0,8 0-2 0,-9 1 1 15,1-1-1-15,0 0 0 0,-9-4 0 0,0 9-2 16,-1-5 1-16,-5 0 0 0,-3 1 0 0,0-1-1 16,-9 0 2-16,0 0-1 0,2 0-1 0,-10-5 2 0,0 6-2 15,-10-6-1-15,-6 1 1 0,-1-6-1 0,-10 6-2 0,1-1-2 16,-9-1-1-16,-8 3 3 0,0 3 2 0,-1-5 3 0,1 4 5 16,-2 2 1-16,11 0 4 0,0 3 2 0,8-3 1 15,-1 9-1-15,10 0-2 0,-1-5-6 0,10 5-4 16,1 5-2-16,7-5-3 0,0 5-2 0,0-1-3 0,7 7-3 15,1-1-4-15,10-1-8 0,9 1-11 0,-10 5-11 0,9-7-11 16,0 8-10-16,-8-2-8 0,6-3-5 0,-4 3 1 0,-5 0 3 16,3 1 9-16,-9-5 7 0,0 4 13 0,-9 1 9 15,0 0 12-15,-9 0 7 0,0 0 6 0,-9-1 4 0,-7 1 6 16,-9 4 3-16,-2-5 3 0,-15 1-8 0,6 5-24 0,-15-1-56 16,-1-4-68-16,-8 6-77 0,-9-8-123 0,-9 7-178 15,-8-5-107-15,-10 4-52 0,-7 0-10 0</inkml:trace>
  <inkml:trace contextRef="#ctx0" brushRef="#br0" timeOffset="59134.78">13181 12612 471 0,'0'-5'360'0,"0"5"-141"0,-8 0-92 0,8-4-54 0,0 8-30 16,0-4-15-16,0 5-7 0,8 1-4 0,-8-2 1 0,0 6-3 15,9 0-2 1,-9 4-4-16,0-4-5 0,9 11-8 0,0-8-11 0,-9 2-15 15,8 0-19-15,1 4-27 0,9-4-36 0,-10 0-57 0,1 0-84 16,-1 0-107-16</inkml:trace>
  <inkml:trace contextRef="#ctx0" brushRef="#br0" timeOffset="59244.87">13243 12979 334 0,'-18'4'471'0,"9"2"-121"0,1-1-109 0,-1-2-68 16,0 4-34-16,0-2-17 0,1-5-6 0,0 4-8 0,8-4-9 15,0 5-11-15,-10-5-19 0,10 0-34 0,10 4-42 16,-10 2-48-16,8 4-43 0,9 0-37 0,-8 0-39 0,8 3-53 15,1 3-90-15,-1-2-128 0,0 0-53 0</inkml:trace>
  <inkml:trace contextRef="#ctx0" brushRef="#br0" timeOffset="59369.88">13234 13516 348 0,'-18'14'493'0,"1"1"-158"16,8 0-134-16,-8-5-79 0,-1 3-44 0,11-3-25 0,-3 1-14 15,0-1-7-15,10 0-4 0,0-6-7 0,0 6-12 0,0 0-18 16,10 0-25-16,0 5-30 0,-3-1-32 0,11 2-47 15,-1-3-80-15,1 1-137 0,-10 8-81 0</inkml:trace>
  <inkml:trace contextRef="#ctx0" brushRef="#br0" timeOffset="59494.86">13155 14214 263 0,'-7'20'467'0,"-13"0"-150"16,4-5-129-16,7-1-77 0,0 0-42 0,1-4-24 15,0 5-13-15,8-5-7 0,-10 0-7 0,10 0-10 16,10-1-18-16,-10 5-25 0,8-4-34 0,0 5-50 0,1 0-90 15,9 0-145-15,-11-1-79 0</inkml:trace>
  <inkml:trace contextRef="#ctx0" brushRef="#br0" timeOffset="59620.27">13060 14919 399 0,'-9'13'476'0,"0"1"-165"15,1 1-132-15,8 0-77 0,0 0-49 0,0 1-29 0,0-3-25 0,8 2-22 0,-8 0-20 16,9 0-25-16,8 4-27 0,1-4-38 0,-1 5-52 15,-8-1-68-15,7 1-81 0,4-1-65 0</inkml:trace>
  <inkml:trace contextRef="#ctx0" brushRef="#br0" timeOffset="59745.26">13251 15562 293 0,'-8'25'380'16,"8"-5"-105"-16,-9 4-96 0,9-3-60 0,-9-3-34 0,9 2-23 16,-9-7-14-16,9 8-10 0,0-7-5 0,9 0-5 15,-9 2-8-15,9-1-10 0,0-1-17 0,8 2-16 16,-9-3-19-16,9 7-21 0,1-4-24 0,8-3-29 0,-9 7-40 15,9-1-60-15,-8 1-79 0,-1 0-86 0</inkml:trace>
  <inkml:trace contextRef="#ctx0" brushRef="#br0" timeOffset="59870.94">13451 16246 160 0,'-10'20'463'0,"3"-5"-98"0,-2 0-119 0,-1-1-84 0,2 0-51 0,-2 1-32 0,3-6-23 16,-1 2-15-16,8-6-10 0,0 5-16 0,0-5-15 0,0 0-21 15,0-2-24-15,8 3-28 0,-1-6-27 0,3 4-32 0,-2 2-35 16,2-6-44-16,6 4-55 0,-6 2-62 0</inkml:trace>
  <inkml:trace contextRef="#ctx0" brushRef="#br0" timeOffset="60059.37">13546 16642 86 0,'-8'20'404'0,"8"-1"-76"15,-10 7-89-15,2-8-72 0,8 2-47 0,-8 4-29 16,-2-4-16-16,2-2-11 0,8 4-8 0,-9-9-5 16,1 7-6-16,8-4-6 0,0-8-8 0,0 7-8 0,0 1-9 15,8-7-6-15,-8 5-1 0,9 1-5 0,-1-1 0 0,-8-4-1 16,10 4 0-16,-2 2 0 0,0-8 3 0,2 4 0 15,-2-3 5-15,1 1 4 0,-9 0 2 0,8-6 3 0,-8 6 3 16,10-4 3-16,-10 2 1 0,0-3-2 0,0 0-3 16,-10 6-7-16,10-7-8 0,0 6-12 0,-8-5-17 0,8 4-20 15,-9-4-22-15,9 0-29 0,-8 0-36 0,8-5-56 0,0 0-97 16,0 0-119-16,0 0-62 0</inkml:trace>
  <inkml:trace contextRef="#ctx0" brushRef="#br0" timeOffset="60825.89">13477 17765 67 0,'0'0'496'15,"-9"-3"-105"-15,0 3-127 0,9-6-80 0,-8 0-42 0,8 2-21 16,0-1-8-16,-10 0 0 0,10 0-1 0,10 0-1 15,-10 2-9-15,8-9-11 0,1 2-8 0,0 6-6 0,8-6 0 16,1-5 4-16,8 5 10 0,-9-4 7 0,9 0 9 0,9-1 7 16,-8 6 3-16,6-6-3 0,2 0-9 0,0 0-12 15,-1 5-15-15,1 7-13 0,-9-3-12 0,0 1-13 16,-1 5-11-16,3 5-8 0,-11 1-7 0,0 4-3 0,1 3 0 16,-10 2-2-16,-8 5 4 0,9-1 1 0,-9 0 8 0,-9 5 7 15,9 1 11-15,-8 1 4 0,-10 1 4 0,1-2 5 0,-8 5 0 16,-2 4 2-16,1-4-2 0,-9-6-3 0,8 9-5 15,-15-3-5-15,8-5-5 0,-2-1-2 0,1 1-5 16,1-1-5-16,-1-6-5 0,9-3-5 0,-1 1-3 0,1-2-3 16,9-4-6-16,9-1-5 0,-10-3-9 0,10-2-11 0,8 1-12 15,0-5-34-15,0 0-55 0,8-5-72 0,1-5-70 0,8 1-62 16,10-5-55-16,-1-5-63 0,-1-3-88 0,1 4-113 16,1-2-28-16,0-4 28 0</inkml:trace>
  <inkml:trace contextRef="#ctx0" brushRef="#br0" timeOffset="61107.11">14163 17562 140 0,'-9'-7'624'16,"9"7"-42"-16,-9 0-141 0,1 0-114 0,-1 7-64 0,2-4-34 15,-11 7-18-15,-2-5-16 0,13 10-5 0,-11-7-4 16,1 8-7-16,-1-1-16 0,10-1-26 0,-9 6-28 0,8-5-35 15,9-1-19-15,-9 6-16 0,9-1-9 0,0-5-7 16,0 7-4-16,9-2-4 0,0-4 0 0,-1 4-3 0,1 5-5 16,-1-10 0-16,10 8-3 0,8-3-2 0,-10 1 1 0,4-7-2 15,5 7-4-15,-8-5 3 0,9 4 0 0,1-4 2 16,-1 0-2-16,0-5 2 0,-1-1-2 0,12 0-3 0,-12-3-4 16,8-6-10-16,3 0-29 0,7 0-59 0,-9-9-84 15,11-2-86-15,-12-3-99 0,11-1-179 0,0-5-115 0,-1-3-69 16,0-3-26-16</inkml:trace>
  <inkml:trace contextRef="#ctx0" brushRef="#br0" timeOffset="61750.01">17810 12858 289 0,'-9'-7'365'0,"9"4"-110"0,0 3-89 0,0-6-48 15,0 6-20-15,0 0-5 0,0-6 2 0,0 6 7 0,0 0 4 16,9 0 4-16,-9-4 2 0,0 4-1 0,0 0-1 0,0 0-2 16,0 0-1-16,0 4-1 0,0-4 0 0,0 0-1 15,0 6 0-15,0 0 1 0,0-6-4 16,0 3-7-16,0 7-12 16,0 0-11-16,9 6-13 0,-9-3-12 0,7 7-18 0,3 0-36 15,-10 4-55-15,9 1-58 0,8 4-51 0,-9 5-50 16,2 1-55-16,7 3-70 0,-9 6-135 0,10 1-87 0,-10-1-22 15</inkml:trace>
  <inkml:trace contextRef="#ctx0" brushRef="#br0" timeOffset="61859.76">17984 14074 499 0,'-9'23'557'0,"0"2"-184"0,9-1-147 0,-9 1-89 16,9-6-55-16,-8 1-32 0,8-1-17 0,0 0-11 0,0-3-18 15,0 3-26-15,8-5-32 0,1 6-40 0,0-5-51 0,0 5-79 16,-1-6-143-16,10 5-88 0,-11 6-47 0</inkml:trace>
  <inkml:trace contextRef="#ctx0" brushRef="#br0" timeOffset="61969.21">18079 14946 85 0,'0'22'552'0,"-8"-14"-60"0,-2 7-172 0,3 1-130 16,7-7-79-16,-10 5-51 0,10-9-32 0,0 5-30 0,0 0-32 15,0 0-41-15,10-1-57 0,-10 1-99 0,7-1-155 0,3 2-81 16,-10 4-36-16</inkml:trace>
  <inkml:trace contextRef="#ctx0" brushRef="#br0" timeOffset="62094.74">18122 15880 255 0,'-17'25'590'0,"9"-6"-61"0,-10 1-188 16,10-2-132-16,8 3-91 0,-10-7-66 0,3 2-48 0,7-3-37 15,7 2-36-15,3-4-34 0,-2-1-42 0,0-1-60 0,10 0-79 16,-1 1-115-16,1 0-68 0</inkml:trace>
  <inkml:trace contextRef="#ctx0" brushRef="#br0" timeOffset="62333.14">18365 16613 13 0,'-8'25'579'16,"-10"-7"-15"-16,10 2-164 0,0-1-144 0,-1 2-98 0,-2-7-64 16,4 6-44-16,7-5-29 0,-8-1-23 0,8 0-20 0,0 0-17 0,8 2-14 15,-1-1-12-15,4-1-10 0,6 2-9 0,0-3 1 16,10 7 7-16,-10-1 9 0,8-4 14 0,2 5 11 15,-10 0 13-15,1-2 16 0,-2-2 16 0,-6 4 17 0,-1-7 19 16,-1 7 24-16,2-4 25 0,-10-3 30 0,0-3 35 0,0 6 38 16,0-7 30-16,-10 0 23 0,2 1 15 0,8 0 4 15,-9 0-9-15,-1 0-19 0,10-6-34 0,-8 2-37 0,8-1-39 16,0-2-39-16,-8-3-43 0,8 6-67 0,0-6-101 16,8 0-106-16,-8 0-108 0,0 4-169 0,8-4-135 0,-8 0-93 15,0 6-45-15,0-6 10 0</inkml:trace>
  <inkml:trace contextRef="#ctx0" brushRef="#br0" timeOffset="62818.02">18174 18087 239 0,'-8'0'714'0,"0"-3"13"16,-2-2-170-16,10-2-168 0,0 4-117 0,0-2-93 16,10-1-76-16,-2 2-54 0,9-5-24 0,1-2-8 15,-1 1 4-15,10 1 7 0,-11-1 3 0,11 0 2 0,8 0 4 16,-10 6-3-16,2-6-3 0,7 5-3 0,-8 1-1 0,0 4-3 16,8 0 2-16,-15 0-3 0,6 4 1 0,-7 1-1 15,-1-1-3-15,1 6-1 0,-10 5-3 0,1 0-1 0,0 0 0 16,-9 3 5-16,0 6 4 0,-9-2 7 0,9 1 8 15,-17 2 4-15,7-1 5 0,-6 1 3 0,-2-1 0 0,-8 1-2 16,9-1-3-16,-1-4-8 0,1-1-9 0,-9-5-7 0,8 2-6 16,9-3-7-16,-8-3-17 0,17-4-36 0,-8 4-64 15,-1-6-81-15,9 1-76 0,0-5-78 0,0 0-102 0,17-9-166 16,-8-1-89-16,8 0-29 0,9-9 20 0</inkml:trace>
  <inkml:trace contextRef="#ctx0" brushRef="#br0" timeOffset="63068.13">18972 17771 82 0,'-25'0'686'16,"8"4"9"-16,-9 1-97 0,0 5-173 0,8 0-124 0,1 0-87 16,-9 4-49-16,9 6-27 0,0-6-8 0,-1 6-2 15,1 5-4-15,10-5-7 0,-4 3-13 0,4 2-18 0,7-1-21 16,-10 1-17-16,10 3-14 0,0-4-9 0,10 1-6 15,-3 1-7-15,-7-3-3 0,11 3-2 0,-4 2-3 0,1-8-3 16,10 5 2-16,-9-1-2 0,8-4-1 0,-8-2 0 0,8-2-7 16,0 3-16-16,0-9-21 0,1 4-34 0,-1-8-53 15,0 3-62-15,10-9-59 0,-1 5-50 0,1-10-46 0,7 0-49 16,-8-5-69-16,9 0-105 0,-9-4-33 0,-1-1 7 0</inkml:trace>
  <inkml:trace contextRef="#ctx0" brushRef="#br0" timeOffset="63241.5">19251 18000 483 0,'-17'0'719'0,"8"-5"-17"0,1 5-184 15,-1 0-152-15,9-5-116 0,0 5-89 0,0 0-58 16,0 0-31-16,0-5-14 0,0 5-9 0,17 0-4 16,-8-4-7-16,8 4-12 0,1-6-24 15,8 2-26-15,-1-1-34 0,2 1-38 0,-2-2-40 0,2 1-39 0,-1 0-37 0,1 0-34 16,-2 0-34-16,1-5-43 0,0 7-68 0,-8-9-111 0,-1 8-48 15,-8 0-3-15</inkml:trace>
  <inkml:trace contextRef="#ctx0" brushRef="#br0" timeOffset="63461.11">19269 17923 58 0,'-18'0'684'15,"1"-6"16"-15,8 0-110 0,1 6-158 0,-1-4-115 0,1 4-81 0,8 0-61 16,-10-4-39-16,10 4-20 0,0 0-11 0,0-6-12 0,0 6-11 15,10 0-13-15,-2 0-18 0,1 6-15 0,-1-2-14 0,1 0-11 16,8 8-5-16,-8-2-3 0,0-2 2 0,0 7-1 16,8 4-1-16,-8 1 0 0,-1 0-2 0,0 4 2 0,2-5-3 15,-2 7-5-15,1-3-12 0,-9 6-25 0,8-3-37 16,2-7-51-16,-10 5-54 0,7-4-50 0,2 0-47 0,0-7-42 16,0 3-47-16,1-6-57 0,6 0-100 0,-7-7-40 15,-1 3-5-15</inkml:trace>
  <inkml:trace contextRef="#ctx0" brushRef="#br0" timeOffset="63837.53">19937 17844 608 0,'-8'0'723'16,"8"-5"-45"-16,-9 10-181 0,9-5-148 0,-8 10-114 0,-10-6-87 15,0 7-47-15,11-2-18 0,-12 6-5 0,2-1 8 0,-1 2 0 16,2-3-3-16,7 7-6 0,-9-5-10 0,10 4-16 15,-10-4-14-15,10 4-12 0,-1-4-5 0,0 4-4 16,1-5-1-16,8 1-2 0,0-5 1 0,0 6-2 0,0-6 2 16,0 0-3-16,8-1-4 0,1 0 0 0,0 2-2 0,-1-7-5 15,1 2-4-15,8-2-9 0,1-4-13 0,-1 5-13 16,9-5-22-16,-9 0-29 0,9-5-31 0,0 1-25 0,1-2-24 16,-1 2-13-16,0-7-1 0,0-4 7 0,9 2 18 15,-9-3 30-15,-1 3 43 0,-7-9 49 0,7 8 55 0,-6-5 61 16,-11 0 59-16,9-1 46 0,-17 1 29 0,0 0 15 0,0-2 3 15,-8 3-10-15,-1-2-24 0,-8 1-29 0,0-3-41 16,-9 4-32-16,-1-2-15 0,1 1-7 0,-8 4-6 0,-1-4-6 16,9 4-2-16,-9 0-8 0,2 5-3 0,5 2-7 0,2-4-17 15,0 8-22-15,9-2-26 0,-1 2-27 0,10 0-34 16,-1-2-86-16,0 6-105 0,9 0-95 0,9-4-109 0,0 4-169 16,8 0-89-16,1 0-52 0,-2 0-18 0</inkml:trace>
  <inkml:trace contextRef="#ctx0" brushRef="#br0" timeOffset="64042.1">20354 17541 346 0,'10'-15'810'0,"-10"6"17"0,7-1-63 16,3 4-200-16,-2 2-179 0,0-6-151 0,2 10-104 16,-10-4-62-16,8 4-31 0,1 0-19 0,-9 4-9 0,8 0-5 15,-8 6-4-15,10 6 2 0,-10-2-1 0,0 7-1 16,-10-3-2-16,10 7 2 0,-8-6 1 0,8 6-1 0,-9-6 1 15,-9 6-6-15,10-7-6 0,0 7-12 0,-2-5-21 0,3-1-36 16,-3 1-56-16,3 0-62 0,7-5-63 0,-10-1-64 16,10-4-82-16,0 0-128 0,0-2-101 0,0-1-39 0,0-7 10 15</inkml:trace>
  <inkml:trace contextRef="#ctx0" brushRef="#br0" timeOffset="64248.84">20589 17491 318 0,'-18'6'700'16,"2"-2"10"-16,-3 2-158 0,1 4-151 0,11 4-111 16,-11 1-87-16,9 1-52 0,1-3-25 0,0 2-15 0,-2-2-7 15,20 8-11-15,-10-6-14 0,8-2-22 0,9 3-19 0,1-1-27 16,-1-1-24-16,10-4-26 0,-2-6-34 0,1 2-42 16,1 0-47-16,7-12-41 0,0 0-32 0,1-4-20 15,0 2-10-15,-1-7-1 0,10-1 13 0,-18-2 26 0,9-7 30 16,-9 1 13-16,0-6-10 0,-9 1-60 0,0 0-113 0,-8 0-54 15</inkml:trace>
  <inkml:trace contextRef="#ctx0" brushRef="#br0" timeOffset="67756.32">10064 12881 116 0,'0'6'289'0,"8"-6"-69"0,-8 0-70 0,0 4-50 16,9-4-30-16,-9 6-20 0,0-6-6 0,9 3-3 0,0-3-1 15,-1 6 3-15,-8-2 0 0,9-4-3 0,0 0-4 16,-9 5-2-16,7 0-10 0,-7-5-6 0,10 5-4 16,-10-5-6-16,0 0-2 0,0 0 0 0,0 0 0 0,0 5 0 15,8 0 2-15,-8 0 2 0,0 0 3 0,0-1 2 0,10 6 1 16,-10-5 1-16,0 0 1 0,9 0 0 0,-9 4-2 16,0-3 1-16,7 2 5 0,3-1 0 0,-10-2 5 0,8-1 1 0,1 5 1 0,-9-3-3 0,9-2 1 15,-9 2-5-15,8-2-6 0,-8 6-5 0,9-4-3 16,-1 2-3-16,-8-3-1 0,10 5-3 0,-2 0 2 0,0 0 1 15,2-1 1-15,-2 1-2 0,1 0 1 0,-1 0-2 16,1-5 2-16,0 5-1 0,-1 0 2 0,2-6 0 16,-3 6-1-16,2-6 1 0,9 2-2 0,-8 4 0 0,-3-5-1 0,1 0 1 15,10 5 0-15,-9-7-3 0,0 7 0 0,8 0 0 16,-8 0 1-16,8 0 1 0,-9-1 1 0,10 1-2 0,-1 0-1 16,-8 0 1-16,8 5 0 0,1-6-1 0,-10 1 0 0,1 0 1 15,9 0-1-15,-10 0 0 0,10-1 0 0,-11 0 1 0,13 1 3 16,-12-4 0-16,0 4 1 0,1-5 2 0,8 0 0 15,-8 4 1-15,0-5 2 0,-1 2-3 0,1 4-1 16,-1-6-2-16,1 6-1 0,8-5-1 0,-7 5-2 0,-2-6 1 16,1 6 1-16,-1 0-1 0,10-5 1 0,-11 5-1 0,4-5 0 15,5 4-1-15,-6-4 1 0,7 5 0 0,-9-5 0 16,10 5 0-16,-10-5 0 0,1 0 0 0,9 5 0 0,-10-7 1 16,1 4 1-16,8-4 0 0,-9 8-2 0,2-6 2 0,7 0-2 15,-8 5 0-15,-1-6-1 0,0 6 0 0,1-6 0 0,2 6-1 16,4 0 3-16,-6 1-1 0,9-3 1 0,-10-2 0 15,10 4 1-15,-9-4 1 0,8 2 1 0,-9-3 0 0,1 5 1 16,9-6 3-16,-10 2 5 0,10 0 4 0,-10-3 2 0,0 4 0 16,2-4-2-16,7 2-1 0,-17 0-1 0,8-5-3 15,2 5-3-15,-10 0-2 0,8 0-1 0,0 0 0 16,2 0 0-16,-3 5 2 0,3-6-1 0,-1 6 0 0,9-5 0 16,-11 5-3-16,11-5-1 0,-1 3-1 0,-8 2-2 0,8-4 1 15,1 3 0-15,-10-3-1 0,10-2 0 0,-1 2 1 0,-9 2 3 16,9-2 0-16,1 0 1 0,-9-3 0 0,8 4 0 15,-8-4 3-15,8 2 1 0,-7 0 3 0,5 0-5 16,5 0 3-16,-12 1-1 0,10-2 1 0,-2 2-1 0,2-3-3 16,-1 7-1-16,0-5-3 0,0 0 1 0,1 5-2 0,-1-5-1 15,1 0-1-15,9 4 0 0,-10-3 1 0,0-2-1 16,1 7 1-16,-2-2 0 0,11-5-1 0,-10 2 0 0,0 2 0 16,9-1 1-16,-10-2-1 0,2-1 0 0,9 5 0 15,-9 1 0-15,-1-4 1 0,1 4 0 0,-1-6-1 0,0 5 0 16,0 1-1-16,9-5 1 0,-8 6 0 0,-2-1 0 0,11-1 0 15,-9-5 1-15,8 6-1 0,-9 0 2 0,1 0 1 16,8 0-2-16,-1-5 0 0,-7 5 0 0,8-1 0 0,-9 0-1 16,9 1 1-16,-8-4-1 0,-1 4 0 0,0 0 2 0,0-1-1 15,9 1-1-15,-16 0 0 0,7 4 1 0,1-5-1 16,-2 1 0-16,2 0 1 0,-1 5-2 0,1-5 0 0,0 0 1 16,-2 4 0-16,2-9 0 0,-1 5 0 0,1 0 0 15,-1 0 3-15,1-2 2 0,0 2 0 0,6 6-2 0,-6-6 2 16,-1-5-1-16,9 9 1 0,-8-10-1 0,-1 6-1 0,9 0-1 15,-8 1 1-15,9-3 3 0,-11-2-1 0,2 4-1 16,8-6 0-16,-9 6 0 0,0-5 2 0,0 0 1 16,1 0 1-16,-1-1 1 0,-8 1 4 0,7 2 7 0,4-4 6 15,-3 2 3-15,-9 0 4 0,9 0-1 0,1 0-1 0,-1 5-1 16,1-5-4-16,-1 0-6 0,0 3-6 0,1 3-5 16,6-6-3-16,-6 5-1 0,9-5-1 0,-9 5-1 0,7-6 0 15,2 0-1-15,-2 6 1 0,1-4-1 0,1-2-2 16,-1 1 0-16,-9 1 0 0,9-2 2 0,-1 2-2 0,-6-2 0 15,-1 0 1-15,-1-4 0 0,-1 6 0 0,2 0 1 0,-1-6 2 16,-7 3 0-16,6-3 3 0,-7 5 0 0,8-5 1 16,-8 5 0-16,9-5 3 0,-11 0 1 0,11 5 2 0,1-5 2 15,-12 5 0-15,11 0 2 0,0-5-1 0,-3 5 3 16,5-5 0-16,-4 6-6 0,2-6 1 0,-1 3-2 0,0-3 0 16,1 7-3-16,-1-7 0 0,1 3-3 0,-1-3-1 0,9 5 1 15,-19-5-4-15,13 5 0 0,-2 0-2 0,-2 0-1 16,1-5 0-16,0 5 2 0,1 0-1 0,-1 0 0 0,1-2 2 15,-2-3 0-15,2 7-2 0,-1-3 2 0,0 1 0 16,3-5-1-16,-13 5 1 0,11-5-1 0,-1 5 2 0,-9-5-2 16,10 5-1-16,-1-5 2 0,-8 4-1 0,8 2-1 0,1-6-1 15,-2 4 1-15,2 0-1 0,0 3 1 0,-10-7 0 16,9 3-1-16,1 3 0 0,0 0 1 0,-11-3-1 0,12 3 0 16,-1-6-1-16,-1 4-1 0,0 2 2 0,0-6 0 0,0 4 0 15,1-4-1-15,-1 0 0 0,1 0 1 0,-2 4 1 16,1-4-1-16,1 0 1 0,1 6-1 0,-2-6 0 15,-1 6 0-15,2-6 0 0,-1 3 0 0,1 4 0 0,0-7 0 16,-2 3 0-16,11 2-1 0,-10 0 1 0,0-5-2 0,1 5 2 16,-1 0 0-16,1 1 0 0,-3-6 1 0,13 4-1 0,-11 2 2 15,0-6 4-15,1 0-1 0,-1 3-3 0,0-3-2 16,1 6 1-16,-1-6 0 0,1 4 1 0,-1-4-1 16,1 5-4-16,-11-5 2 0,13 5 3 0,-4-5 3 0,1 5 4 15,0-5 1-15,1 0 2 0,0 0 4 0,7 0 5 0,-7 5 7 16,-1-5 4-16,0 5 3 0,1-5-1 0,-1 5 16 15,1-5-2-15,-1 5-2 0,1-5-7 0,-1 4-4 0,1-4-3 16,-1 6-4-16,0-6-3 0,9 0-15 0,-10 4-2 16,2-4 1-16,0 5-2 0,9-5-1 0,-2 6 0 0,-7-2-4 15,8 1-1-15,0-1 2 0,9 2-3 0,-9-6 0 0,-1 8 1 16,1-1-4-16,0-2 2 0,2 5 2 0,-3-7 2 16,1 3-3-16,-9 4-2 15,9-10 1-15,-8 4 1 0,-1 6 8 0,0-10-5 0,0 9 0 0,1-3-2 0,-1-2 0 0,1 1 4 16,-2 0-2-16,1 1-2 0,3-2-3 0,-4 2 1 15,2-2-1-15,-2 1 2 0,2-1-1 0,0 2 0 0,-1-6 1 16,1 4 0-16,-2-4 0 0,2 5-1 0,-2-5 1 16,4 5 0-16,-2-5 0 0,-3 5 0 0,-6 0 0 0,9 0 0 15,-1-5 0-15,0 5 0 0,-8 0 0 0,9-1 1 0,-2-4-1 16,-6 6 0-16,7-1 0 0,0-5 1 0,0 4-1 16,-6-4 1-16,4 6 1 0,3-6-1 0,-1 3 0 15,1-3-1-15,0 6 0 0,-2-1 0 0,2-5-1 0,-1 5 1 16,9 0 0-16,-8 0-1 0,-1-5 0 0,1 5 1 0,8 0 1 15,-9-2 0-15,0-3-1 0,0 6-1 0,9-2-1 0,-8-4-1 16,-1 6 3-16,9-2 0 0,-8-4 0 0,-1 0 0 16,1 6 0-16,-2-6 2 0,2 0-1 0,-1 0 3 15,9 4-3-15,-16-4-1 0,7 0-1 0,1 0 1 0,-2 6 0 16,2-6 0-16,-1 0 0 0,0 0 1 0,9 4 0 0,-9-4 0 16,1 0 1-16,7 0-1 0,-8 5 0 0,10-5 1 15,0 0-1-15,-9 0 0 16,7 0 0-16,1 0 0 0,0 0-1 15,0 0 1-15,1 0-1 0,0 0 0 0,-2 4 1 0,0-4-1 16,-7 0 0-16,8 6 0 0,0-6 0 0,-9 4 0 16,9-4 2-16,2 6-1 0,-13-6 2 0,12 4-2 0,-1 2 1 15,0-2 0-15,0-4 0 0,-9 5-2 0,9 0 0 0,9 0-1 16,-9-5 0-16,-1 4-2 0,2 2 4 0,0-2-1 16,-1-4-1-16,9 5 1 0,-9-5 2 0,8 7-2 0,-8-7 0 15,1 3 1-15,7-3-1 0,-10 5 0 0,4-5 1 16,-2 5 0-16,9 0-1 0,-10 0 0 0,2-5 0 0,-1 4-2 15,-1 2 0-15,2-1-1 0,8-2 0 0,-10 4-2 0,2-3 2 16,7-4 0-16,-8 5 2 0,8 0-3 0,-7-5 1 16,-1 5 0-16,9-5 2 0,-9 5 0 0,0-5 0 0,1 0-1 15,-2 5-1-15,1-5 2 0,0 5 1 0,-8-5 0 16,9 4-1-16,-10-4 3 0,0 4-1 0,9 2-2 0,-1-2-2 16,-7 2 1-16,8-2-1 0,-9 2 2 0,8-2 3 0,2 1-2 15,0-5 0-15,7 10 2 0,-7-10 0 0,7 4-1 16,-8 2 1-16,8-2-2 0,3 2 6 0,-4-6-3 15,2 4-4-15,0 1 0 0,0 0 1 0,-1-5-1 0,1 5 0 16,0-5 2-16,8 5-8 0,-8-5 5 0,8 5 3 0,-8-5 1 16,0 4 1-16,10-4 0 0,-12 6 4 0,11 0-3 0,-1-6-2 15,-8 3-2-15,8-3 0 0,1 0 1 0,-1 5 0 0,-9-5-1 16,10 5-3-16,-1-5 0 0,-9 5 0 0,10-5 1 0,0 0-1 16,-1 0 1-16,1 0 0 0,-10 0 0 0,1 0 1 15,7 0 0-15,-5 0 1 0,-2 0 2 0,-10 0 0 0,10 0-2 0,0 0 0 16,-10 0 2-16,1-5-1 0,1 5 1 0,7 0-2 15,-7 0 0-15,-1 0-2 0,0 0 3 0,-1-5 1 16,2 5-2-16,-2 0 0 0,2-5 0 0,8 5 1 0,-10-3 0 16,2 3-1-16,7-6-1 0,-8 6-2 0,9-6 2 0,0 6 0 15,-1-4-1-15,2 4 0 0,-1-5 1 0,-1 0 5 16,1 5 0-16,-1-5 0 0,1 5-3 0,0-5 1 0,-9 0 0 16,8 5 0-16,-7-4 2 0,7-2-2 0,-8 6-4 15,1-4 0-15,-1 4 2 0,1-6 0 0,-2 6 0 0,0-4 2 16,-7 4-5-16,8-4 2 0,1-2 2 0,-1 6 0 0,-2-5-2 15,-4 1 1-15,5 4 0 0,1-6-1 0,0 2 0 16,0-2 1-16,0 6-1 0,0-4 0 0,0-2 2 0,0 2-1 16,9 0 0-16,-8-1 0 0,-1 0-5 0,8 0-4 15,-9 0-3-15,1 0-2 0,1 0-3 0,6 1 0 0,-5-3 1 16,-2 4-1-16,0-2 4 0,9-1 2 0,-9 2-1 0,0 4 4 16,-1-5 3-16,1 0 1 0,2 5-1 0,-3-5 1 15,1 5 1-15,9 0 1 0,-9 0 3 0,0 0-3 0,8-5-2 16,-7 5 3-16,-1 0 0 0,9-3 1 0,-1 3-1 15,-8 0 0-15,9-7 0 0,-9 7 3 0,9-5-2 0,-1 1 0 16,1-2-1-16,0 2 1 0,0-1 0 0,-1 0 0 16,9 0 0-16,-6 1 0 0,-4-2 1 0,2 2 0 0,9-2-2 15,-10 2 1-15,9-2-2 0,-8 2 2 0,10-1-1 0,-3 1 0 16,-7-2 3-16,9 6-2 0,-10-4 0 0,0-2 0 0,10 2 0 16,-9-2 0-16,8 2-1 0,-8-2-1 0,-1 3-2 15,1-7 4-15,0 5 3 0,-8 0 3 0,7-5 4 16,-8 4 3-16,8-3 2 0,-16 5 6 0,9-7 4 0,-11 2 5 15,11 4 4-15,-10-5 3 0,0 0 3 0,1 5 4 0,-10-5 9 16,10 6 4-16,-1-5 2 0,1 3-3 0,-10-4-1 16,10 5-2-16,-10-4-3 0,9 3-4 0,-7 3-6 0,-2-3-6 15,-8 6-4-15,8-4-4 0,1-2-3 0,-9 2-3 16,9 4-2-16,-9-6-3 0,10 2-4 0,-10 4 0 0,0-6-4 16,7 6-1-16,-7-3-3 0,0 3-6 0,0-7-8 0,0 7-12 15,0-3-19-15,0-2-35 0,9-2-44 0,-9 7-57 16,0-3-59-16,0-2-50 0,9-1-39 0,-1 2-30 0,2-1-22 15,-2 1-25-15,-8-7-54 0,7 7-81 0,3-6-21 0</inkml:trace>
  <inkml:trace contextRef="#ctx0" brushRef="#br0" timeOffset="70839.53">13581 8616 108 0,'-18'-10'322'15,"1"6"-131"-15,9-5-80 0,-10 3-36 0,0 2-14 0,10-2-6 16,-9 2-3-16,8-2 1 0,0 2 0 0,1-5-1 16,8 4-4-16,-10-5-11 0,10 0-9 0,0 5-8 0,-7-4-6 15,7-6-6-15,0 5-7 0,0 0-7 0,0 0-15 0,0 0-15 16,-9 1-16-16,9-1-20 0,0 1-18 0,-10 3-19 16,2 2-21-16,8-2-16 0,-10 6-12 0,3 0 4 15,-1 0 10-15,-2 6 26 0</inkml:trace>
  <inkml:trace contextRef="#ctx0" brushRef="#br0" timeOffset="70980.53">13346 8416 9 0,'-9'-5'88'0,"9"0"18"0,-8-5 9 0,8 1 2 15,-10 5-16-15,10-6-21 0,0-6-19 16,-8 13-11-16,8-7-7 0,-8-2-2 0,8 9-1 0,0-8-3 0,-8 7-3 16,8-2 2-16,0 3 0 0,0-3 0 0,-10 1-2 0,10 1 1 15,0 4 0-15,0-6-2 0,0 6 0 0,0-4-3 16,0 4-5-16,0 0-6 0,0-5-6 0,0 5-5 0,0 0-5 16,0 5-3-16,0-5-5 0,0 4-14 0,0 6-19 15,0 1-28-15,10-2-38 0,-10 1-76 0,0 5-133 0,8 0-85 16</inkml:trace>
  <inkml:trace contextRef="#ctx0" brushRef="#br0" timeOffset="71106.02">13295 8929 328 0,'-10'30'218'0,"10"-5"-88"0,0-1-50 0,0 0-24 16,0 0-17-16,0 1-9 0,0-6-9 0,0 1-9 0,10 4-4 16,-2-5-2-16,0 2-2 0,10-3-2 0,-10 8-11 0,10-3-32 15,-1 3-63-15,-7-3-138 0,5 7-92 0</inkml:trace>
  <inkml:trace contextRef="#ctx0" brushRef="#br0" timeOffset="71231.68">13364 10151 68 0,'-9'34'460'0,"0"5"-167"0,0-6-127 0,1 7-70 0,-2-5-39 0,10-2-19 0,0-3-10 16,0 3-4-16,0-2-3 0,10-7-2 0,7 5-2 16,1-5-5-16,0 1-3 0,-3-6-6 0,13 6-15 15,-2-2-20-15,0 8-26 0,-9-7-28 0,9 5-44 0,-8 5-62 16,-1 0-83-16,-9 11-83 0</inkml:trace>
  <inkml:trace contextRef="#ctx0" brushRef="#br0" timeOffset="71373.02">13573 11319 58 0,'-10'42'397'0,"-7"3"-94"16,9 4-102-16,-10 0-62 0,10-1-39 0,-10 1-27 0,18-5-14 15,-9 5-8 1,1-5-4-16,8-1-6 0,0-3-9 0,0-1-6 0,0 0-6 0,8 0-5 0,1 0-2 0,-1-5-2 16,10 6-5-16,-10 4-2 0,10-5 0 0,-1 0-2 0,1 0-2 15,0 4-6-15,-1-3-15 0,0 3-20 0,0-4-25 16,9 0-46-16,-8 1-87 0,-1-6-153 0,1-4-80 0</inkml:trace>
  <inkml:trace contextRef="#ctx0" brushRef="#br0" timeOffset="71968.76">18148 8324 261 0,'0'5'416'0,"-8"-2"-159"0,8 4-113 0,0 1-65 0,0 2-38 16,0 6-19-16,0-2-10 0,8 5-11 0,-8 1-1 0,10 5-7 16,-2-6-13-16,0 11-17 0,10-6-22 0,-9 6-30 15,-1 3-35-15,9 2-34 0,2-2-27 0,-11 7-11 0,0-1 2 16</inkml:trace>
  <inkml:trace contextRef="#ctx0" brushRef="#br0" timeOffset="72093.77">18279 9199 138 0,'0'49'148'0,"-9"-1"-12"0,0 1-27 0,1 5-31 16,0-2-18-16,-2 3-15 0,1-1-12 0,1-2-1 15,-1 3 3-15,9 3-4 0,-8-3-2 0,-1-3 0 0,9 3-3 16,0-7-4-16,0 7-2 0,9-3-7 0,-9-1-6 0,8 1-2 16,1 3-3-16,-9-1-2 0,8-5-11 0,1 3-10 15,1 3-19-15,-2-1-19 0,0 3-37 0,-8-1-37 0,9 1-50 16,-9 2-41-16</inkml:trace>
  <inkml:trace contextRef="#ctx0" brushRef="#br0" timeOffset="72250.01">18245 11142 48 0,'0'45'255'0,"0"-7"2"0,-10 1-40 0,10-6-59 0,0 2-43 16,0 4-26-16,0-9-17 0,0 4-13 0,0 1-6 0,0-1-11 15,0 0-6-15,10-1-8 0,-10 2-5 0,8 4-7 16,-8 5-7-16,8-5-2 0,-8 6-3 0,9 3-2 16,0-4-1-16,-9 5-1 0,9-5 0 0,-9 4 0 0,8 1 0 15,-8-4 0-15,7-1-2 0,-7-5-1 0,11 4-4 0,-11-8-5 16,0 4-9-16,9-11-13 0,-9 8-25 0,0-7-28 15,0-6-45-15,0 3-69 0,0-12-126 0,0 1-77 0</inkml:trace>
  <inkml:trace contextRef="#ctx0" brushRef="#br0" timeOffset="73393.5">13407 7967 14 0,'0'0'239'0,"-10"0"-50"0,10 0-42 15,0-4-33-15,0 4-27 0,0 0-20 0,0-6-13 16,0 6-7-16,-7-4-5 0,7 4-1 0,0-6-1 0,0 6-4 15,0-5-2-15,0 5-3 0,0-4-2 0,7-2-2 0,-7 6-5 16,0-4-3-16,10-6-5 0,-10 6 0 0,18-6 2 16,-9-5 4-16,-2 5 2 0,3-4 7 0,7-1 5 15,0-5 2-15,0 0 5 0,1 1 4 0,0-5 1 0,7-1 0 16,-7 1 1-16,7-5-3 0,-6 0-2 0,6 4 1 0,1-4-1 16,1-6 1-16,-1 2 0 0,0 3-2 0,9-4 1 0,-10-1 4 15,1 1-1-15,0 0-4 0,9-5-3 0,-9-4-4 16,0 4 1-16,9-6 7 0,-9 7-1 0,9-7 0 15,-9 0 3-15,8 7 2 0,1-6 0 0,-9 0 1 0,9-1-6 16,-1 6-9-16,1-4-6 0,9-1-5 0,-9 0-3 0,0 6-5 16,-1-7-2-16,0 6-3 0,2-5-1 0,-1 5 2 15,-2 0-1-15,4 0-1 0,-3 0-2 0,0 0-1 0,1 5-1 16,-9-6 1-16,9 12-3 0,-8-8-1 0,-2 7 0 0,1 1 0 16,1 3 0-16,-11 1 1 0,10-1-1 0,-8 5-1 15,-1 7 2-15,-8-7 0 0,8 4-1 0,1 1-1 0,-10-3 1 16,9 3-1-16,1 0 1 0,-11 1 2 0,13-1-1 15,-2 0 1-15,-2-3 0 0,2 2-1 0,-2-4 1 0,2 1 0 16,-1-1-1-16,9 1-3 0,-8-5 2 0,7 4-1 0,-8-1 0 16,3-2 0-16,5 5 0 0,-8-4 1 0,1 8 0 15,-1-5 0-15,-8 9 1 0,8-5-1 0,-9 1 0 0,1 8 0 16,0-4-1-16,-1 0 1 0,-8 7 0 0,9-2 0 16,-9 0 0-16,0 0 0 0,9 5 0 0,-9-5 0 0,0-1 0 15,0 2 0-15,8 4 0 0,-8-6 0 0,0 3 0 0,0 3 0 16,0-6-1-16,0 6 1 0,0 0-1 0,0 0-4 15,0 0-9-15,0 6-25 0,-8-6-39 0,8 0-43 16,0 0-46-16,-9 3-55 0,9-3-82 0,-9 6-148 0,1-2-84 16,-10 7-37-16</inkml:trace>
  <inkml:trace contextRef="#ctx0" brushRef="#br0" timeOffset="73942.52">15066 5822 82 0,'0'0'363'0,"0"6"-125"15,0-2-105-15,0-4-60 0,0 5-34 0,0 1-19 0,0-2-9 16,0-4-5-16,10 4-3 0,-10 6 0 0,7-4 0 0,2 3 2 16,-1 1 3-16,2 0 6 0,-2 0 6 0,0-1 3 15,1 6 7-15,0 5 8 0,-1-7 5 0,1 8 6 0,0-1 0 16,0 4-6-16,-1 1 0 0,-8 5 1 0,9-1-3 15,-9 4-2-15,0 6-4 0,0-4 0 0,9 3 2 0,-9 1 3 16,0 0-2-16,0 1-2 0,8-1 0 0,-8 0 1 0,0 0 1 16,9-5 1-16,-9 5 0 0,8 1 8 0,-8-6 9 15,10 4 3-15,-10 1-1 0,7-4-7 0,-7 4-3 16,9-5-3-16,2 5-5 0,-4-4-9 0,-7-2-1 0,9 6 1 16,0 1 2-16,-9-1 5 0,8 1 0 0,-8-1 2 0,0 0-3 15,0-1-4-15,0-4-9 0,9 1-7 0,-9-1-6 0,0-1-4 16,0-3-1-16,8-1-3 0,-8 1 0 15,0 0-1-15,10-1 0 0,-10-6 1 0,0 8-2 0,8-3 1 0,-8-3-1 16,0 4 0-16,0-4 1 0,0 4 0 0,0 0 0 0,0 1 0 16,0-1 0-16,0 5 2 0,0-5 1 0,-8-4 1 15,8 4 0-15,0 1 2 0,0-2 2 0,0-3 2 16,0 4 2-16,0-3 0 0,0-3 0 0,8 7-1 0,-8-1 0 16,0-1-1-16,0-3-3 0,9 4-2 0,-9 1-3 0,9-1-1 15,-9-4 1-15,8 4-1 0,1-4-2 0,-9-2 0 0,8 3 0 16,-8 3 0-16,9-9 0 0,-9 3-1 0,9-1 0 15,-9 1 1-15,8-5 0 0,-8 3-1 0,0-1 0 16,9-6 0-16,-9 6 1 0,0-5 0 0,0-7-1 0,0 8 0 16,9-6 0-16,-9-1-2 0,0 1-2 0,0-6-4 0,0 2-20 15,0-1-33-15,0-1-39 0,0-4-43 0,0 0-57 16,0-4-92-16,0-1-171 0,-9-5-95 0,9 0-38 0</inkml:trace>
  <inkml:trace contextRef="#ctx0" brushRef="#br0" timeOffset="74599.83">15422 8524 46 0,'0'0'372'0,"-9"0"-100"15,9 0-98-15,-9 0-64 0,9 0-40 0,0 0-24 0,0 0-16 16,0 5-8-16,0-5-6 0,-8 5-4 0,8 0-4 15,0 5-3-15,-9-5-3 0,9 8-1 0,0 3 0 0,-9-1 7 16,1-1 2-16,-1 6 5 0,9-6 1 0,-8 6 2 16,-1 4 3-16,0-4 7 0,1 4 5 0,-2-4-4 0,2 3-1 15,-1 2 0-15,1-1 0 0,-10 1 4 0,11 1-1 16,-4-3-4-16,2 2-2 0,2-1-1 0,-3 0-2 0,2 0-1 16,-1 1-3-16,9 4-3 0,-8-3-2 0,-1 2-3 0,-8 2-3 15,8 4-2-15,0-4-2 0,-8 9 0 0,8-6 0 0,-8 1-2 16,-1 6 0-16,1-1 1 0,0-1 0 0,0 1-1 15,6 0-1-15,-4 1 0 0,-3-7 1 0,1 6 1 16,9-3 2-16,-11-1-1 0,11-8 1 16,-9 8-3-16,8-7 5 0,-9 3-2 0,10-3-1 0,0-3 1 0,-2 5-1 0,2-1 0 15,0 0 1-15,-10 1 0 0,9 4 0 0,1-4 1 16,-10 4-1-16,10-1 0 0,-2 2-2 0,-7 4 1 0,0-5 0 16,7 6 0-16,-7-1-1 0,1 0-1 0,7-6 0 15,-9 6 1-15,10-4 0 0,-10-1-1 0,10 1 0 0,-10-1 0 16,10 1 2-16,-9-2-1 0,7 6 0 0,-6-1 0 0,-2-3-1 15,8 4 0-15,-6 0-1 0,-1 0 1 0,-1-1-1 16,1 3 1-16,7 2-1 0,-6-4 1 0,-2 0 1 16,10 1-1-16,-1-1 0 0,-9-6 1 0,10 3-1 0,-9-3 1 15,8 2-1-15,-1-7 2 0,2 8-3 0,-9-7 1 16,9-1-1-16,-10-3-1 0,0 6 1 0,9-4 0 0,-8 3 1 0,0 0-2 16,9-1 1-16,-10 0 0 0,1 0 1 0,8 0-2 15,-8 1 1-15,-1 4-1 0,1-1-1 0,8 8 1 0,-8-3-2 16,-1 1 3-16,2 1 0 0,5-2 1 0,-5 7 1 0,-1-7 0 15,0 2 0-15,-1-1-2 0,9-1 2 0,-8 1-1 16,0 0 1-16,-1 1-1 0,1-6-1 0,0 5 0 16,-1-6 1-16,1 2-1 0,-1 0 0 0,-8 4 1 0,9-5-1 15,-10 6-1-15,10-1 2 0,0-1-1 0,0-2 1 0,0 3 0 16,-1-11-1-16,10 6 1 0,-10-9 0 0,9-2 1 0,1-2-3 16,8-3-7-16,0-6-16 0,0-2-23 0,0-7-36 15,0-3-67-15,0 0-136 0,8-10-113 0,-8-5-69 16</inkml:trace>
  <inkml:trace contextRef="#ctx0" brushRef="#br0" timeOffset="75116.95">13512 8084 307 0,'-18'-4'289'16,"9"-1"-109"-16,1 0-68 0,-10 0-35 0,10 5-21 0,-2 0-16 15,10 0-10-15,-7 5-6 0,7 5-4 0,0-1 5 0,0 6 5 16,7 5 6-16,3 3 4 0,-2 7 3 0,1 9 9 15,8 0 6-15,0 11 2 0,1-1 0 0,0 8-3 16,7 7 4-16,-7 10 4 0,7 3 0 0,-6 7-1 0,-1 4 1 16,7 4 4-16,-8 5 3 0,1 6-1 0,0 9-8 0,-2 11-5 15,-7 0-4-15,8-1 7 0,-8 4 6 0,9 0 2 0,-11 7 5 16,2-7-1-16,0 2 5 0,-9-1 0 0,9-4-1 16,1-2-8-16,-3-8-14 0,2-1-11 0,0-5-13 15,-9-4-10-15,8-9-10 0,2-7-7 0,-10-4-27 0,8-10-47 16,-8-9-47-16,7-7-54 0,3-11-67 0,8-2-127 0,-10-11-149 15,10-9-89-15,-10-9-30 0</inkml:trace>
  <inkml:trace contextRef="#ctx0" brushRef="#br0" timeOffset="76118.46">18017 12666 227 0,'-7'5'192'0,"7"-5"-69"15,-10 4-51-15,2-4-33 0,8 6-19 0,-8 0-10 0,8-3-4 16,-9 4-2-16,0 1 0 0,9-3-1 0,-9 0 1 0,9 0-2 16,-8 5-1-16,8-10 3 0,0 5 3 0,0-5 5 15,0 3 7-15,-9-3 7 0,9 0 4 0,0 0 5 16,0 0 2-16,-9 0 0 0,9 0-4 0,-8 0-2 0,-1 0-3 15,0 0-2-15,1 0 1 0,-1 0 3 0,1 7 4 0,-2-7 5 16,2 0 4-16,8 0 3 0,-8 4 0 0,-1-4 1 0,0 0-6 16,9 0-6-16,-10 0-7 0,10 0-3 0,0 0-5 15,0 0-6-15,0 0-4 0,0 0-5 0,0 0-1 16,0 0 0-16,0-4 2 0,0 4 1 0,0 0 5 0,0-7 10 16,0 7 11-16,0-3 11 0,0 3 13 0,0-5 13 0,-7 0 5 15,7 0 6-15,-9 0 2 0,9-5-1 0,-9 5 1 16,1-8 2-16,-2 1 1 0,2-2 0 0,1 4 7 0,-3-9 6 15,-8 5 1-15,10-1-2 0,-1-5-1 0,0 1-3 0,1-7-9 16,-1 8-10-16,-8-7-11 0,8 1-12 0,1-5-4 0,-1 3-4 16,-8-3-4-16,7 6-3 0,-7-7 2 0,9 0 0 15,-10 1 1-15,0-4 2 0,2-3-2 0,6 3 4 16,-7-2 1-16,0 1 0 0,0 0 0 0,-1 0 1 0,1 1 0 16,8-7-1-16,-8 5 0 0,-1-8-7 0,1 3-7 0,-1-4-8 15,11 6-7-15,-13-6-4 0,3-5-5 0,10 11-4 16,-2-7-1-16,-8 0 0 0,7 7 0 0,-7-7 0 0,9 11 2 15,-1 0-3-15,0 0 2 0,1 5 2 0,-1-5 1 16,0 4 1-16,1 1 0 0,-10 0-1 0,10 0-1 0,0 0 1 16,-2-7 11-16,2 11-7 0,-9-3-3 0,17-6-2 0,-10 5-1 15,2-1-1-15,-1 2-2 0,0-2-1 0,9-5-10 16,-7 6 3-16,7-5 3 0,0 1 3 0,0-6-1 0,-10 4 0 16,10-4 2-16,-9-5 1 0,9 4-1 0,-9-4 0 0,0 1 0 15,2-6 0-15,-11 5 1 0,9-5-1 0,-8 4-2 16,8-4 1-16,-9 1 2 0,2-1 1 0,-2 5-2 0,-7 1 0 15,8-2 0-15,-1 1 0 0,-1 1 2 0,-6-2-2 16,7 6 0-16,1 0-1 0,-1 1 1 0,2-2 0 0,-2 6 0 16,10-5 1-16,-10 4-1 0,9 2 0 0,9-3-3 0,-8 3 3 15,8 3-2-15,-8 1 0 0,8 0 1 0,8 5-1 0,-8 0 0 16,0 3 1-16,0 8 1 0,0-2-1 0,0 0 1 16,8 10-2-16,-8-5-2 0,0 5-1 0,0 0-5 15,0 0-10-15,0 5-17 0,0 0-32 0,0 0-53 0,0 0-61 16,0 0-60-16,0 5-59 0,0 0-60 0,0 5-102 0,0-5-153 15,0 5-62-15,0-5 1 0</inkml:trace>
  <inkml:trace contextRef="#ctx0" brushRef="#br0" timeOffset="76891.18">16602 9412 108 0,'0'-18'353'0,"0"3"-112"0,0-10-95 16,9 6-49-16,-9-6-29 0,11-4-14 0,-4 4-8 0,1-3-1 0,-8-1-4 0,10-7-3 0,-2 8-5 15,-8-7-6-15,9 1-5 0,-1 0-4 0,-8-5 1 0,10 0-2 16,-10-5 2-16,0-1 1 0,0-4 1 0,0 0 0 16,0-3-2-16,-10-2-2 0,2-1-4 0,8-2-3 0,-9 2 1 15,1-3-2-15,-2-1-1 0,2 0 5 0,1 6 8 0,-4 4 6 16,-6 0 7-16,8 6 5 0,1 8 1 0,-1 1-1 16,1 4-1-16,-2 11-6 0,2-4-8 0,8 7-7 0,-8 2-6 15,8 3-7 1,0 1-6-16,0 6-8 0,0-2-10 0,0 6-10 0,8 0-16 0,-8 0-18 0,8 6-21 0,2-6-26 15,-2 0-37 1,1 0-67-16,8 4-122 0,-9 2-83 0</inkml:trace>
  <inkml:trace contextRef="#ctx0" brushRef="#br0" timeOffset="77485.15">16560 8690 184 0,'-10'5'259'0,"2"0"-75"16,8-5-63-16,-8 0-43 0,-1 0-27 0,9-5-13 0,-9 5-8 15,9-5-3-15,0 0-1 0,0 0-5 0,-9 2-3 16,9-8-5-16,9 0 0 0,-9-3-5 0,0 5-1 0,9-7-2 16,0-2-3-16,-9 3-1 0,8-5-1 0,0 6 2 0,-8-6-1 15,10-1 2-15,-2-2 2 0,-8 5 2 0,9-8 2 16,-1 1 5-16,1 2 3 0,-9-7 2 0,8-1 1 16,1-2 1-16,9-1 0 0,-10 1-3 0,10-3-2 0,-1-3-4 15,1 0-2-15,0-4 0 0,7 3-1 0,-7-4-4 0,8 6 0 16,0-7 0-16,-1 2-2 0,-7 3 2 0,7-4-3 0,2 5 0 15,-10 1 0-15,9-6-1 0,1 4-1 0,-1 1 0 16,0 1 0-16,-1-3 3 0,1-1 1 0,2 2 0 16,-3-3 1-16,10-2 2 0,-9 2 1 0,8-2-1 0,1 1 0 15,-1 0-3-15,2 0 0 0,-1-5-1 0,8 4-1 0,-9 4-2 16,10 0 0-16,-9-3-2 0,7 1 1 0,-6 2-1 16,8 0 1-16,-10 0 0 0,1-2 1 0,-1-1 0 0,1-1 0 15,-9 1 0-15,9-5 1 0,-9 5 2 0,9-5-2 16,-9-4-1-16,0 4 1 0,0 0 0 0,-1 0 0 0,2 1 0 15,0 4 1-15,-2 1-1 0,1-2 1 0,1 6 4 0,-1-5 1 16,-1 5 2-16,1 6 2 0,0-8 1 0,9 7 3 16,-9-4 0-16,9 3-1 0,-9 0 1 0,0 2-2 0,8 4-2 15,-7-1 0-15,-1 1-3 0,-1-1-3 0,2 11 0 0,-10-6-3 16,10 6 1-16,-11 0-1 0,2 3-1 0,-9 3-1 16,8-3-1-16,-8 2-1 0,-1 5 0 0,2-1 1 0,-10 0-3 15,8 0 0-15,-8 4-6 0,8 2-9 0,-8-1-14 16,0-5-17-16,0 5-23 0,0-4-26 0,10-1-43 0,-10 0-75 15,7-5-123-15,-7 6-72 0</inkml:trace>
  <inkml:trace contextRef="#ctx0" brushRef="#br0" timeOffset="78050.95">18582 5119 77 0,'0'0'314'0,"-8"0"-95"0,8 0-80 0,0 5-55 15,0-5-32-15,0 0-19 0,0 0-12 0,0 5-6 0,0 0-5 16,0 0-4-16,0 0-3 0,0 4 1 0,0 2 1 0,0 4 4 16,0 4 0-16,0 1 0 0,0-2 3 0,-8 13 0 15,8-8 0-15,0 12 1 0,0-7 0 0,0 8 3 0,0-3 4 16,0 6 1-16,0 0 1 0,0-4 0 0,8 4 0 0,-8-1 2 15,0 1 0-15,0 0-4 0,0 1-3 0,8 4-2 16,-8-6-1-16,0 7 1 0,10-6-1 0,-2 5-3 0,-8 5-2 16,9-1-1-16,8 1 6 0,-8 5-1 0,-1 0-1 15,2 5-2-15,-2 0 1 0,0 4-1 0,2 1 0 0,-3-2-3 16,3 2-6-16,-3 0 1 0,3-1-2 0,0-4 1 16,-10-2-1-16,7 2 3 0,-7-10 6 0,0 5 4 0,11-6 7 15,-11-3 4-15,7 0 2 0,1-7 3 0,-8 2 2 16,9-6 1-16,0 5-4 0,-9-9-4 0,9 3-4 0,-1 1-3 15,1-4-1-15,8-1-3 0,-8 6-3 0,0-6-3 0,-1 0 0 16,1 1-4-16,-1 3-3 0,2-4 1 0,-10 6 0 0,8-1 1 16,0 1 1-16,-8-1 1 0,9-1 1 15,-9 6 2-15,9 1 3 0,-9-6 2 0,0 4-1 0,8-3 0 0,-8-1-1 16,9 0 1-16,0 1-1 0,0-1-1 0,-1 1-3 0,-8-1-2 16,10-1 0-16,-2-3-1 0,-1 4 1 0,3 0-2 15,0 1 0-15,-2-7 0 0,1 8 1 0,-2 3-2 0,-7-4 1 16,10-2-1-16,-2 1-1 0,-8 5 0 0,0-6 0 0,9 2 0 15,-9-6 0-15,0 6 0 0,0-6 0 0,9 0 0 16,-9 1 0-16,0-1-1 0,8-5 1 0,-8 1 0 16,0-1-1-16,9-4 2 0,-9 0-4 0,8-1-4 0,-8-4-12 15,10 0-16-15,-10-2-23 0,0-2-30 0,0-1-40 0,0-2-70 16,0-2-130-16,-10 0-101 0,2-3-49 0</inkml:trace>
  <inkml:trace contextRef="#ctx0" brushRef="#br0" timeOffset="78724.42">18921 8900 2 0,'0'-5'288'0,"0"0"-95"0,9 5-77 0,-9-4-42 0,0 4-17 16,0 0-6-16,0-6-2 0,0 6 3 0,0 0 8 15,0 0-3-15,0 0-6 0,0 0-9 0,0 0-6 0,0 0-9 16,0 0-5-16,0 0-5 0,0 0-11 0,0 0-1 15,0 6-3-15,0-6 0 0,0 0-1 0,0 0-1 0,0 4-1 16,0-4 1-16,0 5 2 0,0-5 5 0,0 5 0 0,0 0 3 16,0 0 1-16,0 5 0 0,0-5 3 0,-9 9-1 0,9-4 2 15,-9 4-1-15,9 0 0 0,-8 2-2 0,-1 3 0 16,9-5 0-16,-9 6-3 0,1 0-2 0,8 0 0 16,-8-1-1-16,8 1-4 0,-10 4 1 0,10-4 0 0,0 5-1 15,0-7 1-15,-8 8-1 0,-1-3-2 0,9 3 0 0,-8-3 0 16,-1 2 2-16,9 3-1 0,-9 3 1 0,9-3 1 15,-8 1 3-15,-1 1 2 0,0 4 2 0,1-4 3 0,-10 4 4 16,9-1 3-16,-6-3 1 0,4 5-1 0,-6-2 0 16,0 2-1-16,7 0-2 0,-7-1-6 0,9-6-4 0,-10 7-3 15,10-6-2-15,-1 6 0 0,-8-6-1 0,8 5 0 0,1-6-1 16,-2 7 0-16,2 0 0 0,-9-1 0 0,8 0 3 16,0 5-3-16,2-6 0 0,-11 8 1 0,9-8 6 0,-1 6 6 15,2 1 4-15,-9 4 2 0,8-6-1 0,0-3 2 16,1 4 2-16,-1-5 1 0,0 6-3 0,9-6-5 0,-9 4-4 15,1-3-1-15,8-1 0 0,-9 5-2 0,9-5-2 0,-8 4-1 16,8-3-2-16,-9 4 0 0,9-3-2 0,-8 2 2 16,8 1-1-16,-10 0-1 0,2 0-1 0,-1-4 1 0,0-2 1 15,1 6-1-15,0-5 0 0,-1 2-3 0,-2-7 2 16,4 4 0-16,-1-4 0 0,-1 6 0 0,0-7 0 0,0 8 1 16,1-7-1-16,0 0 0 0,-2 5 0 0,1-3 0 0,1-3 1 15,-1 6 1-15,1 0 0 0,-1 5 1 0,0 0-3 16,-8-3 2-16,9 7-1 0,-2-4 2 0,2 0 0 0,-10 1 0 15,10-1 1-15,-9-1-2 0,7 1 2 0,-6 0 0 16,-1 0 0-16,7 0-1 0,-7 0 1 0,0 0-1 0,-1-1 1 16,-8 3-1-16,9 2 2 0,-1-4 1 0,-8 0 1 15,9 1 1-15,-1 3 1 0,2-8 2 0,-12 4 0 0,12-5 0 16,-1-1 1-16,-1-2-3 0,1-6 0 0,-1-1-2 0,1 0-2 16,8-5-3-16,1-4-4 0,-1 0-11 0,0-6-21 0,9 1-29 15,-8-5-52-15,8 0-97 0,0-5-169 0,-9-5-88 16,1-4-51-16</inkml:trace>
  <inkml:trace contextRef="#ctx0" brushRef="#br0" timeOffset="79727">14406 7151 5 0,'-9'0'301'0,"1"0"-96"0,-1 0-79 0,-1 5-47 0,10-5-30 16,-8 0-15-16,8 0-8 0,0 5-9 0,-8 1 0 0,-1-2 3 15,9 11 2-15,-8-1 5 0,8 6 8 0,-10 10 2 16,-5 4 2-16,4 4 8 0,-6 11 3 0,0 5-3 15,0 5-1-15,-9 8-1 0,0 12-3 0,-1 3 0 0,-7 7-5 16,0 9-4-16,7 4-7 0,-16 1-3 0,8 4-2 0,9-4-7 16,-18-1-3-16,18 0-1 0,-9-8 4 0,2-1 1 15,5-11 3-15,12 2 0 0,-11-11-1 0,10-9-1 0,0-6 0 16,9-4-3-16,-10-11-4 0,18-4-5 0,-9-3-5 16,9-13-8-16,9-7-9 0,-1-6-12 0,2-6-17 0,6-8-16 15,10-12-21-15,1-4-20 0,-2-9-20 0,10-9-26 0,-8-7-37 16,8-4-52-16,-1-3-77 0</inkml:trace>
  <inkml:trace contextRef="#ctx0" brushRef="#br0" timeOffset="80008.27">14779 6936 273 0,'10'-8'343'16,"-10"2"-139"-16,7 0-91 0,3 6-50 0,-10 6-25 0,8 3-8 15,-8 6 1-15,0 6 4 0,0 7 4 0,-8 11 5 0,-2 10 4 16,3 9 2-16,-12 16 1 0,-6 3-2 0,-1 17-2 0,-9 9-2 16,0 14-3-16,-9 9-4 0,0 12-3 0,1 8-3 15,0 5-6-15,-9 0-6 0,-1 6-6 0,10 0-5 0,-9-6-3 16,9-5 0-16,0-4 0 0,-1-11 0 0,9-3 1 16,1-10-2-16,8-11 0 0,-1-9-1 0,10-6 0 0,0-15-3 15,0-3-2-15,-1-10-3 0,10-10-3 0,8-5-8 16,-9-10-9-16,9-9-10 0,9-11-12 0,-1-10-13 0,1-4-21 15,8-10-20-15,-8-10-25 0,17-14-31 0,-8 0-42 0,-1-10-71 16,9-5-93-16</inkml:trace>
  <inkml:trace contextRef="#ctx0" brushRef="#br0" timeOffset="80274.44">14936 7620 358 0,'8'0'382'16,"1"0"-150"-16,-1 10-101 0,1 0-51 0,-9 5-24 16,10 14-3-16,-10-1-1 0,0 17 3 0,-10 8 7 0,10 7 6 15,-17 12 4-15,8 11-2 0,-17 10-7 0,9 15-8 0,-17 10-7 16,-1 8-8-16,-1 10-9 0,-8 12-10 0,-7 3-3 16,8 5-5-16,0 1-4 0,-1-2-4 0,-9-6 0 0,10-10-1 15,9-11 0-15,-10-6 0 0,9-9-2 0,0-5-1 16,9-16-2-16,0-10 1 0,1-3-1 0,7-15-3 0,10-10-5 15,-1-11-10-15,0-4-11 0,9-9-14 0,0-11-17 0,9-4-24 16,0-10-31-16,-1-10-35 0,10-10-55 0,-10-9-89 16,9-6-114-16,0-4-49 0</inkml:trace>
  <inkml:trace contextRef="#ctx0" brushRef="#br0" timeOffset="80527.26">15222 8177 301 0,'8'-20'444'0,"2"10"-170"0,-10 7-115 0,0 6-60 16,0 7-32-16,0 10-16 0,-10 9-4 0,2 10-2 15,-9 6 1-15,-1 9-2 0,1 8-3 0,-9 12-6 0,0 9-6 16,-9 5-8-16,1 5-7 0,-2 14-6 0,-7 5-3 0,0 11 1 16,-1 3-1-16,1 11-4 0,-1 1-8 0,0-3-8 0,2-2-8 15,6-1-3-15,-6-10-6 0,8-5-4 0,-3-15-5 16,12-4 1-16,-1-14 2 0,9-11-4 0,-1-10-7 15,0-14-14-15,10-5-13 0,0-14-16 0,-1-12-20 0,9-8-38 16,0-10-47-16,9-10-67 0,-9-8-77 0</inkml:trace>
  <inkml:trace contextRef="#ctx0" brushRef="#br0" timeOffset="80683.68">14857 9384 161 0,'0'-30'420'0,"-8"6"-112"0,-1 14-105 16,-9 5-59-16,2 15-36 0,-11 10-25 0,10 8-8 0,-18 17-4 15,9 8-5-15,-1 6-2 0,-7 15-6 0,-1-1-11 16,1 10-11-16,-1 5-9 0,9 5-9 0,-9 5-7 0,1-1-5 16,-1 6-12-16,9-1-18 0,0-4-20 0,-1-1-26 15,1-5-32-15,0-2-29 0,9-3-65 0,-1-9-142 0,2 0-87 16,-2-4-46-16</inkml:trace>
  <inkml:trace contextRef="#ctx0" brushRef="#br0" timeOffset="81373.05">18323 6395 285 0,'-9'-5'317'0,"-2"-1"-134"0,11 2-83 0,-7-1-45 15,7 5-23-15,-8-5-15 0,8 5-5 0,0 0-4 16,-9 0-1-16,9 0-1 0,0 5-3 0,-9 0 4 0,9-1 5 15,-9 2 5-15,1 8 8 0,0 1 8 0,-11 10 6 16,11 4 13-16,-9 10 9 0,-10 9 5 0,1 16 0 0,-8 14 4 16,-1 10-1-16,-7 14 0 0,-11 21-3 0,-8 8-9 0,-8 15-8 15,-2 16-8-15,2 9-8 0,-8 14-7 0,-3 1-13 16,3 4-10-16,-1-3-3 0,7-11-2 0,3-10-5 0,-2-4 1 16,19-17 1-16,8-8 2 0,-1-5 2 0,9-21-4 0,-1-3-8 15,20-19-13-15,7-11-19 0,9-10-19 0,9-14-24 16,-1-15-32-16,18-10-51 0,0-15-82 0,1-8-136 0,7-12-60 15</inkml:trace>
  <inkml:trace contextRef="#ctx0" brushRef="#br0" timeOffset="81639.77">18912 6922 350 0,'0'9'488'0,"-8"15"-184"0,-1 11-133 0,0 4-72 0,-7 6-32 16,-2 9-11-16,1-2-5 0,-9 12 0 0,0 10-1 0,-1 4-1 15,1 10 0-15,-8 9-5 0,-1 6-7 0,-8 14-8 16,7 10-6-16,-7 15-7 0,-9-1-3 0,9 11-3 0,-9 0-3 16,8-1-4-16,-1-5-4 0,3-4-3 0,-1-6-1 0,8-8-2 15,0-6-3 1,9-11-4-16,1-2-9 0,-1-16-13 0,9-6-15 0,0-9-19 0,-3-9-19 0,13-15-21 0,7-5-32 15,0-15-54-15,0-16-101 0,7-3-97 0,3-15-51 16</inkml:trace>
  <inkml:trace contextRef="#ctx0" brushRef="#br0" timeOffset="81827.57">19043 8280 130 0,'-27'19'526'0,"3"11"-67"15,-21 14-189-15,2 9-125 0,-1 11-63 0,-7 9-30 0,-2 0-15 16,0 6-4-16,3 4-3 0,-3-1-3 0,1 11 2 16,-1 0-1-16,2 4-2 0,7 6-7 0,-8 4-9 0,7 7-12 15,3-2-20-15,7-1-22 0,-8 1-25 0,8 1-27 16,1-6-40 0,-1-4-55-16,10-14-90 0,8-2-130 0,-3-13-50 0</inkml:trace>
  <inkml:trace contextRef="#ctx0" brushRef="#br0" timeOffset="82015.31">18860 9256 485 0,'-8'0'543'16,"-9"15"-179"-16,-9 5-158 0,-9 14-92 0,2 4-51 16,-12 8-29-16,10 6-15 0,-17 9-7 0,9-4-4 0,-1 12-2 15,1 5-1-15,-1-2-2 0,1 5-2 0,-1 7-2 16,10 3-6-16,-1 3-7 0,1-4-18 0,-2 2-19 0,1-4-27 15,9-1-34-15,0-5-47 0,9-9-85 0,-1-2-137 16,2-8-73-16</inkml:trace>
  <inkml:trace contextRef="#ctx0" brushRef="#br0" timeOffset="82172.42">18748 10077 122 0,'8'-4'540'0,"-16"8"-63"0,-10 21-182 0,1 5-126 16,-10 13-76-16,-6 6-45 0,-11 10-23 0,9 4-14 0,-17 6-6 16,9 3-4-16,-10 2-2 0,10-1-9 0,-9 11-15 0,9-7-25 15,0 5-37-15,-1 2-64 0,1 0-152 0,-1-7-95 16,9 1-67-16</inkml:trace>
  <inkml:trace contextRef="#ctx0" brushRef="#br0" timeOffset="89587.25">17627 5374 309 0,'-8'5'206'15,"8"-5"-83"-15,-9 4-40 0,1-4-17 0,8 0-7 0,0 0-1 16,-9 0 1-16,9 6 0 0,0-6-1 0,-9 0-7 0,9 3-10 15,0-3-8-15,0 0-4 0,-7 0-5 0,7 0-3 16,0 6-1-16,0-6-3 0,0 0 0 0,0 0-2 0,0 0 5 16,0 0 7-16,0 0 10 0,0 0 11 0,0 0 12 15,-11 0 14-15,11 0 17 0,0-6 11 0,-9 6 6 0,9 0 8 16,-7-3 5-16,7-3 1 0,-10 2 3 0,10-1 2 0,-8 0 2 16,8-5 9-16,-9 4 2 0,9-3-8 0,0-1-13 15,0 1-13-15,9-6-10 0,-1 0-14 0,2 0-17 16,6-4-22-16,11-6-14 0,7-3-8 0,2-6-2 0,15-1 0 15,10-4-6-15,0-4 1 0,17-8 3 0,0 2 6 0,17 0 4 16,10-2 2-16,-1-10-1 0,17 4 0 0,1-2 1 0,8 0-5 16,10 1-6-16,8-1-8 0,-2 0-3 0,11 0-1 15,-1-5-2-15,9 6-2 0,0 0 0 0,9-1-2 16,9 1 1-16,-10 4 1 0,9 0-5 0,1 1-4 0,-9 4 3 16,7 5-3-16,2-1 4 0,0 6 2 0,-1 6 1 0,-9-1 1 15,1 3 1-15,-17 7-1 0,-1 5-2 0,-9-1 1 16,-8 6-6-16,-17 4-2 0,-9 1 0 0,-10 3 0 0,-8 2 0 15,-7-2 2-15,-27 6-1 0,1 0-2 0,-11 0 0 0,-16 0 0 16,0 0-3-16,-9 0-2 0,-8 6-2 0,-2-6 0 16,-8 0 2-16,2 4 3 0,-10-4 2 0,0 0 3 0,0 6 3 15,-10-6 3-15,-7 0 4 0,0 0 2 0,0 0-1 16,0-6-1-16,-9 6 3 0,9 0 0 0,-10 0 0 0,9 0-2 16,3 0-1-16,4 0-3 0,-6-4-4 0,8 4-5 0,1 0-16 15,8-6-15-15,0 6-10 0,0 0-7 0,17-4-4 16,-7 4 1-16,8 0 1 0,7-6 8 0,0 2 12 0,2-1 14 15,7 1 11-15,2-2 6 0,-12 2 3 0,11 4 1 16,-17 0-3-16,7-6-5 0,-6 6-5 0,-10 6-4 0,-1-6-4 16,0 0-2-16,-8 4-1 0,0 2 1 0,-8 3 2 0,8 1 4 15,-8 0 7-15,-10 0 4 0,1 4 2 0,-1 1-14 16,0-1-39-16,3 1-57 0,-5-5-69 0,3 5-91 16,10-6-209-16,7-5-94 0,0 2-63 0,7-6-20 0</inkml:trace>
  <inkml:trace contextRef="#ctx0" brushRef="#br0" timeOffset="90306.13">24540 2637 144 0,'-8'0'214'0,"-2"-10"-56"0,10 7-42 16,-8-2-25-16,8 0-12 0,0-5-6 0,-9 4-4 15,9-4-2-15,0 7 0 0,0-8 3 0,0 7 0 16,-9-6-1-16,9 5-3 0,0-5-5 0,0 5 1 0,-7 0 0 16,7 0 0-16,0 0-2 0,0 5-3 0,0-4-4 0,0 4-5 15,-10 0-5-15,10 0-8 0,0 0-9 0,0 0-9 16,0 4-10-16,0 1-4 0,0 0-2 0,10 0-1 0,-10 5 0 15,7 5 0-15,2-1 5 0,0 5 12 0,-1 2 16 16,2 3 14-16,-2 6 11 0,9-1 8 0,-7 4 4 0,-2 2 2 16,9-1 0-16,-8 5-7 0,-1 4-12 0,10 2-12 0,-10-1-6 15,1 5-1-15,-1 5-5 0,-8-6-1 0,9 6-3 16,-9-5-4-16,0 1-3 0,9-2-3 0,-9-5-3 16,0-3-5-16,0-1-1 0,0-9-3 0,0-1 1 0,0-6 0 15,0-3 6-15,0 0 17 0,0-5 23 0,0-6 29 0,0-4 28 16,0 5 27-16,0-5 17 0,0-5 13 0,0 5 2 0,0-5-8 15,8-5-28-15,-8 0-19 0,0 0-27 0,0 0-24 16,10-5-18-16,-10-4-14 0,8-1-10 0,-8-5-7 16,9 1 2-16,-1-5-6 0,1 0-3 0,7-7-3 0,-5 3-1 15,5-2 0-15,2 2 2 0,-1-2-1 0,1 5-1 0,-1-4-2 16,9 5 0-16,-8-1 0 0,8 6 2 0,-9-6 0 0,8 11-1 16,2-5-1-16,-10 3 1 0,9 6 0 0,-8 1-1 15,-1 5 0-15,0-2-4 0,1 6 1 0,-9 6-1 0,7-2-1 16,2 2 0-16,-10 7 3 0,2 3 1 0,-2 3 1 15,9-5 1-15,-7 11 0 0,-2-6 1 0,1 6 2 0,-9 5-1 16,9-7-3-16,-2 2-6 0,-7 5-11 0,10-2-20 0,-3 2-38 16,-7-5-52-16,11 2-62 0,-2-2-65 0,-2-5-56 15,-7-1-54-15,10 1-67 0,-2-5-131 0,1-5-73 0,-1 0-21 16</inkml:trace>
  <inkml:trace contextRef="#ctx0" brushRef="#br0" timeOffset="90995.41">25244 3257 530 0,'0'-8'498'0,"0"2"-185"0,0 2-131 0,0 4-78 16,9 0-48-16,-9 4-26 0,7 2-14 0,3 2-9 15,-2 8-1-15,9 3-2 0,1-3 0 0,8 3 3 0,-9 1 0 16,9-1-1-16,9 0 1 0,-1 1 1 0,2-6 6 16,-1 1 0-16,-1-6-4 0,9 1 0 0,-9 1-1 0,11-1 3 15,-10-5-3-15,-10-5 1 0,2 3-5 0,-2-3 14 0,-16 7 16 16,8-7 11-16,-17 0 16 15,0 0-2-15,0 0 0 0,-8-7-2 0,-10 4-4 0,1-2-11 0,-18-2-17 0,10 4-13 16,-10-2-15-16,0-1-1 0,-1 6 1 0,-7-10 2 16,17 7 2-16,-8-3 1 0,7 1 8 0,12-5 9 0,-3 6 11 15,-1-6 11-15,11 0 6 0,8 0 4 0,-9 1 2 0,18-1-1 16,-9-5-5-16,8 5-8 0,11-4-12 0,-1-5-10 16,7 3-8-16,0-3-4 0,1-1-3 0,9 1-1 0,-1 0-2 15,2-1 0-15,-1 5 1 0,0-5 1 0,-10 7 1 16,10-3 3-16,-9 3 3 0,0-3 8 0,0 6 16 0,-9-4 18 15,1 3 19-15,-2 7 17 0,-7-2 16 0,2 2 10 0,-11-2 5 16,7 6-1-16,-7 0-13 0,10-4-17 0,-10 4-18 16,0 0-19-16,0 0-17 0,0 0-13 0,0 4-10 0,0-4-7 15,0 0-2-15,0 6-3 0,7 4-1 0,-7-6-2 0,0 11-1 16,0-1 2-16,0 8 3 0,9 1 1 0,-9-4 2 16,9 6 0-16,-1-1 2 0,-8 1 2 0,10-2 2 15,-2 2-1-15,1-5-1 0,8-1-2 0,-8 1 0 0,8-4-1 16,-8 3 1-16,8-10 0 0,0 1 0 0,1-5 3 0,9 0-1 15,-11-5 1-15,11 0 1 0,-1-5 0 0,0-5 4 16,-1 0 2-16,1-4 1 0,0-5 3 0,1-1 2 0,-1 1 3 16,-1-1 0-16,-6-1 4 0,-1 3-2 0,-11-2 0 15,2 6-1-15,0-1 0 0,-1 0-2 0,-8 5-5 0,0 5-3 16,9-5-3-16,-9 7-4 0,0 3-4 0,0 0-3 0,0 0-2 16,0 3 0-16,0 7-1 0,-9 0 0 0,9 10-2 15,0-1 1-15,9 1-1 0,-9-2-2 0,8 7-3 0,2-5-1 16,-2 5-3-16,0-5 1 0,2-1 1 0,7 0 1 0,0-4 1 15,0 0 3-15,0-5 2 0,10-1 2 0,-10-3 3 0,9-3 0 16,1-3 1-16,-1-3-1 0,8-3 0 0,-8-3 7 16,9-6 5-16,-9 0 7 0,-2 0 3 0,4-4 6 15,-2-1 5-15,-8 0 5 0,-2-3 4 0,-6 4-1 0,-2-7-5 16,1 7-5-16,-9-6-3 0,0 6-7 0,-9-1-8 0,1-3-6 16,-2 2-10-16,-6 3-11 0,-11-2-15 0,10-1-19 0,0 1-31 15,-9 7-59-15,8-2-79 0,1 1-77 0,-1 4-75 16,10 0-83-16,-1 5-146 0,9-5-104 0,0 5-43 15,0 5 18-15</inkml:trace>
  <inkml:trace contextRef="#ctx0" brushRef="#br0" timeOffset="92121.26">27493 3096 110 0,'-10'-14'493'0,"2"5"-135"16,-1-1-136-16,1 0-77 0,8 0-38 0,0 1-22 0,-10 4-13 15,10 0-6-15,10 0-9 0,-10 0-10 0,8 0-12 16,1 1-14-16,9-3-9 0,-10 7-5 0,10 0-2 0,-11-3-1 15,12 3 0-15,-11 3-3 0,2-3-2 0,-3 7 1 16,11-3 0-16,-10 1 0 0,10 5-1 0,-9 0 1 0,-1 3 1 16,10 3 3-16,-10-1 0 0,1 3 0 0,0 4 1 0,-1 1-1 15,1-4 1-15,-1 6-1 0,2 5 0 0,-10-6 1 16,7 4-2-16,2 3 2 0,-9-8-2 0,0 3 2 16,0-3 1-16,9 2 0 0,-9-5-1 0,0-6-2 0,0 6 2 15,0-5-2-15,0-5 1 0,0-2 4 0,0-1 14 0,0-4 27 16,9 3 43-16,-9-6 60 0,0 4 53 0,0-4 32 0,0-4 18 15,0-2 3-15,10-4-8 0,-10 2-26 0,0-7-36 16,7-4-57-16,2-2-50 0,-9 2-30 0,9-5-15 16,-1 5-7-16,2-11-3 0,-2 5-3 0,-1 2-4 0,3-3-3 15,0 2-4-15,-2 4-1 0,0 1-3 0,1-1-2 0,0 7-6 16,-1-3 1-16,1 1-2 0,0 7-2 0,-9 2-1 0,8 2 0 16,-8-2-3-16,9 0 0 0,-1 6 1 0,1 6-1 15,0 0 0-15,-1-2 0 0,2 5 0 0,-2 6 0 0,1 0 1 16,-1 0 1-16,1 4 0 0,0 1 1 0,-2 4-2 15,4-4-1-15,-11 4 1 0,9 1-1 0,-9-5 2 0,7-2 0 16,-7 3-1-16,0-8-1 0,0 2 3 0,10-5 3 0,-10 0 0 16,0-5 2-16,8 0 2 0,-8-1 3 0,0-4 3 15,9-4 1-15,-9 4-1 0,8-10 0 0,2 0 0 0,-10 0-2 16,8-9 0-16,9 0-1 0,-8-7-2 0,8 3 2 0,-8-2 1 16,8-5 0-16,-8 6 2 0,8-5 2 0,-1-1-1 15,2 6 1-15,-9 0-2 0,9 0-1 0,-9-1-2 0,8 1-1 16,-8 9 0-16,-1-4-3 0,2 9 0 0,-2-5 10 15,-8 10-7-15,9-5-3 0,-9 5-2 0,8 2-2 0,-8 3-3 16,0-7 0-16,9 14-2 0,-9-4-10 0,9 2 4 0,-9 5 6 16,8 0 1-16,1 3 0 0,0 3 4 0,-1 4 1 15,-8-1 1-15,9 1-2 0,0 3 2 0,-1-1-2 16,0 1 0-16,2 2 1 0,-2-1-2 0,1 1 0 0,-1-6-4 16,2 4-1-16,-2-1-6 0,1-9-3 0,0 7-3 0,-2-5 0 15,3-6 1-15,-10 2 2 0,9-7 2 0,0 2 4 0,0-6 3 16,-2-6 3-16,3-4 7 0,7 0 4 0,0-3 3 15,-8-7 2-15,9 1 5 0,-2-3 4 0,-7-6 2 16,9 4 5-16,-10-6 2 0,0 6-1 0,2-6-1 0,-3 1-1 16,3 4-3-16,-10-3-1 0,8 3 0 0,-8-4-3 0,0 9-2 15,0-4 0-15,0 9-2 0,0 1 2 0,0-2-4 0,0 6-1 16,0 6-3-16,0-5-4 0,0 3-3 0,0 6-4 16,0-4 0-16,0 8-5 0,0-4 1 0,0 11-1 15,0-3 0-15,0 8 2 0,0-2 0 0,0 5 1 0,0 3 1 16,0 1-1-16,0-5 0 0,9 8-1 0,-9-3-3 0,10-3-2 15,-10 5-1-15,7-5-3 0,3-1-2 0,-2-3-1 0,0-3-1 16,2 2 2-16,-2 0-1 0,9-5 1 0,-7-5 2 16,6-1 3-16,-6 2 2 0,6-6 2 0,2-6 1 0,-1 2 1 15,0-6 3-15,10 0 5 0,-10-5-1 0,1-4 1 16,-3-1-1-16,5 7 3 0,-2-9 2 0,-2 4 2 0,-8-7 2 16,2 6-3-16,-2-6 4 0,1 1 1 0,-9-1 3 0,8 0 0 15,-8 6-2-15,0-1-2 0,9 2 0 0,-9 3-3 16,-9-1 0-16,9 6-2 0,0 7-2 0,0-7-1 0,0 5-1 15,0 5-3-15,-8-5-2 0,8 5 0 0,0 0-2 16,0 5 0-16,0 0 0 0,-9 5 0 0,9 3 1 0,0 3 2 16,-8 3 0-16,8 1 0 0,0-1-3 0,0 7 2 0,0-8-5 15,0 7 0-15,0-6-5 0,0 6-1 0,8-6-2 16,-8 6 1-16,9-7-2 0,-1 4-1 0,1-4-2 0,0-3-4 16,-1 4-2-16,10-9-13 0,-1 5-11 0,1-5-20 15,8 0-37-15,1-6-59 0,-2-4-63 0,10 0-47 0,-1 0-47 16,9-10-43-16,1 6-62 0,-1-11-105 0,1 0-77 15,-1 0-11-15</inkml:trace>
  <inkml:trace contextRef="#ctx0" brushRef="#br0" timeOffset="92403.7">29567 2721 325 0,'0'-10'368'15,"-8"1"-126"-15,8 3-90 16,0-4-50-16,0 10-29 0,0-4-16 0,0 0-9 0,0 4-6 0,0 0-9 0,-10 0-11 0,10 4-5 15,0 0-6-15,-8 1-3 0,0 6-1 0,0 3 1 0,-2-4 2 16,2 4 2-16,-1 6 5 0,1-5 4 0,-9 5 3 16,8-1 1-16,0 1 2 0,0 3-1 0,-8-2-1 15,17-3 0-15,-9 7-3 0,0-5-4 0,1 4-2 0,8-4-1 16,0 4-1-16,0-4 0 0,0 4-1 0,0-4 0 0,8-1 1 16,1 1 1-16,0-6 1 0,0 7 0 0,8-11 3 15,1 3 0-15,7-3 2 0,-8 0 1 0,17 0-1 0,-7-5-1 16,-1-5-3-16,9 0 0 0,-1-5-5 0,2 0-9 0,-1-5-18 15,-1 0-24-15,1 1-29 0,-10-6-40 0,12 0-47 0,-12-3-84 16,1 2-151-16,1-8-86 0,-11 3-43 0</inkml:trace>
  <inkml:trace contextRef="#ctx0" brushRef="#br0" timeOffset="92810.47">29985 2212 287 0,'-10'-3'532'0,"2"3"-163"0,8 0-154 16,0 0-99-16,-8 3-57 0,8 8-28 0,0-1-16 0,0 8-5 15,0 3-3-15,0 3-1 0,0 10-1 0,0-4-1 16,0 4 1-16,0 5-1 0,0 0 2 0,0 5 1 0,-8 0 1 16,8 0 0-16,-10-1 2 0,2 1 0 0,8 0-1 15,-9 1 2-15,0-6-2 0,0-1-2 0,9 1 0 0,-8-9 0 16,-2 4 0-16,2-9 6 0,1-1 8 0,7-4 8 0,-10-6 16 15,10 0 22-15,0-4 30 0,0 1 36 0,-8-11 34 16,8 4 24-16,0 2 12 0,8-6 3 0,-8-6-9 16,0 2-19-16,10-7-27 0,-3 1-35 0,1 0-33 0,10-3-29 15,-9-2-21-15,9-6-13 0,0 8-7 0,6-2-2 0,-6-5-4 16,-1 5-5-16,0 1-2 0,1 5-3 0,8-1-1 0,-8 4 0 16,-10-4 0-16,10 6-3 0,-1 4 1 0,-7 0-1 15,6 0 2-15,2 4-6 0,-1 6 3 0,0-4 4 16,1 4 2-16,7-1 1 0,2 1 3 0,-1 6 1 0,1-6 1 15,-2-2 8-15,1 2-2 0,9 0-2 0,-9 0 1 0,9 0 0 16,-1-6 0-16,1 1-2 0,0 5 2 0,0-10-11 16,-1 5-38-16,0 0-72 0,2-5-75 0,-11 0-76 0,1-5-95 15,1 0-194-15,-10 0-111 0,-7 0-61 0,-10 0-3 0</inkml:trace>
  <inkml:trace contextRef="#ctx0" brushRef="#br0" timeOffset="93622.98">25773 4334 62 0,'8'-12'186'0,"1"9"-18"16,0-8-23-16,-9 7-23 0,9-6-19 0,-9 0-10 15,0 5-6-15,0-4-2 0,0 3 0 0,0 2-1 16,0-1-3-16,0 0-3 0,0 0-5 0,-9 0-6 16,9 5-5-16,-9 0-6 0,9-5-6 0,-9 5-6 0,1 0-4 0,0 5-5 15,-2-5-7-15,-7 5-2 0,9 0-6 0,-9 0-3 16,-10 10-2-16,9-6 5 0,-7 6 5 0,-2 3 6 0,-7 4 2 15,8 1 6-15,-8 2 12 0,7 5 8 0,-6-2 6 16,5 6 0-16,-6 0-4 0,8 1 0 0,-1-1 2 0,1 5 1 16,0-5-5-16,9 0-7 0,-1 1-5 0,11-1-4 0,-2 1-3 15,-2-2-3-15,11-3-4 0,0-6-8 0,11 6-4 16,-2-6-3-16,-2 0-5 0,11-4 1 0,-1-1-1 16,1 1 1-16,8-6-3 0,0 1 0 0,17-5-1 0,-7-4 0 15,7-2-1-15,8-4-15 0,2 0-28 0,-1-4-38 0,9-7-44 16,0 1-41-16,-1 0-46 0,1-10-52 0,-1 6-81 0,-16-11-143 15,8 7-67-15,-9-2-27 0</inkml:trace>
  <inkml:trace contextRef="#ctx0" brushRef="#br0" timeOffset="94169.99">26320 4537 232 0,'-9'-3'530'0,"9"3"-136"0,-9 0-157 0,1 0-97 16,8 0-62-16,-8 3-37 0,-2 3-17 0,2 4-11 0,8 4-5 15,-8 5-1-15,-10 1-2 0,9 5 1 0,1 4 0 16,-1-5 0-16,-8 6-2 0,8-1 0 0,0 1-1 0,1-1 1 16,-1-5 0-16,0 7 0 0,0-8 0 0,1 2-1 15,8-1 1-15,-8-4 0 0,8-5 1 0,0-2 0 0,-10 2 1 16,10-5 3-16,0 0 3 0,0-1 8 0,0-4 14 0,10-5 19 16,-10 0 20-16,0-5 21 0,8 2 19 0,0-9 19 15,1-2 18-15,9-1 15 0,-1 2 10 0,-8-7 1 0,8 0-6 16,0-4-9-16,0-1-15 0,1 7-16 0,8-8-15 15,-9 1-22 1,1 7-22-16,-1-7-19 0,-1 9-15 0,2-2-10 0,-8 3-9 0,6 6-7 0,-5-1-8 0,-4-1-2 0,2 7-1 16,0-1-2-16,-9 5-4 0,8 0-2 0,-8 0 0 15,9 5 1-15,-9-1 0 0,8 7-1 0,-8 2 1 16,10-2 0-16,-10 4 0 0,0-2 2 0,0 3 2 0,0 3-1 16,0-5 1-16,0 2 1 0,-10-2-1 0,10 1 2 0,0-5-2 15,0-1 0-15,0 1 2 0,-8-5-1 0,8 0 2 0,0 0 1 16,0-5 0-16,0 5 3 0,8-5 3 0,-8 0 1 15,0 0 0-15,0-5 1 0,10-5-1 0,-2 5 1 16,-8-5-2-16,8-5-3 0,2 1-2 0,7 1-1 0,0-9 0 16,0 3-1-16,0-1 0 0,0 2-1 0,3-2 3 0,-5-1-1 15,3 3 1-15,9 3-1 0,-10 0-1 0,0 0 0 16,1 6 0-16,-10-1 0 0,9 0-3 0,-8 6 2 0,0-2 1 16,-1 6-3-16,10 0-2 0,-10 6 0 0,1-2-1 15,0 6 0-15,0-5 1 0,-1 9 0 0,-1 1-4 0,4 0 2 16,6 0 3-16,-7 0-1 0,-3 9-2 0,11-4-1 0,-9-2-8 15,-1 2-22-15,10-1-28 0,-10 3-32 0,9-4-42 16,-8 3-44-16,8-8-39 0,1 2-31 0,-1 0-23 0,1-10-22 16,9 5-17-16,-2-10-38 0,-8 4-93 0,9-4-52 15,-8-4-20-15</inkml:trace>
  <inkml:trace contextRef="#ctx0" brushRef="#br0" timeOffset="94689.05">27631 4416 332 0,'0'0'439'0,"-8"-4"-154"16,-1 4-118-16,0 0-67 0,0 0-33 0,-7 0-20 0,6 4-12 15,3-4-4-15,-11 9-3 0,-1 1-4 0,2-5-4 16,1 10-5-16,6 0-8 0,-15-5-2 0,7 5 0 15,10-2-1-15,-18 1 2 0,17 1-1 0,-9 5 2 0,1-4 1 16,9 3 1-16,-11-5 3 0,11 6-2 0,0-1 2 0,-1 1 1 16,0-1-2-16,0 2 0 0,9-7 2 0,0 6 0 0,0-6 2 15,0 0 0-15,9 1-1 0,0-1 0 0,0 2 2 16,-1-2 1-16,10-4-1 0,-1-5 1 0,0 5-1 0,10-4 3 16,-1-3 1-16,0-3 0 0,-1 0 3 0,11-3 2 15,-2-3 4-15,1 0 3 0,8-3-2 0,-8-6 5 0,9 0 5 16,-10 1 8-16,1-5 8 0,-2 3 10 0,-5-2 6 15,6-2 10-15,-8-1 12 0,-9 3 14 0,1-2 11 0,0 1 5 16,-1-1 1-16,-9 5-1 0,1 1-1 0,-9-5-5 0,0 3-12 16,0 2-20-16,0 5-19 0,-9-3-16 0,1 4-14 0,-1-2-11 15,1 4-13-15,-2 3-11 0,-7-3-2 0,8 6 0 16,1 0-1-16,-1 0 0 0,1 6-1 0,-10-3-1 16,10 3 3-16,-1 4-1 0,0-2 0 0,1 4 0 0,0 1 0 15,8 3-1-15,-10-2 2 0,0 1 0 0,3 5 0 0,7-1 0 16,-8-5 0-16,8 6 0 0,0-1 1 0,8 2 1 15,-8-2 1-15,7 0-3 0,3 1 0 0,0-1 0 0,-2 1-1 16,9-1 0-16,0-4-7 0,9 0-8 0,-9 1-10 0,9-8-15 16,1-3-14-16,6 5-24 0,4-5-34 0,-2-5-39 15,-1 0-36-15,1 0-33 0,-9-5-26 0,9-5-26 0,-8 0-27 16,-2-3-37-16,-8 1-57 0,1-7-82 0,-1 11-39 16</inkml:trace>
  <inkml:trace contextRef="#ctx0" brushRef="#br0" timeOffset="95299.88">28257 4529 358 0,'0'-10'321'0,"0"5"-126"16,8-5-82-16,-8 4-44 0,9 3-24 0,-9-3-5 0,8 1-11 15,2 1-4-15,-2 4-1 0,1 0 1 0,-1 4-3 0,10-4-4 16,-10 5 0-16,1 4-4 0,0 1 3 0,-1 1 3 0,1 4 0 16,0-2-2-16,-1 3-1 0,-8 3 0 0,0-5-4 15,8 6-2-15,-8 5 0 0,-8-6-1 0,8 1-3 16,0 5 2-16,0-6 0 0,-8-4-2 0,8 3 1 0,0-2 0 15,-9-1 0-15,9-7-1 0,0 2 7 0,0-4 4 0,0 0 9 16,0-3 13-16,0-3 18 0,0 5 17 0,0-5 14 0,-9-5 6 16,9 5 4-16,9-3-2 0,-9-9-6 0,9 2-11 15,-9 2-16-15,8-7-18 0,0-1-14 0,2-2-7 16,7-2-8-16,-9-1-4 0,10 3 1 0,-9-2-3 0,7 1 3 16,3-1 3-16,-1 1 4 0,-11 3 3 0,11-3 1 0,-9 9 0 15,-1-4 0-15,1 5-1 0,-9 4-6 0,9-5-5 16,-9 10-6-16,8-5-4 0,-8 5-4 0,0 0-2 0,10 0-3 15,-10 5-2-15,8-2 1 0,0 9 2 0,-8-3 1 0,9 5 1 16,0 2 2-16,0-3-1 0,-1 3 1 0,10 3 1 0,-11 1 0 16,3-1 0-16,7 1 1 0,-7-2-1 0,7 3 1 15,-1-1 0-15,2-2-3 0,-1-2-3 0,-7-1-2 16,6-1-1-16,2-4-2 0,-10-1 0 0,10-4 1 0,-1 0-1 16,-8 0 3-16,8-10 4 0,-7 0 3 0,6 0 8 0,1-4 6 15,-7-7 19-15,5 8 17 0,-4-13 14 0,6 1 7 16,-7 2 6-16,-3-6 3 0,2-1 2 0,-1 2 3 0,-8-8-16 15,10 1-15-15,-10 1-9 0,0-1-6 0,0-3-4 0,0-1-5 16,-10-1-8-16,10-4-7 0,-8 0-3 0,-1 1 4 16,2-2 7-16,-3 6 12 0,2-5 12 0,-1 9 11 0,9 1 4 15,-11 0 3-15,4 9 2 0,-1 1-5 0,-2 4-10 16,10 4-16-16,0 3-16 0,-8 3-11 0,8 0-5 0,0 5-4 16,0 5-1-16,0 0-3 0,0 10 0 0,8-1 1 0,-8 1 3 15,10 8-4-15,-2-2 3 0,-8 3 0 0,7 5-1 16,4-3 1-16,-2 2 1 0,-1 2-3 0,9-2 0 0,-8 2 3 15,-1 5-6-15,2-7-1 0,-2 6-2 0,1-4-2 16,-1 4-13-16,1-4-16 0,0 4-18 0,-1-5-20 0,1 1-34 16,0-7-39-16,8 2-42 0,-8-5-34 0,0-2-16 0,7-2-12 15,-6-1-19-15,7-10-20 0,0-5-27 0,-8 0-78 16,0-10-84-16,0 5-35 0</inkml:trace>
  <inkml:trace contextRef="#ctx0" brushRef="#br0" timeOffset="95503.27">28760 4376 177 0,'0'0'533'0,"0"0"-107"16,0-3-169-16,0 3-112 0,17 0-66 0,-7-6-37 0,-2 2-19 15,18-2-10-15,0 2-4 0,0-2-3 0,9 2-2 16,0-5-10-16,0 3-11 0,-1 0-18 0,9 3-23 15,-8-8-33-15,9 1-52 0,-11 6-100 0,-6-6-137 0,0 0-71 16</inkml:trace>
  <inkml:trace contextRef="#ctx0" brushRef="#br0" timeOffset="95863.28">29125 4739 250 0,'0'0'373'0,"-9"4"-118"0,9-4-87 15,0 0-51-15,9-4-31 0,-9-1-17 0,0 0-9 16,0-5-7-16,0-1-7 0,9 1-11 0,-9-4-1 0,8 5-3 16,-8-6 2-16,8-4 1 0,2 4 6 15,-3-5 5-15,-7 6 2 0,10-1 1 0,0-5-5 0,-3 6-4 0,2 0 1 16,0-1-3-16,0-1-4 0,-1 2-6 0,0 4-4 15,2-4-1-15,-2 4-3 0,1 0-1 0,8 5-7 0,-8 1-4 16,-1-2-1-16,2 2-1 0,-2 4-1 0,9-5 1 0,-8 5 0 16,7 0 2-16,-6 5 0 0,7-1 1 0,-7 2 0 0,-2-2 1 15,0 1 1-15,10 5 1 0,-9 0 2 0,-1 4-1 16,1 1-1-16,0 0 0 0,8 0 0 0,-8 3-1 16,-1-2-3-16,1 4 0 0,-9-1-3 0,8 1-1 0,2-1-3 15,-2 0-2-15,-8 1-13 0,8 0-19 0,0-5-20 0,2-1-20 16,-2 1-27-16,1-6-36 0,9 1-54 0,-10-6-104 15,10-4-135-15,-1 0-63 0</inkml:trace>
  <inkml:trace contextRef="#ctx0" brushRef="#br0" timeOffset="96441.61">29845 4402 403 0,'-26'4'533'0,"9"2"-180"0,-9-2-153 0,0 5-95 0,8 1-50 16,1 0-26-16,0 0-14 0,8 0-7 0,-9 5-4 16,11 0-4-16,7-2-3 0,-9 1-7 0,18 1-9 15,-9-5-6-15,7 6-6 0,3-12-4 0,7 6-2 0,0-5-3 16,0-5-2-16,9 0 5 0,-8-5 7 0,8 1 6 0,-9-2 8 16,0-4 7-16,-8 0 9 0,9-3 11 0,-8 1 17 15,-3 4 14-15,-7-8 14 0,8 7 9 0,-8-6 5 0,-8 6 6 16,8-1 6-16,-7 5 0 0,7-5-3 0,-10 5-8 15,2 1-9-15,8-2-8 0,-10 2-7 0,1 4-7 0,2 0-12 16,-3 0-8-16,2 4-10 0,-1 2-5 0,0-2-3 0,9 11-2 16,-8-5 0-16,8 4 0 0,0 1 0 0,0 0 0 15,8 3 0-15,-8 3 1 0,9-1 0 0,0-1 0 0,9 1 0 16,-2-6 0-16,2 5 1 0,-1-4 0 0,9 0-2 16,-8 0-1-16,9 0 0 0,-3-12-1 0,3 7 2 0,-2-10 0 15,2 0 3-15,-1 0 8 0,-9-10 14 0,8 2 13 0,-5-7 24 16,-4 0 26-16,2-4 29 0,-1-6 18 0,0 1 12 15,1-1 8-15,-1-5 2 0,-9-3-3 0,2 3-14 16,-2 1-25-16,1-4-28 0,-9-3-18 0,0 3-15 0,0-2-15 16,-9-3-14-16,1 3-13 0,-2 2-7 0,-7-6-1 0,0 4 1 15,8 1 0-15,-8 0 7 0,8 4 5 0,-8 2 5 0,8 7 1 16,1 3 1-16,0 2-3 0,-2 2 0 0,0 3-2 16,3 1-8-16,7 6-6 0,-8 4-4 0,8 0-2 0,0 4 0 15,-10 6 1-15,10 5-2 0,0 5 2 0,0-1 0 16,-8 7-1-16,8 2 0 0,8 6-1 0,-8 0 2 0,0 1-2 15,10-1 0-15,-10 5-1 0,8-5-1 0,-1 5 0 16,3 1-3-16,0-6-9 0,-2 4-15 0,0-4-16 0,10 6-22 16,-10-7-32-16,10 3-39 0,-1-3-43 0,-8-4-35 0,8-4-24 15,1-1-17-15,-1 1-16 0,0-11-19 0,-1-3-14 0,4-1-27 16,-3-10-62-16,-9-7-83 0,1 4-34 0</inkml:trace>
  <inkml:trace contextRef="#ctx0" brushRef="#br0" timeOffset="96771.02">30010 4294 31 0,'0'0'476'0,"-8"0"-122"0,16 0-144 16,-8 0-95-16,10 0-51 0,-10 0-26 0,16 0-16 0,2 0-5 16,-1 0-4-16,1 4-4 0,8-4-1 0,1 0-1 0,7-4 1 15,-8 4-1-15,0 0 5 0,9-5 3 0,-1 0 5 16,-7 0 10-16,-1-4 9 0,-1 3 14 0,1 2 16 0,-8-1 23 15,-1-5 24-15,-8 5 24 0,0 0 25 0,-1 0 21 16,-8 5 13-16,8-5 5 0,-8 1-4 0,10 4-17 0,-10 0-20 16,0-6-27-16,0 6-30 0,0 0-28 0,0 0-26 0,0 0-20 15,0 6-16-15,0-6-9 0,0 4-7 0,0 1-3 16,0 5-2-16,0-5 2 0,0 5 0 0,0 5 0 0,0-1 3 16,0-4 0-16,0 4 1 0,0 6 2 0,0-5-1 0,8 5 0 15,-8-1 2-15,9-5-1 0,-9 6 1 0,7-1-2 16,3 1-2-16,-2-5-5 0,12 4-7 0,-5-4-20 15,-5 3-27-15,15-3-41 0,-7-5-45 0,-1 0-42 0,9 0-37 16,0-10-36-16,8 6-38 0,-7-12-36 0,7-4-59 0,-7 0-95 16,0-3-47-16,-2-2-11 0</inkml:trace>
  <inkml:trace contextRef="#ctx0" brushRef="#br0" timeOffset="96896.02">30687 4167 296 0,'-16'-10'529'0,"-2"0"-149"16,1 0-151-16,8 6-98 0,1-1-53 0,-1 1-33 0,9-2-16 15,-10 6-10-15,10 0-9 0,10 0-11 0,-10 6-17 16,9-2-23-16,-1 5-29 0,9-3-43 0,1 4-85 0,7-6-164 16,1 2-85-16,-8-2-42 0</inkml:trace>
  <inkml:trace contextRef="#ctx0" brushRef="#br0" timeOffset="97482.5">30791 4240 323 0,'-7'0'463'16,"-3"5"-163"-16,-6 5-132 0,6-5-80 0,2 5-43 0,-1-1-20 15,1 1-12-15,-2 5-6 0,2 0-2 16,0 0-1-16,8 4-1 0,-10-5 2 0,2 1 0 0,8 5 1 0,0-6-1 16,0 1 1-16,-8-6 0 0,8 6 2 0,0 0 0 0,0-5 2 15,8-6-1-15,-8 7 2 0,0-8 2 0,0 3 5 0,0-2 7 16,0 2 13-16,8-6 12 0,-8 0 19 0,0 0 16 15,10-6 20-15,-2 2 27 0,0-2 29 0,10 3 17 16,-9-8 13-16,9 1 2 0,-2-4 4 0,-6-1 5 0,7 5-7 16,-8-4-20-16,9-1-24 0,-1 0-26 0,-9 6-23 0,9-10-19 15,9 3-24-15,-8 3-21 0,-1-2-16 0,0 0-8 16,0 5-9-16,-7 5-5 0,7-5-1 0,0 5-2 0,-7 1 0 16,-3 4-1-16,11 0-1 0,-10 4-8 0,10 1 1 15,-9 5 0-15,-1-1 0 0,2 1 1 0,-2 4-2 0,0 1-3 16,2 1 3-16,-2 4 5 0,0-7-2 0,-8 7 1 0,9-5 1 15,-9-1 1-15,9 1 2 0,-9-5 3 0,0 0 0 16,0 0 0-16,0-6 3 0,0 1 3 0,0 1 1 0,0-3 3 16,0-3 5-16,0 0 4 0,9-3 5 0,-9-3 4 0,0 1 2 15,0-5 0-15,0 1-1 0,8-6-4 0,-8 0-3 16,9 1-4-16,-1-1-3 0,1-5-5 0,-9 7-4 0,18-7-2 16,-10 1 0-16,9 4 0 0,-7-6-2 0,-2 7 0 0,10 0-5 15,-9-1 3-15,9 5 1 0,-11-5 0 0,10 10-2 16,-7-5 1-16,-2 7-3 0,0-3 0 0,1 6 2 0,0 0-3 15,-1 0 1-15,10 6-1 0,-9-3 1 0,8 7 0 16,0 0 2-16,-8 0-1 0,9 5 2 0,-2-1 0 0,2 1 1 16,0 0-1-16,7 0 1 0,-7 0 0 0,8-2 2 0,0 3 0 15,0-6 2-15,-1 3 1 0,2-3 0 0,8-4-1 16,0 4 4-16,-10-6-2 0,10 1-2 0,-1-5 1 0,2 0-3 16,-11 0-5-16,2 0-23 0,0-5-49 0,-2 5-79 15,1-4-89-15,-9-2-101 0,-7 2-133 0,6-7-178 0,-16 2-88 16,0 0-27-16</inkml:trace>
  <inkml:trace contextRef="#ctx0" brushRef="#br0" timeOffset="98838.22">25374 6350 70 0,'0'-15'346'0,"8"2"-83"0,-8-3-86 0,8 2-58 0,-8 5-29 0,0-7-12 0,10 6-3 16,-10 0-1-16,0-3 0 0,0 8 1 0,0-5-2 15,-10 5 0-15,10-1-3 0,0 2-5 0,-8-1-5 0,8 5-2 0,0-5-5 31,-8 5 1-31,8 0-7 0,0 0-9 0,-9 0-9 0,9 0-8 0,0 0-7 0,-9 5-4 0,9 0-3 16,0-1-6-16,-9 7-1 0,9-1 0 0,0-2 1 0,0 8 0 0,0-2 6 16,0 5-2-16,0 1 1 0,0 5-5 0,0-1-1 15,9 1 3-15,0-1-1 0,-9 1 0 0,9 3-3 0,-1-2 0 32,0 3 3-32,10-5 0 0,-9 0 1 0,-1 1-1 0,1-2 0 15,8-2 1-15,1-6-1 0,-10-2 2 0,10-3-2 0,-1 0 1 16,1-10 7-16,0 6 9 0,-2-12 14 0,2 2 12 15,7-2 9-15,1-8 19 0,-8 0 21 0,9-7 18 16,8-3 11-16,-10 5 6 0,2-11 3 0,-2 7 0 0,-7-3-1 16,8 7-11-16,-9-5-19 0,0 0-16 0,10-1-14 0,-20 5-14 0,13 1-16 0,-13 4-11 15,10 6-10-15,-8-6-8 0,-9 11-4 0,9-6-4 16,-1 4-4-16,-8 1-7 0,10 5-2 0,-10 0-3 16,8 0-2-16,-8 11-2 0,9-7-2 0,-9 6 3 0,8-1-1 0,-8 1 2 15,9 5 2-15,-9 0-1 0,9 0 2 0,-9 3 0 16,8-2-2-16,-8 4-2 0,9-7-2 0,-9 3-4 0,0-2-2 15,9-5 0-15,-9 7 0 0,0-6 3 0,0-6 2 0,0 1 8 16,0 0 7-16,8 0 7 0,-8-5 6 0,0 0 8 16,0 0 3-16,0-5 6 0,9-5 6 0,-9 6 5 0,0-6 4 15,0-6 0-15,9 3-1 0,-9-3-2 0,8-4 0 0,0 2 0 16,2-7-4-16,7 5-6 0,-7-4-6 0,6 5-1 16,-7 0-2-16,9-7-2 0,-10 13-5 0,10-3-3 0,-9 2-2 15,-1 4-4-15,-8 1-1 0,9 4-3 0,-9-2-2 16,8 4-2-16,-8 3-2 0,9 0 0 0,-9 3-3 0,8 4 1 15,2 1 1-15,-2 2 0 0,0 6 3 0,2-2 2 0,-2 5 2 16,9 1 1-16,1 5 2 0,-10-6 0 0,17 5 10 16,-7-4-6-16,8 5-1 0,-8-7-4 0,8 2-4 0,1-4-9 15,-1-3-10-15,-1-3-17 0,1 0-33 0,0 0-29 0,2-5-44 16,-13-5-48-16,3 0-43 0,0-9-41 0,-1-1-37 16,1-1-35-16,-10-3-38 0,0-6-63 0,2 0-87 0,-10 2-23 15</inkml:trace>
  <inkml:trace contextRef="#ctx0" brushRef="#br0" timeOffset="99340.26">25487 5789 296 0,'0'-5'591'0,"-10"0"-58"0,10 5-188 0,10-5-143 16,-10 0-95-16,0 5-58 16,8-6-36-16,1 6-32 0,-1 0-31 0,2 0-31 0,6 0-43 0,2 0-71 0,-1 6-135 15,9-6-113-15,-9 0-66 0</inkml:trace>
  <inkml:trace contextRef="#ctx0" brushRef="#br0" timeOffset="99812.15">26988 6053 239 0,'-8'-6'405'0,"-1"2"-120"0,-8-2-108 0,8 6-74 16,-9-3-40-16,2 3-22 0,-2 0-16 0,2 0-8 15,-11 3-5-15,9 3-1 0,-8-2-3 16,9 2-1-16,-9 2-2 0,8 4-1 0,1-2 1 0,9-2 2 0,-10 2 0 0,10 5 3 16,-1-6 3-16,9 6 3 0,0-5 1 15,0 5 2-15,0 4-1 0,9-4 1 0,-1 0-3 0,0 5 0 0,2-7-3 0,7 7-2 16,0-1-2-16,0-4 0 0,1 10-3 0,8-6 0 0,-9 1-1 16,8-1-1-16,-5 5 0 0,5-3-2 0,0 3 0 15,-7-4 0-15,-1-1-2 0,1 5 0 0,-10-4 0 0,10-1 0 16,-10-4 0-16,-8 0 5 0,9-6 1 0,-9 5 5 15,0-8 7-15,0 4 5 0,0 0 4 0,-9-5 2 0,1 0 1 16,0 0-1-16,-10-5-3 0,0 4-4 0,10-4-5 16,-9 0-6-16,7 0-7 0,-6-4-20 0,7-1-30 0,-9 0-39 15,11-5-82-15,7-1-123 0,-10 1-120 0,10-4-73 0</inkml:trace>
  <inkml:trace contextRef="#ctx0" brushRef="#br0" timeOffset="104896.36">27379 6365 196 0,'0'-5'178'0,"0"0"-50"0,0 0-38 0,0 0-28 0,-8 1-14 16,8-2-7-16,0 2-7 0,-9-1-4 0,9 1-4 16,0-2 1-16,-8 2-1 15,8-2 2-15,0 1 5 0,0 5 2 0,0-5 4 16,0 1 0-16,0 4-1 0,0-6-3 0,0 6-2 0,0-3-2 16,0 3-4-16,0-6-2 0,0 6-2 0,-9-4-2 0,9-2 1 15,0 6-1-15,0-4 2 0,-10 4 4 0,10-6 1 16,0 6 0-16,-8-4 1 0,8-2 4 0,-8 6 3 0,8 0 8 15,-9-4 5-15,9 4-2 0,-9-6-1 0,9 6-4 0,0 0-3 16,0 0-3-16,0 0-6 0,0 6-9 0,0-6-11 0,0 4-3 16,0 6-5-16,9-4-2 0,-9 8 0 0,0-5 0 15,0 11 0-15,0 0 0 0,0-1 1 0,9 1 0 0,-9 5 1 0,0-7-2 16,0 8 1-16,0-3-1 0,0-3 1 0,0-1 3 16,8 1 4-16,-8-5 3 0,8-1 4 0,2 1 6 15,-1 0 4-15,8-5 3 0,-9-5-2 0,10-1 0 0,-9 1-1 16,17-5-1-16,-10-5-4 0,11 5-6 0,-9-4-5 0,8-6-7 15,0 0-10-15,-1 0-26 0,1 0-29 0,1-4-41 16,-9 0-48-16,-2-2-74 0,2-3-133 0,-1-1-104 16,-9 0-56-16</inkml:trace>
  <inkml:trace contextRef="#ctx0" brushRef="#br0" timeOffset="105053.92">27440 5896 176 0,'0'-5'441'0,"0"0"-142"0,-8 5-133 16,8 0-76-16,0-5-42 0,0 5-24 0,0 0-10 15,8 0-6-15,-8 0-3 0,8 0-16 0,2 0-38 0,-2 0-66 16,1 0-144-16,-1 0-100 0,-8 0-64 0</inkml:trace>
  <inkml:trace contextRef="#ctx0" brushRef="#br0" timeOffset="106152.26">28161 5690 19 0,'0'-9'435'15,"-9"4"-125"-15,9 0-126 0,0 1-77 0,0 4-40 16,0 0-23-16,0 0-13 0,0 0-7 0,0 0-6 0,0 9-8 16,9 1-5-16,-9 0-2 0,9 9-3 0,-1-4 0 0,1 8 0 15,-2-2 3-15,4 3-1 0,-4 0 10 0,2 1 8 16,2 1 5-16,-4-3 4 0,2 3 2 0,0-8 2 0,-1 5-3 15,1 3 3-15,-1-11-10 0,2 3-9 0,-2 3-3 0,1-7 4 16,-1 2 3-16,-8-3 5 0,9-3 5 0,-9 0 7 16,0-4 9-16,0 4 6 0,0-7 6 0,0 3 2 0,-9-2 2 15,9 1 0-15,-8 0 0 0,8 0-8 0,-9 0-3 16,1 0-5-16,-10 5-7 0,9 0-8 0,-8-1-6 0,1 6-6 16,-4 0-5-16,2 3-2 0,-6 8-3 0,6-6-1 0,-8 9-4 15,0-6 0-15,9 7 0 0,-1 0 0 0,-7 4 2 16,8-6-1-16,8 2-1 0,-9-1 2 0,9 0 0 0,0-4 2 15,9-1 1-15,-8 0-2 0,8 2 2 0,8-7 0 16,-8 1 0-16,9-5-3 0,-9-1 2 0,16-4-1 0,-5-1 2 16,-2-4 0-16,8 0-1 0,0-5 1 0,1-5 1 0,-2 0 1 15,2-4-1-15,8-7-1 0,-9 2 0 0,9-5-2 16,-10-1 0-16,2 1 1 0,2-7 0 0,-4 8 3 16,-7-7 12-16,-1 1 8 0,1-1 6 0,-9 1 5 0,8 5 7 15,-8-7 9-15,0 8 8 0,0-3 4 0,-8 8-8 0,8-2-6 16,0 0-2-16,0 5-3 0,0 0-8 0,0 0-8 15,0 6-10-15,-9-1-8 0,9 1-5 0,0 4-4 0,9 0-5 16,-9 0-3-16,0 4 0 0,0 1-1 0,0-1 0 0,8 6 0 16,-8 0 0-16,10 5 1 0,-2-5 0 0,1 5 2 15,-1-2 0-15,1-2-1 0,8 4 0 0,-8-2 0 0,8 3 1 16,1-2 0-16,-2 1-2 0,2-6-2 0,-1 2 1 16,10-1-1-16,-11-6 0 0,12 1-1 0,-2 0 2 0,-1-5 2 15,1 0 1-15,0-5 2 0,1 0-1 0,-1-5 3 0,-1 0 1 16,-6-4 2-16,6 5 2 0,-7-11-1 0,-1 4 1 15,1-2 5-15,-10-3 4 0,10-3 6 0,-10 5 8 0,0-5 1 16,1-1 2-16,0 1 4 0,-9 5 0 0,9-7-2 16,-9 1-3-16,0 7 0 0,0-2 5 0,-9 1 3 0,9-1 0 15,-9 6-1-15,9-1 2 0,-9 5 3 0,9 0 3 0,-8 0-5 16,0 7-12-16,8-4-5 0,-10 4-2 0,10-3-4 16,-8 6-5-16,8 0-5 0,0 0-5 0,-8 0-4 0,-2 6-1 15,10-3-1-15,-8 7 0 0,-1 0 0 0,9 6 0 16,-8-3-1-16,-2 7 1 0,10-5 2 0,-8 5 0 0,0 4-1 15,8-6-1-15,-10 7 2 0,3-5 0 0,7 5 3 0,0-1-3 16,-10-5-1-16,10 6 0 0,10-5 0 0,-10-1 0 16,7 1-3-16,3 0-1 0,-2-6 3 0,10 0-1 0,-10 2 0 15,9-7-1-15,1 0-3 0,0 2 1 0,-2-7 3 0,11 2-1 16,-10-2 1-16,10-4 2 0,-11 0 1 0,11 0-2 16,-1-4 5-16,-9-2 1 0,0 6-1 0,0-4 0 15,1-2-4-15,-1 1-1 0,-8 0 2 0,0 5 1 0,-1-4-1 16,-8-1-2-16,9 5 0 0,-9-4 0 0,9 4-7 0,-9 0-25 15,0 0-60-15,0-6-84 0,0 6-89 0,8-4-116 0,-8 4-216 16,9-6-114-16,0 2-53 0,0-2-10 0</inkml:trace>
  <inkml:trace contextRef="#ctx0" brushRef="#br0" timeOffset="107218.88">30462 5515 442 0,'-8'-10'335'0,"8"0"-122"0,-9 1-73 0,0 3-43 0,9 2-24 16,0-1-14-16,-8 5-6 0,8-4-11 0,0 4-10 15,-9 0-8-15,9 0-8 0,0 4-6 0,0 1-4 0,0-1-5 16,-9 6-1-16,9 0-2 0,0 5 2 0,0 5 5 0,9-2 0 16,-9 3 2-16,0 3 6 0,9 0 9 0,-9 1 7 0,0 4 5 0,8 0 4 31,-8 5 1-31,0-4 1 0,9 3 0 0,-9 2-4 0,9 1-6 0,-9-3-5 0,8 1-5 0,-8 0-5 0,8 4-4 15,2-7-1-15,-2 2-2 0,-8 3-1 0,9-8-1 16,8 2-1-16,-9-1 1 0,1 1 1 0,9-6 0 0,-10 0 1 31,2-5 0-31,7 1 0 0,-1-5 3 0,3-1-1 0,-2-4-3 16,0 0-1-16,1-5-2 0,8 0-3 0,-10-5-2 16,11-5-2-16,-9 0-12 0,8-5-24 0,0 0-31 0,-1-9-54 15,-7-1-85-15,-1-3-167 0,9-3-94 0,-18-2-56 16</inkml:trace>
  <inkml:trace contextRef="#ctx0" brushRef="#br0" timeOffset="107438.76">30132 5779 238 0,'-17'0'276'16,"9"5"-125"-16,-2 0-54 0,2-5-27 0,-1 5-11 0,9-5-6 15,0 4-3-15,9-4 1 0,-1 4 2 0,2-4-2 16,5 0-5-16,5 0-8 0,-4 0-4 0,10 0-6 0,-8-4 0 16,16 0-3-16,-7-1-4 0,16 0-4 0,-9 0-5 15,10-5-5-15,0 4-1 0,-2-4-2 0,2 2-3 0,9-2-19 16,-1 0-36-16,-9-3-60 0,8 1-121 0,-6-2-112 0,-12-1-73 16</inkml:trace>
  <inkml:trace contextRef="#ctx0" brushRef="#br0" timeOffset="108189.72">30723 5315 383 0,'0'0'379'0,"0"0"-136"16,0 0-103-16,8 0-62 0,-8 0-34 0,0 0-19 15,9 0-8-15,-9 5-6 0,8 0-2 0,10 4-3 0,-10 1 2 16,9-1 4-16,2 7 2 0,-11-2 3 0,9 5 1 0,-7 1 2 15,6 4 2-15,-7 1 0 0,0 4-1 0,0 0-5 16,-1 1-1-16,0 0 0 0,2-1-1 0,-10 0-1 0,8 0 0 16,-8 0 0-16,0 1-1 0,9-2 0 0,-9 3-1 0,0-3-3 15,0-3-1-15,0 1-2 0,0-8-1 0,0 3 0 16,0-8-2-16,0 2 2 0,0-5-2 0,0 0-2 0,0 0 7 16,0-6 17-16,0 1 19 0,0-5 24 0,0 0 30 15,0 5 32-15,9-10 18 0,-9 5 11 0,8-9 0 0,1-1-14 16,-1-5-17-16,2 0-24 0,7-3-31 0,0-3-32 0,0 3-17 15,-7-4-10-15,6-1-7 0,2 3-2 0,-1 1-2 16,1-1-1-16,-10 1 2 0,10-1 8 0,-10 5 11 0,1 5 12 16,0 1 13-16,-9-1 4 0,9 5 4 0,-9 0 0 15,0 0-3-15,0 1-5 0,8 4-14 0,-8 0-14 0,0 4-11 16,0 1-7-16,0 0-3 0,0 4 0 0,9 6 2 0,-9 0-1 16,8 4 1-16,-8 2 1 0,9 3-1 0,1-6 2 15,-2 2-1-15,0 1 0 0,1-3-1 0,9 7 0 0,-10-11 0 16,10 8-2-16,-1-9 0 0,0 2-4 0,0-2 2 0,1-2-4 15,8-1-2-15,-9-5 0 0,9 0 0 0,0-5 2 16,1 0 1-16,0-5 1 0,-2 0 4 0,0-5 2 16,-7-4 2-16,8 4 2 0,0-10 0 0,-9 5 1 0,1-4 3 15,-2-4-1-15,4 1 0 0,-13 3 2 0,1-5 1 0,2 0 1 16,-2 3 0-16,-8-3 2 0,9 5 3 0,-9-1 12 0,-9 1 8 16,9 5 6-16,0-2 8 0,-8 6 3 0,8-3 5 15,-10 7-1-15,10 2-7 0,-8-2-11 0,8 6-10 16,-7-4-9-16,7 8-7 0,-10-4-6 0,10 6-4 0,0 4-2 15,-10-1 0-15,10 1-3 0,0 0 1 0,0 4 0 0,10 1 0 16,-10-1-2-16,10 1 0 0,-3-5-1 0,-7 4 0 16,8 0 2-16,10-4 0 0,-9 1-1 0,0-6 2 0,8 0-1 15,1 0 1-15,-2 0 1 0,2-1 2 0,8-4 0 16,-9-4 0-16,9 4 2 0,-8-5-1 0,7-5 0 0,2 0-1 16,0 4-2-16,-2-4 0 0,1-4-1 0,1 5-2 0,-1-6 0 15,-1 5 3-15,1-5 0 0,0 6 0 0,-8-1 0 16,8 0 0-16,-9 0 2 0,1 6 0 0,-9-2-1 0,9 2-3 15,-10 4-1-15,0-5 1 0,0 5-1 0,-8 5 1 16,10-1-2-16,-2 2 1 0,-8 4-2 0,0 0 3 0,0-1 2 16,9 5 0-16,-9 1 0 0,0 0 0 15,0 0 2-15,0 0 0 0,0-2-7 0,0-2-26 0,0 4-49 0,8-6-64 16,-8 1-66-16,0 0-64 0,0-10-78 0,0 0-135 16,0 0-139-16,-8-10-64 0,8 4 0 0</inkml:trace>
  <inkml:trace contextRef="#ctx0" brushRef="#br0" timeOffset="108315.25">31825 5228 441 0,'-8'-20'425'0,"-9"4"-150"0,7 3-100 15,3-2-58-15,7 4-35 0,-9 7-27 0,18-1-13 16,-9 5-20-16,7 0-42 0,3 0-75 0,-2 0-171 0,9 5-111 16,-8 5-73-16</inkml:trace>
  <inkml:trace contextRef="#ctx0" brushRef="#br0" timeOffset="110885.01">25668 7889 111 0,'0'-5'262'0,"0"0"-72"16,10-4-59-16,-10 4-28 0,8-10-13 0,-1 5-8 0,-7 0-6 15,11-4 6-15,-2-1-1 0,-1 0-2 0,1 0 1 0,-1 1-4 16,1 4-5-16,-1-5 2 0,-8 5 0 0,10-4-7 15,-2 5-7-15,-8 4-10 0,8-5-8 0,-8 5-7 0,9 0-6 16,-9 0-12-16,9 5-7 0,-9-6-3 0,0 6-4 0,0 0-2 16,9 6 0-16,-9-6 0 0,8 10 1 0,-8-5 1 15,9 10 2-15,0-2 2 0,-1 3 3 0,-8 9 1 0,9-1 3 16,0 0 0-16,-1 10 0 0,-8 1 0 0,9-1-2 16,-9 4-1-16,9 3-2 0,0-2-1 0,-2 4-2 0,2-4-1 15,2 4-2-15,-4-4 2 0,10 1-2 0,-8-1 1 0,8-5 0 16,1-1-1-16,-1 2 1 0,9-6 0 0,-8-3 0 15,8-3 2-15,-10-1 2 0,21-9 1 0,-12-3 3 0,1 0-1 16,1-10 6-16,-2 0 3 0,2-6 1 0,-1-3 3 16,-1-1 5-16,-7-10 10 0,8 1 14 0,-1-6 22 0,-6 1 10 15,-12 0 5-15,11 0 5 0,-9-7 1 0,0 3-3 0,-1 3 5 16,-8-4-3-16,9 4-10 0,-9 1-13 0,-9 0-6 16,9 3-6-16,0-3-4 0,0 5-4 0,-8 5-16 15,8-1-15-15,0 0-11 0,0 2-3 0,0 6-6 0,0-2 0 16,0 4-4-16,8-5 0 0,1 5 0 0,-1-5-1 0,10 1 1 15,0-1-2-15,-1-4 3 0,9-1 0 0,-1-1 1 0,2 2 0 16,8 0 0-16,-9-6 2 0,9 6 0 0,-9-1 1 16,-1 0 2-16,1 1-1 0,-8-1 1 0,-1 5 0 0,1 0 0 15,-10 6-2-15,-1-2-1 0,4 2 0 0,-11-2-4 16,7 6 2-16,-7 0-2 0,0 0 0 0,0 0-1 0,-7 6 3 16,7-2-2-16,0 2 2 0,-11 3 1 0,11 6 1 15,-7 0 0-15,7-1-3 0,-8 6 5 0,-1 4-4 0,9 1 4 16,0-2 1-16,-9 2-1 0,9-1-1 0,9 6 0 0,-9 1 3 15,0-8-2-15,9 6 2 0,-1 1-4 0,-8 0 0 16,7-7-1-16,11 6 1 0,-8-3-1 0,0-7-1 0,6 5-1 16,2-5 0-16,-2 2 0 0,2-8 2 0,-1-2 1 15,9-8 0-15,-8 4 2 0,-1-2 3 0,8-10 2 0,-5-2 0 16,-3 4 0-16,8-8 0 0,-7-2 0 0,-10-2 0 0,10 0-4 16,-9 0-1-16,-1-4-3 0,1 0 1 0,-9-2 0 15,0 3-1-15,0-8 0 0,0 7 0 0,-9-1 0 0,1 1 1 16,-10 0 0-16,1-1 0 0,-1 5-1 0,1-5-3 0,-1 1 2 15,-9 4-1-15,11 1 2 0,-2 0 0 0,-8 4-1 16,9-1 2-16,0 1 0 0,8 6 0 0,-9-6 0 0,10 6 0 16,0-2 0-16,8 6-2 0,-9 0-1 0,9 0-2 15,0 0 1-15,0 6-1 0,9-2-2 0,-9 6 0 0,8-6 0 16,0 6 0-16,2 1 1 0,-2-1 1 0,9-2 0 0,-8-2-1 16,8 3 3-16,1-4 0 0,-1 0 2 0,8 0 1 15,-5 0 2-15,-3-5 0 0,0 0 0 0,9-5 2 0,-9 0 1 16,1 0 0-16,-1-3 1 0,0-4-1 0,1-2-2 0,-1-1 0 15,0 1 1-15,0-6 1 0,-6-4 1 0,-4 5 4 16,10-6-1-16,-8-5 4 0,0 6 7 0,-1-5 3 0,0 4-1 16,2-3 5-16,-10-2-1 0,9 1 0 0,-9-1-1 15,8 1-3-15,-8 0-4 0,0 4-4 0,0-5 2 0,0 7-6 16,0-2 4-16,0 6 2 0,-8-1 3 0,8 5 5 0,0 1 4 16,0 5 2-16,-9-1 0 0,9 4 0 0,0 1-7 15,0 0-4-15,0 5-6 0,-10 0-6 0,10 5-5 16,0 0-2-16,0 5-1 0,0 0-2 0,0 5-1 0,-8 1 3 15,8 2 0-15,0 2 0 0,0 4 1 0,0 1-1 0,0-2 0 16,8 2 1-16,-8 5 0 0,0-1-2 0,0 0-3 0,0 5 3 16,10-4 1-16,-10 3 1 0,9 6 0 0,-9-4-1 15,8 4-1-15,1-5 2 0,-1 5-1 0,1 0 1 16,0-5-2-16,0-3 0 0,7 2-1 0,-6-4 1 0,6-5-2 16,2 0-1-16,-1-3 0 0,1-7-2 0,7 2-1 0,-6-3 1 15,6-8 0-15,1 0-1 0,1 0 1 0,-1-5 2 0,0-5 2 16,-1 0 0-16,1 0 2 0,2-8-5 0,-3-3 2 0,1 2 0 15,-9-1 0-15,1-5 0 0,-1 1 1 0,0 4 1 16,1-9 2-16,-10 9 4 0,1-8 0 0,-1 2 1 16,1-3 1-16,-9 4 1 0,0 1 0 0,0 3 0 0,0-2-1 15,0 3-2-15,0 5 1 0,0-4 0 0,-9 4 2 0,9 0 1 16,-8 5 0-16,8-5-1 0,0 5 0 0,-9 5 1 0,9-3-2 16,0-3 1-16,-8 6-4 0,8 0-1 0,0 6-2 15,-9-3-1-15,9 2-1 0,-9 0 0 0,9 5 0 16,-8 5 1-16,8-1 1 0,-9 1 0 0,9 0-2 0,0 3 1 15,0-2 0-15,0-1-3 0,0 3-2 0,0-3-1 0,9 0-4 16,-1 0 1-16,1 1 2 0,0-3-2 0,-1 2 3 16,9-5-1-16,1 0 0 0,0-1-2 0,7-4 2 0,-7-5 1 15,9 5 0-15,-2-10 2 0,2 0-2 0,-2-4 4 0,10-1 3 16,-9-5 1-16,0 0 3 0,-8 0-2 0,-2-4 1 16,11-1 1-16,-18 1 3 0,-1-1 0 0,1 1 2 0,-1-1 3 15,2 1-2-15,-10-5 1 0,0 9 1 0,0-5-1 16,0 6 1-16,-10-1 1 0,10 0-2 0,-8 0-1 0,8 5-1 15,0 6 1-15,-9-6 1 0,9 5 1 0,0 1-6 0,0-2-2 16,0 6 1-16,-8-4-4 0,8 4 0 0,0 0-1 16,0 0-2-16,8 0-4 0,-8 4 3 0,0 2-1 0,0 3-1 15,0 1 1-15,9 0-2 0,-9 4 1 0,8 1 1 16,-8-1 2-16,10 1-1 0,-2 0 2 0,-8 5 1 0,9-1 1 16,-1 1 1-16,1-1 0 0,0 5 0 0,-1-3-2 0,10-1 0 15,-10-2-2-15,1-3-2 0,0 4-4 0,-1-4 1 16,0-5-1-16,2 5-2 0,-2-6-2 0,-8-4 1 0,9 0 2 15,-1 0 2-15,-8 0 4 0,10-1-1 0,-10-4 3 0,0 0 3 16,8-4 3-16,-8-1 0 0,9 0 1 0,0-5 0 16,-2 1-3-16,3-1 1 0,-1-5-1 0,0 5-3 0,0-5 0 15,-9 1 0-15,17-1 0 0,-17-4 1 0,8 5 0 16,1-2 0-16,-1-3 2 0,1 5 2 0,0-1-2 0,-9 0 1 16,8 1-2-16,2-1 0 0,-2 0 0 0,0 0-1 0,1 6-1 15,-9-1 0-15,9 0 2 0,-9 0-2 0,9 5 0 16,-9-5 1-16,0 6-3 0,8 4 1 0,-8-6-1 0,8 6 2 15,-8 0 0-15,10 6-1 0,-3-6 0 0,3 4-2 16,-2 6 1-16,1 0-1 0,1 0-1 0,-3-1-3 0,3 6 2 16,-2 0-2-16,10 0 2 0,-10 4 3 0,1 1 0 0,-1 0-3 15,-8-2 3-15,10 3 0 0,-10-3-1 0,8 2 2 16,-8 0-2-16,0-6 0 0,0 6 2 0,0-10-2 0,0 5 0 16,0-5 1-16,0-1 1 0,0-4 1 0,0 0 0 0,0 0 0 15,0-1 0-15,0-4 3 0,0 0 4 0,0 0 4 16,0 0-1-16,0-4 0 0,8-6 2 0,-8 0 1 15,0 1 1-15,0-6-1 0,0 0-6 0,0 2-2 0,0-3-2 16,10-4 1-16,-10 7 0 0,0-3 0 0,0 2-3 0,0-1-1 16,0 5 1-16,8 0 1 0,-8 0 0 0,0 6-1 0,0-1-1 15,0 0-3-15,0 5 1 0,0-5-1 0,0 5-1 16,0 0 0-16,8 5-1 0,-8-5 0 0,9 10-1 16,-9-6 4-16,9 6 0 0,0 0 0 0,-1 0 0 0,1 5 2 15,-1-5 1-15,1 4 1 0,9-5-1 0,-10 6 0 0,9-5-1 16,1 4 0-16,-11-4 0 0,13 0-4 0,-2-5 2 15,-2 5-3-15,2-5 1 0,-1 0 1 0,9 0 1 0,-9 0-1 16,0-5 0-16,10 0 3 0,-11-5 0 0,1 5 0 16,3-5 0-16,-4-5 0 0,2 0 0 0,-2-5 1 0,2 5 2 15,-1-9-1-15,1 4 0 0,0-5 0 0,-2-4 2 0,-7 5 0 16,9-5 1-16,-11 4-2 0,3-4 0 0,-10 4 1 16,10-4 0-16,-10 9 1 0,0-5 1 0,-10 0-2 0,10 1 0 15,-10 5 0-15,3-2-3 0,-2 3 1 0,0 3-2 16,0 0 2-16,1 0-3 0,0 4 3 0,-10 3 0 0,9 3-1 15,0 0 0-15,-8 3-1 0,9 3 0 0,-2-1-2 0,2 5 1 16,0 5-4-16,-1-6-1 0,9 5-1 0,0 2 3 16,0 3-8-16,0-5 3 0,0 1 2 0,9 5 0 0,-1-4 3 15,0 2 0-15,2-3 1 0,7 4-2 0,0-4 10 16,0-5-4-16,1 5-1 0,-1-7 0 0,8 2 0 0,2 0-1 16,-9 1 0-16,8-7 2 0,-9-4 0 0,10 6-1 15,-2-6 0-15,2 0 0 0,-3 0 1 0,-6-6 2 0,9 6 0 16,-1-4-1-16,-9-2 1 0,1-3 0 0,-2 3-1 0,2 2 1 15,-9-2 0-15,8 2 0 0,-8 0 1 0,-9-2 1 16,8 6 2-16,-8 0 7 0,10 0 2 0,-10 0-1 0,0 0 0 16,0 0 0-16,0 0-2 0,0 0-2 0,0 0-2 15,-10 0-7-15,10 0-6 0,0 0 1 0,0 0 0 0,0 0 1 16,0 0 2-16,0 0-2 0,0 0-1 0,0 0 2 0,0 0 4 16,0 0-1-16,0 0-2 0,0 0 0 0,0 0-1 15,0 0 1-15,0 0-1 0,0 0-4 0,0 0-6 0,0 0-12 16,0 0-33-16,0 0-63 0,-8 6-78 0,8-2-87 15,-9-4-121-15,9 0-202 0,-8 4-106 0,-1-4-47 0,9 0 1 16</inkml:trace>
  <inkml:trace contextRef="#ctx0" brushRef="#br0" timeOffset="112617.42">26789 9218 233 0,'0'-6'204'0,"8"-4"-38"15,1 7-37-15,-9-2-24 0,0-2-13 0,0 4-8 16,0-2-4-16,0-1-5 0,0-4-8 0,0 6-7 16,0-6-5-16,9 5-5 0,-9-4-1 0,0 4-2 15,0-5 2-15,0 0 5 0,0 5 8 0,0 0 9 0,0 0 4 0,0 0 6 16,-9 5 5-16,9-4 5 0,0 4-4 0,-9 0-6 0,9 0-6 16,-8 4-11-16,8-4-12 0,-9 0-10 0,0 5-15 15,-8 5-10-15,8 0-8 0,-16 5-5 0,7-1-1 0,-8 5-2 16,0 5-1-16,-9 1 4 0,8 1 2 0,10-3 4 0,-8 3 5 15,-1-3 5-15,9 2 2 0,-1 0 5 0,10-1 1 16,-10 1-1-16,9 4 0 0,1-6-4 0,-1 3-3 0,9-3-4 0,0 2-2 16,-9 3-1-16,18-7-1 0,-9 4-1 0,0-2-1 15,9-2 0-15,-1-3 0 0,1 2 1 0,9-5-1 16,-10 1 1-16,10-3 0 0,-1 2 1 0,9-5 2 0,-1-5 3 16,12 0-1-16,-4-2-2 0,11-6 3 0,8-2 1 0,0-5-5 15,-2-5-16-15,4 0-28 0,7-4-40 0,-1 0-40 16,-6-7-42-16,-3 7-51 0,1-5-55 0,-8 0-82 0,-2 3-144 15,-7-2-75-15,-8 3-21 0</inkml:trace>
  <inkml:trace contextRef="#ctx0" brushRef="#br0" timeOffset="113040.14">27335 8871 244 0,'0'-6'483'0,"-8"2"-147"0,8 4-143 16,-8 0-90-16,8 4-50 0,0 2-27 0,-9 0-13 0,9 3-5 16,0 5-4-16,0 1-2 0,0 5 0 0,9-1 0 15,-9 4 0-15,0 2 3 0,0 5 1 0,0-1 6 0,0 0 6 16,0 1 4-16,0 4 4 0,0-1 2 0,0 2 1 0,-9-1 2 16,9 1-2-16,0-1-5 0,-9 1-6 0,9-1 0 15,0-6 0-15,-9 1-2 0,9-3-1 0,0-3-1 0,0-1 0 16,-8-9 4-16,8 2 4 0,0-5 6 0,0 0 8 15,8-7 16-15,-8-3 21 0,0 6 30 0,0-6 32 0,9 0 28 16,-9-6 15-16,9 3 1 0,0-4-4 0,-1-6-12 16,0-2-21-16,2 2-29 0,7-9-32 0,0 3-29 0,1-5-18 15,-1-1-7-15,1 5-3 0,-2-3-2 0,2 7 0 0,-1-3 0 16,-7 5-1-16,6 4-2 0,-6 0-3 0,-3 0-5 16,3 5-4-16,-1 0-4 0,-1 5-2 0,-8 0-2 0,10 5 1 15,-3 0-3-15,11 0 1 0,-10 5 0 0,1 0 1 16,9 4 1-16,-10 0 0 0,10 2 0 0,-10-1 0 0,10 9-1 15,-1-4-2-15,1-1-17 0,-2 5-27 0,2-5-45 0,8 6-53 16,-9-5-50-16,8-2-45 0,-5-2-48 0,5-1-57 16,1-5-71-16,0-2-129 0,0-2-42 0,0-2-4 0</inkml:trace>
  <inkml:trace contextRef="#ctx0" brushRef="#br0" timeOffset="113337.41">28057 9315 94 0,'-9'-5'509'0,"-9"-5"-104"0,11 10-160 0,-2 0-114 0,-9 0-65 16,9 10-32-16,0-5-18 0,1 5-7 0,-1 0-4 16,1 4-3-16,-2 0-2 0,2 2 0 0,8 4 1 0,0-1 0 15,0-5-1-15,0 2 1 0,8-3-1 0,2-3 3 0,-2 0 1 16,9-4 2-16,-8-2 4 0,7 1 6 0,-5-5 5 16,5-5 6-16,2 1 7 0,-9-2 7 0,9-4 11 0,-10 0 8 15,0 0 12-15,1 1 16 0,0-1 11 0,0-4 21 0,-9 5 21 16,0-6 11-16,0 5 6 0,0-1 2 0,0 1-2 15,0 7-7-15,0-8-13 0,-9 7-22 0,9 4-25 16,0-5-22-16,0 5-17 0,0-5-13 0,0 5-16 0,0 5-13 16,0-5-9-16,9 5-6 0,-9-1-1 0,8 7 1 0,1-2-1 15,0 1-2-15,-1 0-2 0,10 0 0 0,-1 3-4 0,1-3-12 16,-2 0-30-16,11 6-42 0,-1-7-46 0,0-5-44 16,9 6-47-16,-9 0-54 0,8-4-74 0,-8-6-139 15,1 4-77-15,-1-4-27 0</inkml:trace>
  <inkml:trace contextRef="#ctx0" brushRef="#br0" timeOffset="113681.7">28543 9256 72 0,'9'0'472'0,"-9"0"-131"0,0 0-141 0,8 5-93 0,-8-5-53 0,9 5-27 16,-9 6-14-16,9-7-7 0,-1 6-3 0,2-1-2 15,-2 6-1-15,0-5 0 0,-8 0 0 0,9 0 0 16,0-1-1-16,0 0 1 0,-9 1 0 0,8-4 0 0,-8-1 1 16,8 0 3-16,-8-5 5 0,0 5 12 0,10-5 16 0,-10-5 10 15,0 5 8-15,7-5 2 0,-7 0 2 0,0-5-2 16,10 1 2-16,-10-2-4 0,0-3-8 0,8 4-6 0,-8-5 4 16,9 5 7-16,-9-3 8 0,10 3 5 0,-10-1 2 15,0 1-2-15,7 2 2 0,-7 2-1 0,0 2-8 0,0-2-11 16,0 2-10-16,10 4-8 0,-10-6-8 0,0 6-9 0,0 6-6 15,0-6-6-15,0 4-3 0,8 6-1 0,-8-1-3 16,8 1-1-16,10 6-3 0,-9-2-15 0,-1 0-29 0,10 1-26 16,0 0-26-16,7-5-29 0,1-1-31 0,0 0-40 15,0-3-55-15,9-2-84 0,-8-8-100 0,7 4-41 0</inkml:trace>
  <inkml:trace contextRef="#ctx0" brushRef="#br0" timeOffset="114166.68">29081 9159 17 0,'-17'-5'466'0,"-9"5"-123"0,8 0-136 16,1 0-88-16,0 0-48 0,0 0-27 0,6 0-16 16,4 5-8-16,7-5-5 0,0 4-2 0,-8 6-4 15,16-4-1-15,-8 2-2 0,7 4 1 0,4-3-1 0,-2 1 1 16,-1 4 0-16,9 2-1 0,10-3 1 0,-10 7-1 0,0-1 0 16,9 1-3-16,-9 0 0 0,10 9 1 0,-11-4-3 0,1 3 2 15,10 1 1-15,-9 7 1 0,-1-1 0 0,1 3 2 16,-10 1 2-16,9 0-1 0,-17 0-1 0,9 6 3 15,-9-2-1-15,-9-4 0 0,9-1 4 0,-8-3-1 0,-1-1 1 16,1-4 5-16,-2-6 6 0,-6 1 3 0,7-6 3 0,-9-4 5 16,1 0 9-16,0-6 12 0,-1 0 16 0,1-3 13 15,-1-6 10-15,10-6 5 0,-10 3 3 0,10-12 1 0,-10 0-5 16,10 0-10-16,-1-4-8 0,9-1-12 0,0-5-12 16,0 2-10-16,9-3-6 0,-1-3-8 0,1 0-7 0,8-5-4 15,1 0-12-15,8-1-7 0,-1 1-5 0,12-6-1 0,-12 1-4 16,10 1-3-16,-1-1-2 0,9-6-1 0,-9 2-1 15,3-2 0-15,-3 2 1 0,-8 4 0 0,0-4 4 0,0 7 4 16,-8 3 2-16,-10 2 3 0,0 3 5 0,0 8 2 0,-8 1 2 16,0-1-1-16,-8 6 0 0,0 5 0 0,0-2 1 15,-2 6-2-15,-7 0-3 0,9 5-2 0,-9 0-1 0,-1 5 3 16,9 0-2-16,-8 0-1 0,-1 5-1 0,10 4 0 16,0 1 2-16,-2 0 1 0,3 4 1 0,-3-4-2 0,10 10 2 15,0-7 2-15,0 2 1 0,0 6-1 0,10-8 0 0,-3 7 0 16,3-1-2-16,-2 1 1 0,9-5-3 0,9 4-1 15,1-6-2-15,-2 2-8 0,10 0-18 0,-1-5-24 16,1-6-28-16,18 2-33 0,-1-7-33 0,-1-4-41 0,10 0-45 16,0-4-62-16,0-7-124 0,0-4-82 0,8 2-42 0</inkml:trace>
  <inkml:trace contextRef="#ctx0" brushRef="#br0" timeOffset="115028.66">30567 8969 43 0,'0'-10'498'0,"0"0"-101"0,0 0-135 0,0 0-97 16,0 1-58-16,0 4-29 0,0 0-16 0,0 0-10 16,0 5-8-16,0-5-9 0,0 5-15 0,0 5-10 0,0 0-5 15,0 0-5-15,0 5-3 0,0 0 2 0,0 4 1 0,0 0 0 16,0 7 2-16,0-3-2 0,0 6 1 0,0-4-1 16,0 5 0-16,8-1 0 0,-8 1 1 0,9-1-1 0,-1 1 1 15,0 0-1-15,2-1 0 0,-1 6 2 0,-1-12 2 0,1 7-2 16,8-6 1-16,1 1-1 0,-10-1 1 0,10-5 2 15,-2-4 1-15,11 1-1 0,-9-1-2 0,-2-10 1 0,1 0 3 16,2 0 6-16,6-5 7 0,-7-5 6 0,-1 0 10 16,9-5 16-16,-18-4 24 0,10 4 31 0,0-5 35 0,-10-3 32 15,1 2 21-15,-1-3 16 0,2 0 6 0,-3 0 0 0,-7-1-17 16,0 1-22-16,0 4-34 0,-7 0-35 0,7 2-26 16,-10-3-20-16,2 6-14 0,8 6-11 0,-9-1-9 0,9 0-6 15,0 6-7-15,-8-2-1 0,8 1-3 0,0 1-5 16,0 4-4-16,-9 0-2 0,9 4-3 0,0 1-1 0,0 5-1 15,0 0-1-15,0 0 1 0,0-1 3 0,0 6 1 0,0 0-1 16,0 0 3-16,9-1-1 0,-1 1-11 0,1 0 5 16,-1-6 1-16,9 6 0 0,-7-6-2 0,7 1 0 0,0-4-1 15,-7 2 1-15,6-8 12 0,11 7-5 0,-9-7-3 16,-2 0 1-16,2-7 0 0,-1 4-6 0,1-2 2 0,-1-5 2 16,0 0 1-16,-7-5 4 0,6 6 2 0,-7-6-1 0,-9 0 2 15,8 5 7-15,-8-4 2 0,0 4-3 0,-8-5 0 16,8 5-1-16,-9 2-2 0,1-4 1 0,8 8-1 0,-8-6 0 15,8 6-3-15,-10 4-1 0,10 0-1 0,0 0-3 0,-9 0 0 16,9 4-4-16,-8 2 0 0,8 2-3 0,-9 4 0 16,9 1 0-16,0 2-1 0,9 0-1 0,-9-1 1 0,8 1 0 15,1 5 0-15,1-6 0 0,-2 1-1 0,9-1 0 16,1 0 0-16,-3-2-3 0,13 1-1 0,-2-3-1 0,-8 0-2 16,16-4 1-16,-8-2-1 0,0 2 1 0,0-6 2 0,-1-6 2 15,2 2 3-15,-1-6 1 0,1 0 7 0,-1 0 0 0,-9-4 5 16,0-1 0-16,0-5 1 0,1 5 4 0,-10-4 1 15,0-1 0-15,2-4 1 0,-10 4 0 0,10 0 0 16,-10-3-2-16,-10-2 0 0,10 1-3 0,-10-1 1 0,2-4-1 16,0 4 0-16,-10 0-1 0,10 1 0 0,-1 5 3 0,0 5 0 15,1-1 3-15,-1-1-1 0,9 6 0 0,-8 6 1 0,-1-5-3 16,9 9-1-16,0-5-3 0,0 5-2 0,0 5-4 16,0 0-1-16,0 3 1 0,9 8-2 0,-1-1 0 0,1 9 3 15,-1-5-1-15,1 5 1 0,8 1 0 0,-8 0-3 16,8-1-2-16,11 0-1 0,-13 0-6 0,12-3-18 0,-1-3-39 15,1 2-64-15,7-5-74 0,0 1-69 0,1-7-70 16,-1 0-100-16,1-4-176 0,1-5-82 0,-2 0-26 0,-7-5 32 16</inkml:trace>
  <inkml:trace contextRef="#ctx0" brushRef="#br0" timeOffset="115169.01">31591 8524 329 0,'-8'-19'558'0,"-10"-1"-125"0,10 5-143 15,-2 0-101-15,10 5-62 0,0 1-39 0,0-1-25 16,0 0-23-16,10 5-29 0,7 0-42 0,9 1-45 0,-9 4-54 16,18-6-69-16,-9 3-135 0,9-3-113 0,-2 2-61 0</inkml:trace>
  <inkml:trace contextRef="#ctx0" brushRef="#br0" timeOffset="115356.64">31937 8232 359 0,'-7'0'516'0,"7"0"-167"16,0 3-144-16,0 3-91 0,0 3-52 0,0 6-25 16,7-5-13-16,3 9-6 0,-2 1-3 0,11-2 0 0,-12 7-1 15,20 1-2-15,-10-3-2 0,0 7-2 0,1-6-2 16,8 1 1-16,0 5-4 0,1-1-3 0,-11-6 0 0,19 8-3 16,-9-3-15-16,-8 1-23 0,9-4-34 0,-11 0-43 15,2-5-62-15,-10 4-93 0,1-10-122 0,-9 6-68 0</inkml:trace>
  <inkml:trace contextRef="#ctx0" brushRef="#br0" timeOffset="115779.75">31981 8812 302 0,'-7'-4'364'15,"-2"-2"-118"-15,9 2-80 0,-10-1-52 0,10-1-28 16,10 2-14-16,-10-6-9 0,9 0-9 0,8 6-13 0,0-11-13 16,0 5-10-16,0-6-6 0,9 3 2 0,1-7 2 0,-10 1 12 15,10-6 12-15,-1 0 12 0,-1 2 21 0,1-3 35 16,-8-2 23-16,-1 4 22 0,9-6 20 0,-18 0 16 0,10 1 11 15,-1-1 9-15,-8 1-5 0,-1 1-28 0,-8-3-14 16,9 3-23-16,-9 3-22 0,0 2-24 0,0 2-21 0,0 6-18 16,-9-4-16-16,9 9-8 0,0 0-8 0,0 6-8 0,0-2-6 15,0 3-4-15,0 3-2 0,0 3-5 0,0 3 1 16,-8 8 1-16,8 2-4 0,0 2 4 0,-9 3 2 16,9 2 0-16,0 7-1 0,-8-6 0 0,8 6 0 0,0-2-1 15,0 2 1-15,0-6-2 16,0 6-3-16,0-4 0 0,0-8 0 0,8 5-2 0,-8-7-1 0,9-1 1 0,-1 0 0 0,1-6 1 15,0-5 4-15,0 2 0 0,8-2 3 0,-8-4 3 16,0-4 8-16,7-2-3 0,1 2-1 0,-7-5-1 0,7-6 0 16,1 0 0-16,-9 6-1 0,-1-6 1 0,0 0-7 15,2 0 1-15,-2 0 2 0,1 5 2 0,0 1 0 0,-9 5-3 16,0-2 0-16,8 2-1 0,-8 4-2 0,0 0-1 16,9 0 2-16,-9 0-2 0,8 4 10 0,-8 6-3 0,10-1-4 15,-2 1-1-15,9 5 3 0,-8 0-2 0,7 0-1 0,4 3 1 16,-2-2-13-16,-3 4 4 0,12-7-1 0,7 7 0 0,1-1-14 15,-1 1-54-15,1-5-74 0,9 5-83 0,-9-4-91 16,-1-3-107-16,-7 2-167 0,-1-2-99 0,-18 8-55 16,-8-1 20-16</inkml:trace>
  <inkml:trace contextRef="#ctx0" brushRef="#br0" timeOffset="116218.81">29473 10204 399 0,'-9'-14'378'0,"9"-1"-102"0,-9 0-77 0,9 6-45 0,0 3-15 16,-9-3-10-16,9 5-5 0,0 4-10 0,0-6-13 0,0 6-15 15,0-5-17-15,0 5-18 0,0 5-18 0,0-5-16 16,9 10-9-16,-9-5-3 0,9 9-2 0,0 1-1 15,-9 5-1-15,8-1 0 0,9 0 6 0,-8 7 16 0,-1-3 20 16,2 6 19-16,6 1 13 0,-8 4 11 0,10 0 6 0,0 6 3 16,-9-7-2-16,9 6-16 0,-3-4-18 0,3 4-19 0,1-1-14 15,6 3-10-15,-7-2-6 0,7-1-6 0,-7 3-7 32,8-8-23-32,-9 6-43 0,9-5-47 0,0-1-49 0,2-3-48 15,-3-5-63-15,-8-1-97 0,1-4-154 0,0-6-67 0,-10-4-1 16</inkml:trace>
  <inkml:trace contextRef="#ctx0" brushRef="#br0" timeOffset="116532.89">29411 10893 200 0,'-26'-16'543'0,"9"8"-94"0,0-2-137 16,8 0-95-16,0 0-51 0,0 6-28 0,9-3-16 16,0-1-10-16,9 3-8 0,0 0-21 0,17-5-21 0,1 0-18 15,-2 7-18-15,10-7-13 0,0-1-6 0,0-4-1 0,7 6-5 16,-7-7 3-16,8 8-1 0,-7-7 3 0,7-1 7 15,-9 2 10-15,1 0 13 0,1-1 21 0,-10-1 22 0,-1 3 25 16,1 3 18-16,-8-5 16 0,-1 5 8 0,1 0 2 16,-10 5-5-16,0 1-12 0,2-1-18 0,-10 5-20 0,8-5-15 15,-8 5-18-15,9 0-11 0,-9 0-15 0,0 0-9 0,0 0-7 16,8 0-7-16,-8 0-5 0,0 0-6 0,0 5 0 0,0 0-3 16,0-1 0-16,10 1 0 0,-10 2 1 0,7 1-1 15,2 2 1-15,0 5 3 0,0-5-1 0,1-2 0 0,6 8 0 16,-7-1 0-16,9-1 1 0,-3-4 2 0,5 4-2 0,-4 1 0 15,10-1 1-15,-8-2 0 0,8 1-3 0,-1-3-9 16,2 0-24-16,-1-1-46 0,1-2-71 0,7-4-70 16,-8-3-70-16,9 0-73 0,-9-3-93 0,8-7-147 0,-8-6-79 15,-9 6-19-15</inkml:trace>
  <inkml:trace contextRef="#ctx0" brushRef="#br0" timeOffset="116657.77">30288 10428 405 0,'-17'-10'528'15,"-1"2"-153"-15,10-2-132 0,-1 0-88 0,1 5-50 0,8-5-26 16,-9 5-21-16,9 5-24 0,9-5-27 0,-1 5-38 0,1 0-52 16,9-4-63-16,-1 4-108 0,9-6-156 0,-8 6-79 15,8-4-33-15</inkml:trace>
  <inkml:trace contextRef="#ctx0" brushRef="#br0" timeOffset="117252.39">30542 10351 367 0,'0'-5'540'16,"0"5"-142"-16,0 0-163 0,0-5-109 0,7 5-60 15,1 5-35-15,-8-5-15 0,10 5-7 0,7-1-3 0,-1 6-2 16,-6 0 1-16,7 0 1 0,0 5 1 0,1 0 4 0,-1-2-2 16,1 3 1-16,-2 4 0 0,-6-1 1 0,7 1-2 15,-9-2-2-15,2 3 0 0,6-2 0 0,-6-3 0 16,-10 2 0-16,7-3 1 0,-7 0 0 0,10-1 1 0,-10-4 1 15,0 0 3-15,0 0 6 0,0-6 12 0,9 6 18 0,-9-10 28 16,0 4 42-16,0-4 40 0,0 0 33 0,0 0 17 0,0-4 5 16,8-6-4-16,-8 6-11 0,0-6-23 0,0-5-35 15,0-1-41-15,10-2-31 0,-10 3-16 0,7-3-8 16,3-8-10-16,-2 1-10 0,0 2 2 0,1-3-8 0,9 3-3 16,-10-3-4-16,0 8-3 0,2-2-4 0,7 5-1 0,-8 1 0 15,-1 4-9-15,1 0 1 0,-1 1 2 0,2 3 0 16,-10 6-3-16,7-5 2 0,3 5 0 0,-2 5 1 0,1 1-2 15,8-2 2-15,1 1 0 0,0 5-1 0,-1 0 3 16,1-1-3-16,8 1-1 0,-10 0 0 0,11 0-3 0,-2-6-7 16,10 7-13-16,0-11-14 0,-8 3-19 0,7-3-17 0,0 0-11 15,1 0-8-15,0-3-2 0,-1-2 5 0,3-5 10 16,-12 0 18-16,0 0 19 0,2-5 19 0,-10 1 14 0,9-1 11 16,-9-5 8-16,-8 1 7 0,8-1 14 0,-9-3 14 0,2 3 15 15,-10 0 18-15,0-4 9 0,0 4 3 0,-10 1 2 16,2-6-3-16,-9 5-10 0,8 1-12 0,-8-1-13 0,0 1-16 15,0 10-10-15,-1-6-6 0,-8 5-5 0,9 5 2 16,-1 5-4-16,-9 0-1 0,10 5-5 0,0-1-1 0,0 10-1 16,0 2 0-16,8 3 1 0,0 1-1 0,0 4-2 15,9 1 0-15,9-1 2 0,0 1-1 0,8 4-1 0,1-4-1 16,-1-7 0-16,17 8-2 0,-7-12 0 0,7 5 1 0,2-3-3 16,-2-7-2-16,9-4-3 0,0 0-3 0,0-1-10 15,1-8-14-15,9 4-10 0,-10-10-11 0,8 1-16 0,3-2-20 16,-3-7-28-16,2 2-43 0,-2-4-45 0,2-5-41 0,-9 7-52 15,-2-6-72-15,-7 4-131 0,-9-5-95 0,0 6-42 16,-8-1 6-16</inkml:trace>
  <inkml:trace contextRef="#ctx0" brushRef="#br0" timeOffset="118585.84">13017 14483 73 0,'-10'-4'496'0,"10"4"-107"16,-8 4-137-16,0-4-95 0,-1 4-56 0,0 2-36 0,0 4-23 16,2 0-13-16,-3-1-4 0,0 5-8 0,3 2-2 15,-3-2 0-15,10 5 0 0,0-4-2 0,0 0 1 0,0 0 0 16,0-5 0-16,10 4 3 0,-3-9 1 0,3 5 1 16,7-5 6-16,-8 0 10 0,9-5 13 0,-2-5 9 15,2-5 12-15,8 0 9 0,-9-4 8 0,9-1 19 0,-8-5 26 0,8-4 19 16,-9 4 18-16,1-5 6 0,-1-4 14 0,1 5 6 0,-10 5 2 15,1-7-11-15,-9 8-26 0,0-2-28 0,0 5-29 0,-9 5-13 16,1-4-29-16,-1 9-17 0,-9 1-14 0,-8-2-9 16,9 12-6-16,-9 3-5 0,-8 1-4 0,7 4-3 0,-7 11-1 15,-1-5 0-15,10 4 1 0,-2 1-1 0,1-1-1 0,-1 5 1 16,10 0-1-16,8-5 0 0,-8 1 1 0,8 0-2 16,1-6-2-16,8 1-2 0,8-5 0 0,1-1-2 15,-1-4 0-15,10-6 1 0,-1 1-2 0,18-10 1 0,-10 1 2 16,11-12 3-16,-2-2-2 0,1-2 4 0,9-9 2 0,-9-1-2 15,-1 1 3-15,1 0-1 0,-9-6 3 0,1 7-2 0,-2-7 6 16,-8 6 1-16,1-1 4 0,-10 6 6 0,0-1 2 16,-8 6-7-16,0 5 4 0,-8 4 1 0,0 0-2 15,-10 10-4-15,1 0-4 0,-8 0-5 0,-2 14-5 0,-8 2 13 16,2-3-6-16,6 13-4 0,-8-3-3 0,9 7 0 0,0 0-4 16,-1-1-3-16,2 0-1 0,7 0-10 0,11 1 0 0,-3-6-2 15,10-3-4-15,0-3-2 0,10-3-1 0,-10 0 3 16,16-6 1-16,-7-4 3 0,16-5 4 0,-7 0 4 0,8-11 6 15,1 3 6-15,7-12 2 0,-8 0 3 0,9 1 3 16,0-6 1-16,-9-3 4 0,0 3 2 0,-1-4 6 0,1-1 0 16,-8 1 7-16,-1 4 3 0,-8 1 1 0,0 4 0 0,-1 0 0 15,-8 7-3-15,0 3-5 0,-8-6-5 0,-1 12-8 16,0-5-11-16,-8 4-14 0,-9 10-19 0,8-2-26 0,-7 3-68 16,-10 8-90-16,9 2-92 0,0 3-97 0,1-5-178 15,5 11-110-15,4-6-69 0,-2 1-28 0</inkml:trace>
  <inkml:trace contextRef="#ctx0" brushRef="#br0" timeOffset="119386.63">18158 15030 494 0,'0'-5'429'0,"-10"0"-146"16,10 5-110-16,-8 0-69 0,8 5-43 0,-8 0-24 0,-2 0-11 0,2 5-7 15,-9 0 0-15,-1 9-5 0,0 0-7 0,-6 7-1 0,4-3-2 16,-5 3 0-16,8 3 3 0,8-6 4 0,-8 2 0 0,-1-5 2 16,10-1 1-16,-1 1 3 0,9-10 3 0,0 5 3 15,-9-6-1-15,18-5 1 0,-9 6 3 0,9-10 4 16,8 0 5-16,0-4 0 0,1-2 0 0,-1-4 0 0,1-3 3 16,9-2 1-16,-10 1 9 0,8-1 10 0,-7 0 18 0,-1 5 29 15,-9-5 33-15,2 10 20 0,-2-5 15 0,-8 6 2 0,0 4-11 16,-8 4-13-16,-10 2-20 0,1 8-33 0,-1 1-34 15,-7-1-27-15,8 10-17 0,-10 2-8 0,9-3-5 0,-8 3-4 16,17-3-1-16,-8 2-1 0,8-1 0 0,9-4-4 16,0-1-1-16,9-5-7 0,0 2 2 0,8-6 1 0,1-5-1 15,8-5 1-15,1 0 1 16,-3-10 5-16,2 0 7 0,9-4 8 0,1-6 13 0,-2 2 14 0,-8-8 15 0,9 7 10 0,-18-7 12 16,9 3 10-16,-8-3 8 0,-1 8 7 0,-9-3-6 15,-8 8-9-15,9-2-13 0,-9 5-8 0,-9 5-15 0,1-5-12 16,-9 10-18-16,-1 0-21 0,-8 5-23 0,1 0-27 0,-2 5-58 15,1 5-103-15,-8 3-107 0,8-2-126 0,-1-1-215 0,9 3-110 16,10-2-48-16,-10 3-13 0</inkml:trace>
  <inkml:trace contextRef="#ctx0" brushRef="#br0" timeOffset="163412.26">14571 10214 65 0,'0'28'60'0,"-10"-3"-42"0,10 1-28 15,0-3-27-15,0-3-31 0</inkml:trace>
  <inkml:trace contextRef="#ctx0" brushRef="#br0" timeOffset="164086.36">15170 10565 205 0,'9'0'243'0,"-9"0"-71"15,0 5-47-15,0-5-31 0,0 0-18 0,8 0-9 0,-8 0-4 16,0 7-3-16,0-7-2 0,0 0 1 0,0 0-4 0,9 0 0 16,-9 3 1-16,0-3 4 0,0 5 6 0,0-5 10 15,0 5 10-15,9 5 9 0,-9-5 7 0,0 0 15 0,0 5 22 16,-9-2 22-16,9 3 19 0,0 4 12 0,-9 0 9 0,1-1 5 15,-1 6 0-15,0 3-14 0,-8 2-26 0,-1 4-31 16,-8 1-28-16,2 9-28 0,-14-1-22 0,5 7-17 0,-2 4-13 16,1 0-9-16,-9 0-2 0,7 4-3 0,-7 2 6 15,8-7-6-15,-9 0-4 0,10 1-3 0,-1-5 0 0,9-4-1 16,9-11-2-16,-1-1-1 0,2-2-8 0,7-6 2 0,0-1 1 16,-1 1 1-16,3-11 0 0,7 5-2 0,0-4 0 15,0-5 1-15,0 5 1 0,7-5 2 0,-7 0-1 0,10-1-2 16,-1-4 2-16,0 6 1 0,7-6-1 0,2 0 1 15,-1 0 0-15,9 0 0 0,0-6 1 0,9 2 1 0,0-1 0 16,-1 0-1-16,10-5 0 0,-1 1-1 0,1 3-1 0,9-4 0 16,-2 2-4-16,-6-3-2 0,5 1-1 0,-6-4-1 15,8 5-4-15,-7-1-5 0,-12 0-5 0,11 0-5 16,-10 1-4-16,-8 2-2 0,8-1-2 0,-14 2-1 0,5 2 4 16,-8-1 3-16,-8 0 8 0,0 5 7 0,-1-5 7 0,-8 0 8 15,0 2 3-15,0-4 3 0,0 2 1 0,-8-5 4 0,-1-4 0 16,0-1 3-16,-8 1 4 0,7-11 0 0,-5 2 2 15,-5-2 3-15,4-5 1 0,-2-4-1 0,-8-5-8 16,1-1 4-16,-1-2-3 0,-1-3-1 0,1-4 3 0,-1 5 0 16,2-1-1-16,-10 2-3 0,9 4 8 0,0 0-5 0,1 5-2 15,-2 1 0-15,2 7-2 0,5 1-4 0,5 7-2 16,-3 3-5-16,9 0-15 0,1 4-40 0,0 3-71 0,8-2-76 16,0 10-64-16,8 0-57 0,9-5-64 0,1 5-94 0,8 0-158 15,8-5-58-15,1 5 19 0</inkml:trace>
  <inkml:trace contextRef="#ctx0" brushRef="#br0" timeOffset="164384.28">15561 10595 141 0,'-8'0'650'0,"8"0"8"0,0 0-169 0,0 0-168 16,0 5-110-16,8 0-77 0,-8 5-46 0,9 0-22 0,-1 9-10 15,9 1-7-15,-7 3 1 0,6 8-1 0,2 2-2 16,-1-4-11-16,9 11-14 0,-8-6-9 0,-1-1-6 0,10 6-2 15,-10-4-3-15,9 4 1 0,-9-4-1 0,9-1 1 0,-8-6 1 16,7 7-2-16,-7-10 2 0,0-1 2 0,-2 1 5 16,2-6 6-16,-1-4 15 0,-8-6 20 0,8 1 40 0,-8-5 16 15,0 1 17-15,0-6 8 0,-1-6 4 0,-8 1-7 0,8-9-13 16,2-1-13-16,-10-9-35 0,8-1-11 0,0-5-12 16,-8-3-7-16,10-2-8 0,-10 1 1 0,8-5-4 0,-8 0-8 15,0 6-9-15,0-12-16 0,-8 6-19 0,8 0-41 16,-10-5-94-16,2 5-106 0,0 0-112 0,-2 0-169 0,-6 5-136 15,7-1-82-15,-17 1-46 0,8 4 8 0</inkml:trace>
  <inkml:trace contextRef="#ctx0" brushRef="#br0" timeOffset="171649.64">14083 16066 165 0,'0'0'146'0,"0"0"-57"15,0 0-41-15,0 0-23 0,0 0-13 0,0 0-7 0,0 0-4 16,0 0-1-16,0 0 1 0,0 0 2 0,0 0 4 16,0 0 5-16,0 0 6 0,0 0 7 0,0 0 5 0,0 0 4 15,0 0 1-15,0-4 1 0,0 4-4 0,0 0-5 16,0 0-7-16,0 0-6 0,0 0-4 0,0 0-5 16,0 0-3-16,0 0-1 0,0 0 0 0,0 0-1 0,0-6 1 15,0 12-1-15,0-6 2 0,-7 0 0 0,7 0 1 0,0 0-3 0,0 0 1 16,0 0-1-16,0 0-1 0,0 0 1 0,0 0-1 0,0 0-2 15,0 0 0-15,0 0 0 0,0 0-5 16,0 0-9-16,0 0-12 0,0 4-22 0,0-4-34 0,0 0-37 0,-9 0-56 16,9 5-64-16</inkml:trace>
  <inkml:trace contextRef="#ctx0" brushRef="#br0" timeOffset="172444.91">15327 15997 210 0,'0'-4'515'0,"0"-6"-120"0,0 4-134 16,8 3-88-16,-8-9-54 0,0 9-33 0,9-2-22 0,-9-1-11 15,0 6-5-15,0-4-5 0,0 4-5 0,0-6-6 0,0 6-3 16,9 0 4-16,-9 0 13 0,0 0 20 0,0 6 26 16,0-6 32-16,0 4 32 0,-9 2 27 0,9 2 20 0,0 4 8 15,-9 1-5-15,1 3-15 0,-2 4-21 0,2-2-25 16,-9 3-32-16,-1 7-23 0,0-3-23 0,-8 4-12 0,1 4-9 16,-10 3-7-16,9-3-3 0,-8 2-3 0,7-1 1 0,-7 5-1 15,8-9 1-15,-1 3-4 0,1 2 0 0,0-6-3 16,0 0 0-16,9-4-1 0,-1-5-5 0,2-1-5 0,6-4-4 15,10-7-4-15,-8 2-1 0,8 0-4 0,0 0-1 16,0-5-3-16,0 1-1 0,8 2-1 0,2-8 0 0,6 0 0 16,2 0 3-16,8-4-1 0,0-6-2 0,9 5 2 0,0-5 1 15,-9 0 1-15,8 0-1 0,9-3-1 0,-8 3-1 16,0 0 1-16,-1-6 0 0,10 8-1 0,-9-2-1 0,0 0 1 16,-1 0-1-16,1 0 6 0,0 1-3 0,0-1-6 0,0 0-3 15,0 1-3-15,-1 3-3 0,-8-4-4 0,0 6 0 16,0-6-7-16,1 6 0 0,-2-1 3 0,-7 5 3 0,-2-6 2 15,2 2 2-15,-9 4 3 0,8-6 0 0,-8 6 5 16,-1 0 1-16,-8-4 0 0,10 4 4 0,-10 0 2 0,8-6 1 16,-8 2 1-16,0-2 2 0,0-2 0 0,-8-2 1 0,8-5 2 15,-10 0-1-15,2-4-2 0,-1-1 4 0,1-5-2 16,-1 2-2-16,-8-6 1 0,0-1 3 0,-2-4 2 0,1 4 5 16,-7-4 1-16,8 1 4 0,-9-3 3 0,8 7 6 15,2 0 7-15,-11 5 5 0,10-6 1 0,0 11 4 0,-1-1 2 16,1 1-3-16,8 4-2 0,-8 0-5 0,7 5-7 0,2 1-7 15,1 3-8-15,-3 2-8 0,10 0-8 0,-10-2-9 16,10 2-9-16,0 4-8 0,0 0-9 0,0 0-8 0,10 4-8 16,0 2-8-16,-10-2-7 0,7 0-10 0,11 2-25 15,-10 0-49-15,1 2-71 0,9-3-65 0,-1 0-60 0,9 0-71 16,0-5-107-16,0 0-145 0,0 0-59 0,0 0 13 0</inkml:trace>
  <inkml:trace contextRef="#ctx0" brushRef="#br0" timeOffset="172804.81">16169 15710 120 0,'-9'-7'664'16,"0"4"12"-16,0-2-145 0,1 0-130 0,8 5-80 0,-9-5-54 0,9 5-48 15,0-5-37-15,0 5-20 0,0 0-19 0,0 0-22 0,0 0-23 16,0 0-26-16,0 0-21 0,0 5-15 0,0-5-4 0,0 5 0 15,0 0 0-15,0 3 3 0,-9-1 2 0,9 2 4 16,0 6-2-16,0-1 1 0,0 0 3 0,-9 7-7 0,9-3-1 16,0 2 0-16,9 0-4 0,-9 4-6 0,9-4-1 0,-9 5-2 15,9-1-10-15,-9 1 0 0,8-1-3 0,10 0-3 16,-9 0-2-16,-1-3-2 0,10-2 2 0,-11 5-3 0,13-9-1 16,-13 4 1-16,11 0 0 0,-1-3 0 0,-9-3 3 15,10 3-2-15,0-2-2 0,7-4-1 0,-7-1 0 0,-1 1 1 16,1-5-2-16,-1 0 0 0,11 1 0 0,-13-6 1 0,3 0-4 15,-1 0 0-15,1-6-2 0,-1 6-5 0,1-5-3 16,-2-4-6-16,2 3-5 0,-9 3-9 0,8-7-9 0,0-6-12 16,1 6-30-16,-10-3-46 0,2-7-62 0,-2 4-62 15,1-2-59-15,-9-2-65 0,0 0-85 0,0-4-145 0,-9-1-64 16,1 7-16-16</inkml:trace>
  <inkml:trace contextRef="#ctx0" brushRef="#br0" timeOffset="173039.55">15943 16023 221 0,'-18'3'731'0,"9"2"17"0,2 0-143 0,7-5-159 0,-10 5-121 16,10-5-109-16,10 5-80 0,-10-5-50 0,16 0-27 0,-6 0-13 16,15-5-6-16,-7 0-17 0,17 0 4 0,-9-3 0 15,8-2-7-15,-8 0-8 0,9 0-7 0,0-6-2 0,-2 1 1 16,3 1 10-16,-2-5-8 0,2 4-3 0,-11 1 1 0,1-1-3 15,1 5 3-15,-10 0-1 0,0 1-3 0,-6-1-6 16,-4 5-21-16,1 0-55 0,-8 0-83 0,0 5-92 16,0 0-148-16,-8 0-158 0,8 0-110 0,-18 5-55 0,1 0-18 15</inkml:trace>
  <inkml:trace contextRef="#ctx0" brushRef="#br0" timeOffset="176384.81">1198 11181 407 0,'-8'-20'355'0,"-10"1"-106"0,0-5-75 0,10 3-32 0,0 3-10 15,-1-2 6-15,-2-4 14 0,4 4 14 0,-1 1 19 16,-1-6 12-16,9 5 13 0,-9 7 6 0,9-7 0 0,-9 5-7 15,9-1-11-15,0 2-17 0,0 5-24 0,-8 4-19 0,8 0-22 16,0-5-22-16,0 10-19 0,0-5-19 0,0 5-15 16,0 0-9-16,0 0-6 0,0 0-7 0,-8 0-7 0,8 5-4 15,0-5-3-15,0 10-2 0,0-5-1 0,0 5-1 16,0 4 2-16,0 6 1 0,0 3 3 0,8 7 0 0,-8 1 2 16,0 2 3-16,0 6-1 0,0 5 1 0,8-5-1 0,-8 6-3 15,0-2-1-15,9 6 1 0,-9 0-2 0,9-1-2 16,-9-4 2-16,9 6-4 0,-1-6-1 0,-8 0-1 0,7-6 0 15,4 1 0-15,-11-4-1 0,9-1 0 16,-1-6-3-16,-8-2 4 0,8-3 1 0,-8-3 2 0,9 0 0 0,-9-9-3 0,0-1 1 16,9-2 5-16,-9-3 6 0,0 0 4 0,0-5 2 15,0 0 6-15,0-5 3 0,0 0 2 0,0-3 2 0,-9-13 0 16,9 1-2-16,0-4-1 0,-9-1-2 0,1-8-3 0,8 3-2 16,-8-9-1-16,-1-5-1 0,-9-4-2 0,10-6-3 15,-10 0 0-15,9-5-3 0,1 0-1 0,-10 0 2 0,9 1 4 16,1 4 7-16,-1 2 6 0,1-3 4 0,-1 11 5 15,0 0 5-15,0 10 3 0,9 5 7 0,-8-1 0 0,8 11-5 16,0 0-7-16,0 4-5 0,0 5-9 0,0 0-7 0,0 5-8 16,8 5-9-16,1 0-5 0,9 5-5 0,-1 5 1 15,0 5-1-15,9 4 2 0,1 6 0 0,-1 9 1 0,8 1 1 16,1 4 2-16,-1-1 1 0,1 11 0 0,8-4 2 16,-6 7 0-16,-4-3-2 0,11 0-1 0,-10 1-5 0,10-2-7 15,-8 1-7-15,-3 0-6 0,2-5-5 0,-1-5-2 0,1 0 0 16,-9-5 2-16,9-5 5 0,-17-4 5 0,8-1 6 15,-9-9 7-15,0 0 9 0,0-6 10 0,-7-5 9 0,6 2 10 16,-6-12 10-16,-2-2 6 0,9-7 7 0,1-11 9 16,-10-2 7-16,2-1 6 0,-2-10 5 0,1 0-1 15,-1-5 2-15,-8-1-2 0,0-4-3 0,-8 6-7 0,-1-12-9 0,1 7-11 16,-10-6-10-16,0 5-6 16,1 0-7-16,-1 6-5 0,2 4-3 0,-1-1-2 0,0 6-3 0,-3 4-5 0,3 1-8 15,9 9-19-15,0 2-19 0,-1 3-29 0,0-1-46 0,9 13-49 16,0-2-42-16,9 0-47 0,0 5-100 0,17 0-100 0,1 0-127 15,7 5-202-15,9 0-71 0,1 5-20 0,-1 4 2 16</inkml:trace>
  <inkml:trace contextRef="#ctx0" brushRef="#br0" timeOffset="176759.96">2231 11928 504 0,'-9'-4'588'16,"1"-6"-133"-16,8 5-143 0,-9 0-95 0,9-5-51 15,0 6-21-15,0-1-10 0,9 0-4 0,-9 0-6 0,8 5-11 16,1-5-13-16,0 0-17 0,0 5-21 0,7 0-17 0,-6 0-7 15,7 0-1-15,0 0 5 0,1 5 8 0,-1 5 4 16,1-5 5-16,-1 4 3 0,0 1 2 0,-8 5-2 0,9 0-2 16,-10-1-1-16,0 1-3 0,2 5-5 0,-3 0-5 15,-7 3-4-15,0-4-5 0,0 6-2 0,0 0-5 0,-7-1-5 16,-3 1-5-16,2 4-1 0,0-9-1 0,-10 3-2 0,9-3-3 16,-8 5-3-16,0-6 1 0,7 1-4 0,-6-6 1 15,7 0-3-15,0 2-4 0,0-8-8 0,2 4-13 0,7-2-28 16,-10-7-49-16,10 3-69 0,0-2-67 0,0 2-65 0,0-6-78 15,10-6-111-15,6 2-153 0,-7-2-63 0,8-4-6 16</inkml:trace>
  <inkml:trace contextRef="#ctx0" brushRef="#br0" timeOffset="177009.95">2561 11842 565 0,'-17'3'723'15,"-1"2"-18"-15,1 0-165 0,1 5-133 0,-4 0-106 16,3 5-77-16,0-6-54 0,1 6-25 0,6 5-18 0,2-2-20 16,-1 3-23-16,9-1-24 0,-8-2-19 0,8 7-13 0,8-1-8 15,-8-4-4-15,9 0-2 0,-1 4-1 0,2-4-2 16,-2 0 0-16,10-1-2 0,-11 1-1 0,10-7 0 0,3 7-1 16,-4-5-2-16,1-1 0 0,10 1 0 0,-10 0 1 15,9 0-2-15,0-6 1 0,0 0-5 0,0-3-2 0,0-2-7 16,1 2-11-16,-2-6-27 0,9-6-57 0,-7 2-82 0,7-2-83 15,-8-8-88-15,1 0-114 0,-1-11-163 0,-1 1-90 16,2-1-34-16,-10-4 21 0</inkml:trace>
  <inkml:trace contextRef="#ctx0" brushRef="#br0" timeOffset="177213.46">2813 11542 672 0,'-9'0'782'0,"1"0"6"0,8 0-191 15,-10 0-163-15,10 0-143 0,0 0-104 0,10 6-66 0,-2-6-29 16,1 0-15-16,8 4-5 0,0 2-6 0,9-6-9 0,1 5-13 16,6-5-11-16,-5 4 2 0,6-4-12 0,1 0-9 0,0 4-1 15,0-4-6-15,0 0-5 0,-1 0-9 0,1-4-18 16,0 4-55-16,-9 0-78 0,8 0-88 0,-8-4-97 16,0-1-115-16,-9-5-184 0,1 4-93 0,-9 2-45 0,-9 4 12 15</inkml:trace>
  <inkml:trace contextRef="#ctx0" brushRef="#br0" timeOffset="177385.32">2900 11875 320 0,'-9'10'671'0,"1"-1"-10"15,-2-4-144-15,10 0-105 0,0 0-71 0,10-5-55 0,7 5-37 16,-9-5-24-16,17 0-15 0,3-5-21 0,-2 5-32 0,0-5-45 16,9 0-37-16,-1 0-16 0,1-4-20 0,-1 4-10 15,10-5-6-15,-9 0-5 0,8 5-4 0,-8-5-2 16,0 7-11-16,0-3-17 0,-9 2-17 0,-2-2-35 0,-4 1-88 15,-13 5-109-15,2-5-119 0,0 0-231 0,-9 5-114 0,-18 5-59 16,2 0-37-16</inkml:trace>
  <inkml:trace contextRef="#ctx0" brushRef="#br0" timeOffset="181583.65">18557 17185 98 0,'-9'-6'182'0,"9"2"-37"0,0-1-31 0,0 0-27 0,0 5-15 16,0-5-10-16,-9 0-5 0,9 0-3 0,0 0-1 0,0 5-2 16,0-5-2-16,0 5-2 0,0 0-3 0,0-5-4 0,0 5-5 0,0 0-2 0,0-5-3 0,0 5 1 0,0 0-1 15,0 0 0-15,0 0 0 0,0 0 1 0,-7 5-1 16,7 0-2-16,0 5 2 0,0 0-3 0,0 0-1 0,0 5-4 15,0-1-5-15,0 1-4 0,0 0-2 0,7-5-3 16,-7 3-1-16,9-3-3 0,-9 0 1 0,9-4 3 0,-9-1 3 16,9-5 4-16,-9 4 8 0,8-8 8 0,0 4 7 15,-8-11 7 1,10 7 4-16,-10-6 2 0,8 0 1 0,-8 1 5 0,9-6 2 0,-9 0-3 0,9-1 7 0,-9 8 8 0,8-7 13 16,-8 5 11-16,-8 0 2 0,8 0-3 0,0 5-3 0,0-4-1 15,0 9-7-15,-9-5-10 0,9 5-17 0,0 0-14 16,-9 0-8-16,9 5-7 0,-8 4-5 0,8 1-7 15,-10 10-6-15,10-6-5 0,-8 0-3 0,8 7-2 0,0-1 1 16,-8-6 0-16,8 0 0 0,0-4 0 0,0 5 1 0,0-11-1 16,0 6 2-16,0-4 5 0,8-2 3 0,-8-4 2 15,0 0 2-15,8 0 3 0,-8-4 1 0,10-2-1 0,-2 1 0 32,1-4-4-32,0 5-2 0,-1-7-4 0,1-3-2 0,-9 4-2 15,8 1-2-15,2-1 0 0,-10 0 2 0,8 5 1 16,-8-6 1-16,0 7 2 0,0-2 2 0,0 3 3 0,-8 3-1 15,8-5-1-15,0 5 0 0,0 0-3 0,0 0-1 0,-10 0-2 16,10 5-10-16,-8-5 3 0,8 3-1 0,-9 7 2 0,1-10 0 16,8 6 1-16,-9 4-1 0,0-5 1 0,9 0 7 15,-8 0-5-15,8 0 0 0,-10-2-4 0,10 3-1 16,-8-6-1-16,8 4 0 0,0 2-1 0,0-6-1 0,-8 0 1 16,8 4-1-16,0-4 3 0,0 0 2 0,0 0-2 0,0 0 1 15,0-4-1-15,0 4 1 0,0 0-1 0,0 0 2 16,0 0 1-16,0 0-2 0,0 0-1 0,0 4 0 0,0-4-5 15,0 0-4-15,0 0-9 0,0 0-8 0,0 0-9 16,0 0-6-16,0 0-7 0,0 0-3 0,0 0 0 16,0 0 2-16,0 0 7 0,0 0 5 0,0 0 6 0,0 0 3 0,0 0 4 15,0 0 0-15,0 0-3 0,0 0-9 0,0 0-15 16,0 0-16-16,0 0-20 0,0-4-20 0,0 4-16 0,8 0-16 16,-8-6-17-16,8 2-13 0,-8-2-14 0,10 3-21 15,-10-2-36-15,8-5-67 0,-8 5-90 0</inkml:trace>
  <inkml:trace contextRef="#ctx0" brushRef="#br0" timeOffset="184220.14">13494 8749 25 0,'-9'0'357'0,"1"0"-89"15,-1 0-90-15,0 0-65 0,1 0-39 0,-2 0-23 16,-6 0-10-16,6 0-2 0,2 0-2 0,-2 0-2 0,-5 0-2 0,-3 0-1 16,0 0-6-16,1 5-2 0,-1-5-6 0,-8 5-4 15,1-1-5-15,-1 0-1 0,0 6-2 0,-9 0-1 0,10 1-3 16,-2-1-3-1,-8 4-2-15,0-4-3 0,9-1-2 0,0 1-4 16,0 0-1-16,0 6-3 0,-1-7 1 0,2 0-1 0,7-4 0 16,-8 5 2-16,9 0 1 0,-9-1 1 0,8 1 3 0,2-5 2 0,-10 5 2 0,17-5 1 0,-9-1 4 0,0 2 3 31,10-2 5-31,1 0 5 0,-3 3 6 0,2-4 8 0,-2 3 4 16,10-6 8-16,-9 0 4 0,9 0 6 0,0 0 4 0,0 0 5 15,0 0 5-15,0 0 5 0,0 0 6 0,0 0 8 16,0 0 9-16,0 0 5 0,9 0 9 0,-9 0 8 0,0 0 7 15,0 0 7-15,0 0 4 0,0 0-2 0,0 0-1 16,0 4-6-16,0-4-7 0,0 0-3 0,10 5 0 0,-10 1-2 16,8-2-1-16,2 2-3 0,-10-2-5 0,15 0-2 15,-5 2-7-15,-2 3-9 0,10-4-14 0,-1 0-12 0,9 0-11 16,-8-5-8-16,16 5-5 0,-8 0-3 0,0-5-1 0,8 5-2 16,10 1-2-16,-9-6-4 0,8 4 2 0,1-4-2 15,-2 5 0-15,11-5 0 0,0 0 9 0,-2 4-6 0,10-4-3 16,0 0 2-16,0-4-5 0,-1-1 0 0,-7 5 0 0,16-4-1 15,-8-2-12-15,0-4 4 0,8 5 1 0,-8-5 0 16,0 5-1-16,-1 2 0 0,-7-9-2 0,8 8 0 0,-18 0-1 16,9 4 0-16,-9-6-1 0,1 2-2 0,-9 4-1 15,0 0-1-15,-1 0-1 0,-8-6 0 0,8 6 0 0,-16 0 0 16,9 0 0-16,-10 0 0 0,-1 0 4 0,-6 0-2 0,8 0 3 16,-9 0-2-16,-2 0 2 0,-7 0-1 0,10-5 3 15,-10 5 7-15,8 0 7 0,-8-4 12 0,0 4 8 0,0 0 6 16,-8-6 1-16,8 3 0 0,-10-4-1 0,3 3-6 15,-11-6-10-15,-1 6-10 0,-6-11-9 0,-1 6-4 0,-1-1-1 16,-7-5 0-16,8 0 0 0,-17 0 6 0,8 0 7 0,-9 1 1 16,-7 1 0-16,-1-3 1 0,-1 2 2 0,11-1-1 15,-11-1 1-15,1 6-2 0,8-3-2 0,2 3-1 0,7 0 0 16,-1 1-1-16,1 2 0 0,9-1-2 0,1 3-1 0,7 0-4 16,10 5-5-16,-10-5-5 0,10 0-4 0,8 5-3 0,-9 0-2 15,9 0-2-15,0 0-3 0,9 0 0 0,-9 0 3 16,8 5 0-16,10 0 3 0,-10 0 1 0,10 0 2 15,-1 3 1-15,8-1 2 0,2-3-1 0,-1 1 0 0,9 5-1 16,0-5 2-16,-1 5 0 0,10-6 0 0,-1 0 1 0,-1 2 0 16,12-2 1-16,-11-4 1 0,17 6 0 0,-8-6-1 15,1 4 0-15,8-4-1 0,-10 6 0 0,2-1 0 0,-2-5 0 16,3 10 0-16,-3-6 0 0,-7 0-1 0,-2 6 0 16,-5 2-2-16,-4-4-1 0,-6 7-1 0,-9-5-2 0,8-1 0 15,-18 6 0-15,9 0 2 0,-8 0 1 0,-9 4 3 0,0 0 2 16,0 2 3-16,-9 3 4 0,-8 0 2 0,-9 0 2 15,0 10 2-15,-9 1 5 0,-9 3 3 0,1 1 4 0,-10-3 3 16,2 3 3-16,-11-1 1 0,2-4 2 0,0 1 2 16,-11-1-1-16,2-1-1 0,8-3 0 0,-8 4-2 0,1-4-1 15,15-5-2-15,1-1-4 0,0-6-3 0,18 2-4 0,-1-4-7 16,-1-3-13-16,19-3-27 0,-1-4-39 0,9 4-47 16,2-6-47-16,7 1-69 0,7-5-143 0,2 0-159 0,19 0-247 15,-3-9-97-15,8-1-36 0,3-6-7 0,8-3 14 16</inkml:trace>
  <inkml:trace contextRef="#ctx0" brushRef="#br0" timeOffset="185412.91">17436 8944 160 0,'0'-5'337'16,"9"5"-80"-16,-9-4-74 0,0 4-53 0,0-6-32 16,0 6-16-16,0-4-6 0,0 4-3 0,0-5 0 0,-9 5-4 15,9 0-3-15,0-5-3 0,0 5-4 0,0 0-3 0,0 0-4 16,-8 0-3-16,8 0 0 0,-8 0-1 0,8 0-2 16,-10 0 3-16,10 0 5 0,-8 0 10 0,-1 0 15 0,2 0 15 15,-4 0 19-15,4 0 23 0,-2 5 20 0,9-5 16 16,-11 0 11-16,4 0 5 0,7 5-5 0,-10-5-12 0,10 0-17 15,0 0-21-15,0 0-19 0,-7 0-19 0,7 0-20 0,0 0-18 16,-9 0-11-16,9 0-7 0,0 0-5 0,0 4-5 0,0-4-5 16,0 0-3-16,0 0-1 0,0 0-2 0,0 0-3 0,0 0 0 15,0 0-2-15,0 0 1 0,0 0 1 0,0 0 0 16,0 0 2-16,0 0 0 0,0 0-1 0,0 0 0 0,0 0 6 16,9 0-2-16,-9-4-3 0,7 4-3 0,-7 0-2 0,17 0 0 15,-6 0 0-15,5 0 1 0,2 0-6 0,-1 0 4 16,1 0 1-16,8-5 1 0,9 5 2 0,-9 0 0 0,9-5 0 15,-1 5-1-15,1 0-2 0,0 0-3 0,8 0-1 16,0 0 1-16,0 0 0 0,10 0 0 0,-9-5-2 0,7 5 1 16,2 0 3-16,0-5 3 0,7 5 0 0,-9-5-1 0,10 5 0 15,0-5-1-15,0 0 0 0,0 1-1 0,-1-5-2 16,2 3-2-16,6 0-6 0,-7 2 1 0,-8-6-1 0,7 5 3 16,-7 0-1-16,-2 2-1 0,-7-3 1 0,-1 0-1 0,-8 2 5 15,-1-6-1-15,-7 10 0 0,-10-4-3 0,0-2 5 16,1 2 7-16,0 4 10 0,-10-5 12 0,1-1 15 0,-9 6 14 15,8-4 12-15,-8-2 12 0,0 2 3 0,0-2-1 16,0 2-4-16,-8 0-4 0,-1-6-12 0,1 0-14 0,-10-4-13 16,10 4-11-16,-19-5-9 0,10 5-6 0,-10-3-5 15,-7 2-9-15,-1 0-4 0,0 2-1 0,-7-1-1 0,7 6-3 16,-9-2 2-16,9-4 0 0,-8 10 0 0,9-4 1 0,8-2 1 16,-9 6 1-16,9-4 1 0,8 4 0 0,1 0-1 15,-1 0-2-15,11 0 1 0,-3 0-4 0,2 0 0 0,-1 0-2 16,9 0-1-16,0 0-2 0,-10 0-2 0,20 0-2 0,-10 0-3 15,0 4 1-15,9-4 1 0,-1 6-2 0,9-2-1 0,1 2 4 16,-1 4 3-16,1-6 2 0,16 6 4 0,-7-5 0 16,6 5 0-16,4-1 3 0,5 1 2 15,2 0-1-15,-1 0 0 0,0 0-1 0,-8-2 0 0,7 8-1 0,2-1-1 16,-8-1-1-16,-1 0 1 0,-1 7-2 0,-8-3 2 0,1 4 1 16,-11-4-1-16,2 3 2 0,-9 2 1 0,-1 2 4 0,-8-1 1 15,0 0 2-15,-17 0 3 0,-1 5-1 0,-9 1 4 16,-6 0-1-16,-2-6-1 0,-8 5-1 0,0 1 0 15,-19-5-3-15,10 3 0 0,-8-2-4 0,-10-3-13 0,8 2-25 16,-6-1-42-16,7 1-49 0,9-7-65 0,0 3-154 0,17-3-192 16,0-2-242-16,10 4-135 0,-2-7-57 0,10 2 2 0,9 0 25 15</inkml:trace>
  <inkml:trace contextRef="#ctx0" brushRef="#br0" timeOffset="189687.21">13780 9535 77 0,'0'0'385'0,"0"0"-103"0,0-5-98 0,0 5-69 0,0-5-38 0,0 5-24 16,0 0-10-16,0 0-5 0,0 0-4 0,0 0-3 15,0 0-5-15,0 0-3 0,0-3-3 0,0 3-1 16,0 0-2-16,0 0 0 0,0-7 5 0,0 7 5 0,0 0 5 15,0 0 7-15,0 0 4 0,0 0 4 0,0 0 0 0,0 0 1 16,0 0-2-16,0 0-2 0,0 0-2 0,0 0-2 16,0 0-3-16,0 0 1 0,-8 0-1 0,8 0-1 0,0 0 2 15,0 0 0-15,0 0 2 0,0 0-2 0,-9 0 0 16,9 0-5-16,0 0-1 0,0 7-3 0,0-7-4 0,-8 0-4 0,8 0-3 16,0 0 0-16,0 0 1 0,0 0 1 0,-9 0 0 15,9 0 3-15,0 0 0 0,0 0 1 0,0 0 0 0,0 0-3 16,0 0-4-16,0 0-2 0,0 0-2 0,0 0-3 15,0 0-2-15,0 0-1 0,0 0 0 0,0 0 0 0,0 0 0 16,0 0-1-16,0 0 1 0,0 0 1 0,0 0-1 16,0 0 0-16,0 0-1 0,0 0-1 0,0 0-1 0,0 0-2 15,0 0-2-15,0 0 0 0,0 0 0 0,0 0-1 0,0 0-1 0,0 0 0 0,0 0 1 16,0 0 0-16,0 0 0 0,0 0 1 16,0 0 0-16,0 0 0 0,0 0 1 0,0 0 1 15,0 0 3-15,0 0 2 0,0 0 1 0,0 0 7 0,0 0-2 0,0 0 0 0,0 0 1 16,0 0-5-16,0 0 1 15,0 0-3-15,0 0-2 0,0 0-6 0,0 0 1 16,0 0 0-16,0 0 0 0,0 0 1 0,0 0-1 0,0 0-2 16,0 0-10-16,0 0-23 0,0 0-31 0,0 0-33 0,0 0-39 15,0 0-41-15,0 0-61 0,0 0-89 0,9 0-150 16,-9 0-65-16,0 0-17 0</inkml:trace>
  <inkml:trace contextRef="#ctx0" brushRef="#br0" timeOffset="211518.32">963 14146 171 0,'-8'-10'427'16,"0"-4"-124"-16,-2 5-115 0,10-1-72 0,-8 0-36 0,-1 0-19 16,9 1-7-16,-8 3-1 0,8-3-3 0,-10-1-1 15,10-1 2-15,0 7 8 0,0-5 13 0,0-2 14 0,0 7 19 16,0-6 28-16,0 0 40 0,0 5 35 0,-8-5 28 0,8 5 13 16,0 5-5-16,0-5-10 0,0 5-20 0,0 5-29 15,0-5-42-15,0 5-41 0,0 0-38 0,0 5-25 0,0 0-16 16,8 9-8-16,2 0-2 0,-2 17 0 0,1-3-1 0,-1 12-2 15,10-7 2-15,0 10-1 0,-2-3 0 0,2-2-2 0,-1 6-1 16,0-4-3-16,2-1-2 0,6-1-10 0,-7-4 3 16,-3 0 0-16,5-4 2 0,-4-1 2 0,2 1-2 15,0-2 9-15,-2-9-3 0,-7 1 8 0,0 1-5 0,-1-8-1 16,1-3-3-16,0-5-6 0,0-2 2 0,-9 3-8 0,0-6 4 16,0 0 6-16,8 0 6 0,-8-5 3 0,0 0 7 0,0 0 10 15,0 0 1-15,0-5 3 0,0-5-3 0,0-1 0 16,0-2-7-16,-8-7-1 0,8 2-8 0,-9-13-3 15,9 3-5-15,-9-7-2 0,9 1-2 0,-9-5-1 0,1-1-1 16,-1 2 0-16,-8-11-2 0,9 5 0 0,-10-5 2 0,9-5 1 16,-8 5 0-16,0-4 0 0,-1 4 1 0,10 0 1 0,-10 6 3 15,1-2-1-15,9 2 1 0,-2 8 0 0,1 0 2 16,1 1 2-16,-1 10 0 0,1 0 0 0,8 3-1 0,-9 3-2 16,9-2 0-16,0 10-3 0,-9-4-1 0,9 4-1 15,0 5-1-15,-9 0 2 0,9 0-2 0,0 0 3 0,0 0-1 16,0 2 0-16,0-4 0 0,-8 4 0 0,8-3 1 15,0 0 0-15,0 2-1 0,-8-6-1 0,8 5 0 0,0 0 2 16,-10-4 0-16,10 3 0 0,-8 2-1 0,8-2-1 0,-8-2 1 16,8 2-1-16,-10 1 0 0,10 5 1 0,0-4 0 0,-8-2 0 15,8 6-1-15,0-4-1 0,0 4 0 0,0 0 0 16,0 0 0-16,0 0-3 0,0 0-2 0,0 0 0 16,0 0-1-16,0 4-1 0,0-4-2 0,0 0 1 0,0 6-1 15,0-6 0-15,8 4 2 0,-8 1-1 0,0 1 0 0,10-2 1 16,-2 0 1-16,0 2-1 0,-8 4-3 0,18-4 2 0,-10 2 0 15,1 7-1-15,9 1 3 0,-1-3 0 0,0 2 0 16,1 5 1-16,8 4 2 0,-2 0 0 0,4 5 0 16,-2 1 1-16,0 4 0 0,0-4 0 0,9 9-1 0,-9-5 1 15,-1 0-4-15,12 5 1 0,-12 0 2 0,10-5 2 0,-9 0-2 16,-1 0 1-16,10 1 0 0,-10-5 0 0,2 3 4 0,-1-4-1 16,-1 1-1-16,3 0-2 0,-2-6 0 0,-1 4 1 15,-7-2-2-15,8-3-1 0,-9 2-3 0,1-5-1 16,8-1-4-16,-9 1 1 0,0 0-1 0,0-6 1 0,-7 1 2 15,6-5-1-15,-6 0 3 0,7-2-1 0,-9 2 4 0,2-10 0 16,-10 6 3-16,8-2 3 0,0-4 6 0,-8 0 3 0,0-4 4 16,0-2 4-16,-8 2 3 0,8-6-1 0,-8-4 1 15,-2-6-3-15,2-4-3 0,-1-1-2 0,1-9-2 0,-10 0 1 16,0-5-3-16,11 0-1 0,-10-10 1 0,-3 0 2 0,3-4-4 16,1-1-2-16,-2 0 1 0,-8 1-3 0,9-6 1 15,-1 0-1-15,1 5 0 0,-1-5-3 0,2 11 0 0,-2-1 1 16,8 5-1-16,-6 6-2 0,7 2 0 0,1 7-5 15,-2 4-9-15,2 5-16 0,1 7-46 0,7-2-85 0,0 4-82 16,7 11-67-16,1-3-65 0,10 3-88 0,0 0-177 0,-1 3-81 16,9 13-14-16</inkml:trace>
  <inkml:trace contextRef="#ctx0" brushRef="#br0" timeOffset="211926.16">2370 15093 357 0,'0'-9'572'0,"-8"5"-116"0,8-2-146 0,-10 1-103 0,10-5-66 16,0 6-44-16,0-1-29 0,10 0-14 0,-10 0-7 16,8 0-9-16,1 5-7 0,8-5-10 0,-8 0-8 0,9 5-3 15,-10 0 0-15,10 0 4 0,-1 5 4 0,-10 0 6 16,13 0 3-16,-13 5 5 0,2-1 4 0,0 1 9 0,-1 5 2 16,1-6 5-16,-9 5 5 0,9 8 9 0,-9-3 14 0,0 4 12 15,-9 3 4-15,9-7 3 0,-9 5 2 0,9 1 3 16,-8 0-3-16,-1-6-7 0,0 1-15 0,2-1-14 0,-3 1-20 15,0-7-6-15,3 3-6 0,7-6-9 0,-10 4-10 16,10-9-11-16,-7 5-16 0,7-6-28 0,0 1-40 0,-10 2-72 16,10-7-66-16,0 3-55 0,10-6-48 0,-3 3-51 0,3-7-62 15,-10-2-75-15,17-1-71 0,-7-5 0 0</inkml:trace>
  <inkml:trace contextRef="#ctx0" brushRef="#br0" timeOffset="212191.82">2735 15001 294 0,'-8'-4'651'0,"8"4"-48"0,-10-6-144 15,10 6-118-15,-8 0-79 0,8 0-62 0,-9 0-52 0,9 6-25 16,-9-6-18-16,9 4-15 0,-9 2-17 0,9 3-21 0,-8 5-21 16,8-4-13-16,0 5-11 0,-9-1-2 0,9 1 0 0,0 0 2 15,0 5 1-15,0-7 0 0,0 3 2 0,0-2 0 16,0 5 1-16,0-3 1 0,0-2-2 0,9 5-2 15,-9-4 0-15,8 0 1 0,1 5-1 0,0-7-2 0,0-2-1 16,-1 4-1-16,2-5-1 0,-2 3 1 0,9-3-3 0,-7 0-9 16,7 0-21-16,0-5-35 0,0-1-45 0,0 2-45 15,10-2-44-15,-11-4-47 0,11-4-44 0,-1-2-48 0,-1 2-64 16,-6-5-106-16,-2-1-42 0,9 0-8 0</inkml:trace>
  <inkml:trace contextRef="#ctx0" brushRef="#br0" timeOffset="212363.43">3005 15197 528 0,'0'0'621'0,"-10"0"-125"0,10 0-162 0,0 0-124 0,0-6-88 15,0 6-60-15,10 0-36 0,-10 0-18 0,8 0-8 0,9-5-2 16,-8 5 1-16,8 0 1 0,1-5 0 0,-1 5 1 0,0-4-1 16,0 4 1-16,0-6-1 0,10 3-1 0,-10-3-12 15,9 2-12-15,-8-6-16 0,9 4-20 0,-2 2-23 16,-8-5-26-16,9-1-33 0,-8-2-39 0,-1 4-52 0,1-2-95 15,-1 1-105-15,-8-2-48 0</inkml:trace>
  <inkml:trace contextRef="#ctx0" brushRef="#br0" timeOffset="212582.77">3299 14907 107 0,'-8'-3'656'15,"-1"3"-17"-15,9 0-125 0,-9 0-145 0,9 0-102 0,0 0-77 0,0 0-58 16,-8 0-40-16,8 3-24 0,0 3-13 0,0 0-11 15,0 3-10-15,0 1-9 0,0 4-5 0,0 5-1 0,-8 1 3 16,8 5 1-16,0-1-1 0,-10 5 3 0,2-5 3 0,-1 5-1 16,9 1 0-16,-8-1-5 0,-2 1-5 0,2-6-3 15,-1 6 0-15,0-5-3 0,9-1-6 0,-7-6-1 0,7 8-8 16,0-12-13-16,0 5-32 0,0-3-45 0,0-2-50 16,0 1-43-16,7-6-45 0,-7-2-43 0,9 1-45 0,0-8-47 15,-1 0-66-15,10 0-87 0,-9-8-19 0</inkml:trace>
  <inkml:trace contextRef="#ctx0" brushRef="#br0" timeOffset="213287.51">3751 15099 26 0,'8'8'440'0,"1"-1"-101"16,0 1-116-16,0 2-83 0,-1 6-46 0,0-2-27 15,10-5-15-15,-10 6-9 0,2 0-10 0,-2 4-7 0,1-4-8 16,-1 0-5-16,10 0-4 0,-9 0-3 0,0-2-3 15,-2-2-2-15,12-1 0 0,-10 0-1 0,-1-2 0 0,10-2 0 16,-10-2 0-16,1-4 4 0,-1 0 5 0,1 0 11 16,0-4 11-16,-9-2 16 0,8 3 17 0,1-2 22 0,-9 0 22 15,0-5 27-15,0 0 34 0,9 1 32 0,-9-6 24 0,-9 5 17 16,9 0 4-16,0-5-8 0,-9 5-13 0,1 0-22 16,-1 1-33-16,0-1-39 0,1 0-35 0,-1 0-28 0,1 0-21 15,-10 1-13-15,10-1-8 0,-1 6-6 0,-10-6-5 16,12 1 0-16,-2 2-2 0,0 4-1 0,1-9-3 0,8 9-2 15,-10-2-2-15,2-1-1 0,8 2-2 0,-9-1-2 0,9 5-1 16,-8-4 0-16,8 4-1 0,0-6 2 0,0 6-1 0,0 0 0 16,-10 0-1-16,10-5 1 0,0 5 1 0,0 0-7 15,0 0 2-15,0-4 1 0,0 4-1 0,0 0-1 16,0 0 1-16,0 0 1 0,0 0-2 0,0 0 5 0,0 0-1 16,0 0-2-16,0 0-1 0,0 0 0 0,0 0 3 0,0 0-2 15,0 0-1-15,0 0-1 0,0 0-1 0,0 0 0 0,0 0 1 16,0 0 0-16,0 0-4 0,0 0 3 0,0 0-1 15,0 0 1-15,0 0 2 0,0 0 2 0,0 0 0 16,0 0 1-16,0 0 0 0,0 0 0 0,0 0 1 0,0 0 0 16,0 0 0-16,0 4-1 0,-8-4 0 0,8 5 2 0,0 5-1 15,0-1 1-15,-9-3 0 0,9 9 0 0,0 0 0 0,-9-2-1 16,1 7 0-16,0-1-3 0,-1 7 1 0,-9-3 0 16,10 7-1-16,-9-6 0 0,0 1 0 0,7-2 0 15,2-3-1-15,-1 0 1 0,1-5 3 0,-2-1-5 0,10 1 2 16,-8-5-3-16,8 0 0 0,0-1 1 0,0-2-1 0,0 1-4 15,8-3-9-15,2 0-6 0,-2-5-6 0,1 0-7 0,-1 5-6 16,10-5-4-16,0-5-5 0,-2 5-2 0,2-5-3 16,7 0-2-16,-7-3-2 0,8-4 2 0,-9-2 2 0,10-1-3 15,-1 1 1-15,-8-6 5 0,8 5 10 0,-9-5 10 16,9-3 10-16,-9 3 12 0,0-4 15 0,-8 4 20 0,9 0 21 16,-10-4 16-16,0 4 18 0,-8 6 15 0,0-5 11 15,0 3 6-15,0 3-2 0,-8 3-10 0,0-5-12 0,-1 4-17 16,0 2-15-16,-8 5-18 0,-1-2-12 0,1 1-13 0,0 5-9 15,-10 0-5-15,11 5-7 0,-2 1-10 0,-8-2-18 0,9 1-31 16,-1-1-55-16,1 2-73 0,7 2-74 0,2-1-80 16,-1-7-110-16,0 5-172 0,9-2-79 0,0-3-19 15</inkml:trace>
  <inkml:trace contextRef="#ctx0" brushRef="#br0" timeOffset="213507.92">4212 14893 704 0,'0'-4'761'16,"8"-2"-10"-16,0 2-198 0,2-1-178 0,-2 0-149 0,0 5-107 16,1-5-58-16,0 5-32 0,7 0-16 0,2 0-9 15,-9 5-10-15,9 0-7 0,-10 4-6 0,10 1 0 16,-9 1-1-16,-1 4-1 0,-1 4 1 0,-7-5 3 0,0 10 5 16,0 1 6-16,-7-1 4 0,7 1 1 0,-8-1 1 0,-1 6 0 15,-9-5 0-15,10-2 1 0,0 2-1 0,-2-5-11 16,1 3-18-16,-9-3-29 0,11-5-37 0,-2 5-41 0,0-5-42 15,9-6-44-15,-9 1-43 0,9 0-42 0,9-5-50 16,-9-5-67-16,0 0-88 0,9-5-27 0</inkml:trace>
  <inkml:trace contextRef="#ctx0" brushRef="#br0" timeOffset="213721.61">4455 14922 513 0,'0'-3'696'0,"-10"-3"-86"0,10 6-154 0,-8-6-127 16,-1 12-97-16,9-6-80 0,-8 6-60 0,-1 3-35 0,1 5-20 15,8-4-12-15,-9 9-7 0,9 1-3 0,0-1-6 0,-11 1-2 16,11 0-3-16,11-1-3 0,-11 5-7 0,0-3 4 16,9-3 0-16,-1 2 0 0,1-1 2 0,-1-4 0 0,1 0 0 15,-1 0 1-15,10-1 5 0,-1 1-3 0,0-5-2 0,1-5-7 16,8 4-20-16,0-9-25 0,1 0-38 0,7-4-43 16,0-11-48-16,10 0-68 0,-9-4-95 0,7-6-166 15,3-4-74-15,-10-1-36 0</inkml:trace>
  <inkml:trace contextRef="#ctx0" brushRef="#br0" timeOffset="214010.78">4497 13721 354 0,'0'0'531'0,"0"0"-138"15,0 0-152-15,0 0-101 0,9 5-61 0,0-5-29 16,0 0-8-16,8 0-2 0,0 0 3 0,0 4 4 0,2-4 3 16,6 0 11-16,1 0 8 0,1 0 5 0,-10 0 2 15,17-4 2-15,-8 4 1 0,0-5-3 0,2 5-4 0,-3-5-11 16,1 5-20-16,-9-5-38 0,9 5-51 0,0-5-53 0,-9 5-53 15,9-3-66-15,2-3-103 0,-12 0-166 0,1 6-82 16,-7 0-20-16</inkml:trace>
  <inkml:trace contextRef="#ctx0" brushRef="#br0" timeOffset="214167.41">4783 14074 495 0,'-8'9'757'0,"8"-5"6"0,-9-4-174 16,9 6-175-16,-7-6-147 0,14 0-113 0,-7 0-78 0,9 0-39 15,-1 0-19-15,19-6-11 0,-9 6-17 0,8-10-24 0,9 7-32 16,-9-7-40-16,9-2-41 0,-10-2-43 0,10 5-48 16,-8-6-52-16,8 1-67 0,-11-1-107 0,-6 0-84 15,0 0-32-15</inkml:trace>
  <inkml:trace contextRef="#ctx0" brushRef="#br0" timeOffset="-192276.35">28821 12930 273 0,'0'-5'420'0,"0"0"-105"16,0 0-105-16,0 0-71 0,0 5-39 0,0-4-24 0,0 4-16 0,0-6-7 0,0 6-7 0,0-3-7 16,8-3-6-16,-8 6 1 0,0-4-2 0,0-2 7 15,0 6 12-15,9-5 15 16,-9 5 18-16,0 0 19 0,0-5 17 0,0 5 11 0,0 0 7 0,9 0 1 0,-9 0-6 0,0 5-10 16,0-5-13-1,0 0-15-15,0 0-16 0,0 5-8 0,0-5-6 0,0 6 2 0,0-2 6 16,-9 2 8-16,9 3 5 0,0-5 4 15,-9 6 2-15,9 0-2 0,-8 0-5 0,0-1-10 0,-2 6-11 16,-6 4-11-16,-11 7-7 0,1-3-3 0,1 3-5 0,-12 7-2 16,4-4-4-16,-2 6-6 0,-9 3-2 0,9 1-2 15,-9 0-3-15,11 1-4 0,-12-1-2 0,20-6-3 16,-10 6 1-16,9-3 0 0,1-7-1 0,7 0-3 0,1-10-11 16,-1 6 1-16,11-10 3 0,-4 0 0 0,11-1 0 0,-9-4-1 15,18 4 3-15,-9-4 0 0,11 0 7 0,-4-6-1 0,11 6-3 16,-1 1 0-16,1-3-1 0,7-2-1 0,1-2-3 15,0 2 0-15,8 0 2 0,1-3-1 0,1 2 2 0,8 0-1 16,-2 0-2-16,2-5 4 0,-1 5-1 0,0-5 1 0,1 0-2 16,9 0 0-16,-11 0-2 0,10 0-2 0,0 0-1 15,-7-5-3-15,7 0-3 0,-9 0-1 0,0 0-5 0,1 2-3 16,-1-3 0-16,-9 0 0 0,1 2 0 0,-9-6 3 16,0 6 3-16,-8-2 2 0,8 1 4 0,-9-5 2 0,-7 6 2 15,-2-6 3-15,0 0 2 0,-8 1 4 0,0-6 0 0,0 1 0 16,-8-6 4-16,0-5 3 0,-9 1 1 0,-3 0-1 15,4-6 1-15,-10-5-1 0,0 2 0 0,0-1-2 0,-9-6-2 16,0 2 0-16,-9 3 4 0,10 2 4 0,-1-3 5 16,-8 8 5-16,8-2 6 0,10 6 8 0,-10-1 4 0,8 7 0 15,1 2-5-15,9-4-3 0,0 7-9 0,-1-2-12 0,1 4-13 16,9 2-19-16,-2-1-21 0,2 5-21 0,8-5-22 16,0 6-27-16,0-1-55 0,0 0-75 0,8 0-68 0,2 0-57 15,6 0-47-15,2 0-62 0,-1 0-99 0,0 5-110 16,-8-4-22-16,9 4 34 0</inkml:trace>
  <inkml:trace contextRef="#ctx0" brushRef="#br0" timeOffset="-191759.69">29959 12979 151 0,'8'-5'291'0,"-8"5"-71"0,8-5-57 0,-8 0-36 0,0 0-17 16,10 1-10-16,-10 4-2 0,0-6 0 0,0 6 1 0,0-4-2 15,0 4 3-15,0 0 6 0,0 0 12 0,0 0 21 0,0 0 24 16,0 0 23-16,-10 0 24 0,10 4 15 0,0-4 8 16,0 0-5-16,0 0-10 0,0 0-23 0,-8-4-29 15,8 4-31-15,-8 0-31 0,8 0-27 0,-8 0-23 0,-2 0-15 16,2 4-12-16,-10-4-12 0,9 6-2 0,-9 3-2 0,-7-4-3 16,7 5 0-16,2 5 0 0,-11 0 2 0,10-2 0 15,-10 7 4-15,11-1 0 0,-2 7 1 0,-8-3 0 0,9 2-1 16,7-1 0-16,-6 0 0 0,6 2 0 0,2 3-1 15,-2 0 0-15,3-5-1 0,7 5-2 0,0-4 1 0,0 4 0 16,7-4-1-16,3-2 0 0,-2 7-1 0,2-5 2 0,6-1-2 16,2-4 2-16,0 4 0 0,7-4 0 0,1-5-1 15,1-2-1-15,-1 3 0 0,8-1-2 0,-6-11-1 0,14 6-2 16,-6-10 0-16,6 0-1 0,1 0-1 0,10-6-2 16,-10 2-8-16,1-5-10 0,-1-1-16 0,1-6-15 0,-1 6-42 15,-9 2-76-15,1-7-86 0,-9 5-81 0,1-5-81 0,-10 6-108 16,0-6-151-16,-17 10-75 0,0 0-12 0</inkml:trace>
  <inkml:trace contextRef="#ctx0" brushRef="#br0" timeOffset="-191415.24">29090 14346 71 0,'-9'15'390'0,"1"-5"-101"0,-1 0-89 0,0-1-61 16,1-4-32-16,8 5-18 0,-9-5-6 0,9-5-2 0,0 5 0 16,0-5 1-16,0 5 1 0,0-5 3 0,0 0 5 15,0 0 7-15,9 0 12 0,-1 0 18 0,1 0 20 0,0 0 15 16,-1-5 6-16,1 5-1 0,8 0-7 0,1 0-9 0,-1-5-15 16,1 5-19-16,-1 0-19 0,9 0-15 0,0 0-9 0,9 0-8 15,-9-5-5-15,8 0-6 0,10 0-6 0,-1 0-7 16,1 0-5-16,8 1-6 0,0-6-5 0,1 0-1 15,6-5 0-15,-6 5-4 0,8 0-1 0,-10-3 3 0,11-7-4 16,-9 4-1-16,-2 3-1 0,-8-7-3 0,9 5 3 0,-7 0-4 16,-11 1-5-16,9 4-7 0,-17-5 0 0,9 5-5 15,-9 1-9-15,-8 5-18 0,-2-6-43 0,-6 4-55 0,-2 6-62 16,-8 0-64-16,0 0-60 0,0 0-63 0,-8 0-64 16,-9 6-78-16,-3-2-87 0,-5 6-24 0,0-1 17 0</inkml:trace>
  <inkml:trace contextRef="#ctx0" brushRef="#br0" timeOffset="-190849.46">29602 14640 311 0,'0'0'403'16,"10"0"-111"-16,-10 0-92 0,8-5-61 0,-8 5-34 15,7 0-20-15,-7 0-14 0,0 0-5 0,0 0-5 0,0 0-4 16,10 0-6-16,-10 0-1 0,0 0 0 0,8 5 2 0,-8-5 6 16,0 5 8-16,10-2 15 0,-10 3 18 0,0-1 17 15,0 5 14-15,0-5 13 0,0 10 9 0,-10-7 6 0,2 8 1 16,-2 3-7-16,3 1-10 0,-11-1-16 0,10 1-18 0,-10 4-17 16,1 1-15-16,-9-6-16 0,8 5-8 0,1 6-9 15,-8-5-8-15,-2-2-3 0,10 2-4 0,-9-1-1 0,8 1-3 16,-9 5-1-16,11-6-4 0,-10 1-2 0,8-1 1 15,-8 0-4-15,9 0 0 0,-1 1-2 0,2-6-3 0,7 1 0 16,0-1 0-16,-7 2-4 0,16-7-2 0,-10 1-1 0,10-5-2 16,0 3 1-16,0-3 1 0,10-4-2 0,-10 4 0 0,7-6 3 15,2 5 1-15,9-9 1 0,-2 6 1 0,2-6-2 16,8 0 0-16,1 0 2 0,-2 0 0 0,0 0-1 16,12-6-2-16,-12 2 0 0,10-1-1 0,0 1 0 0,0-2 0 15,-1 2-2-15,9-6 0 0,-8 4 0 0,-1-4-2 0,2 2 0 16,7 3-3-16,-8-5 0 0,-1 0-2 0,2 1-1 0,-11-1-2 15,10-1 0-15,-17 2 1 0,8-1 1 0,-10 0 2 0,2 5 1 16,-1-4 3-16,-7 3 0 0,6-3 3 0,-7-1 0 0,-9 0 4 16,9 0 0-16,-9-3 2 0,0-3 3 0,0 2 0 15,0-2 5-15,-9-7 2 0,9 4 3 0,-9-6-1 16,0-5-3-16,-8 2 0 0,0-11-2 0,9 3-1 0,-18-3 2 16,8 4 3-16,-8 2 3 0,9-1 6 0,-8 5 9 0,7-1 3 15,-1 5 3-15,2 7 0 0,0-2-4 0,0 6-7 16,0-1-7-16,-1 5-10 0,0 0-18 0,10 0-23 0,8 7-23 15,-9-4-37-15,9 7-77 0,0 0-97 0,0 0-87 16,9 7-99-16,-1-4-156 0,10 7-106 0,-10-5-64 0,19 5-17 16</inkml:trace>
  <inkml:trace contextRef="#ctx0" brushRef="#br0" timeOffset="-190520.13">30384 14542 372 0,'-9'-6'650'0,"9"2"-58"0,0 0-134 0,0-2-96 15,0 6-63-15,0-5-46 0,0 5-34 0,0-4-22 16,0 4-21-16,0 0-25 0,0 0-33 0,0 4-32 0,0 1-24 16,0 1-15-16,0 8-8 0,0-4-4 0,0 4 0 0,0 5-7 15,-8 1 5-15,8 5 2 0,0 4 0 0,-9-5-2 16,9 6-3-16,0 3-2 0,0-3-2 0,0 4 6 0,9 1-3 15,-9-1-4-15,0 0-5 0,8-1-3 0,1 2-4 16,0-6 0-16,-1 1-2 0,1-1 2 0,9 1-4 0,-10-7-1 16,10 3-2-16,-2-6 0 0,2-2-1 0,-2-3 0 0,11 0-2 15,-9-5-3-15,8-1 0 0,-1-4-1 0,-6 0 0 16,15-5-5-16,-8-5-3 0,0 0-6 0,9 0-11 0,-9-9-17 16,9 5-33-16,-8-7-60 0,-2-4-74 0,-8 1-71 0,1-1-65 15,-2 2-79-15,-6-7-99 0,-2 1-146 0,-8-1-55 16,0 5 12-16</inkml:trace>
  <inkml:trace contextRef="#ctx0" brushRef="#br0" timeOffset="-190348.37">30253 14928 505 0,'-8'4'709'0,"8"-4"-15"16,8 0-162-16,2-4-126 0,-2-2-103 0,9 3-78 0,1-9-53 15,16-2-29-15,-7 4-14 0,7-4-17 0,1 0-27 16,9-6-31-16,-2 0-21 0,11-4-17 0,-9 4-7 0,8-5-7 15,-10 1-29-15,-7 9-72 0,1-3-95 0,-10-2-100 0,-1 5-140 16,1-4-176-16,-8 9-111 0,-9 0-56 0,-1 0-6 16</inkml:trace>
  <inkml:trace contextRef="#ctx0" brushRef="#br0" timeOffset="-181670.62">10030 1676 148 0,'8'-6'166'0,"0"6"-26"0,2-4-20 0,-2-1-9 0,0 1-9 0,1-2-6 15,0 2-10-15,0-2-9 0,-1-4-5 0,1 6-7 16,0-2-1-16,-2 3-2 0,3-3-3 0,-10 2-1 15,8 4 2-15,-8-6 4 0,0 6 2 0,0-4 5 0,0 4 8 16,0 0 17-16,0 0 21 0,0-6 26 0,0 6 23 0,-8 0 14 16,8-4 5-16,-10 4-3 0,3-9-6 0,-11 2 3 0,10 4-9 15,-1-2-23-15,-9-5-21 0,2-1-21 0,-2 7-9 16,0-5-7-16,-7 3-11 0,-1-3-22 0,8 3-16 16,-8 2-9-16,1-1-7 0,-2 0-1 0,1 5-2 0,-8-5-3 15,7 5 1-15,-7 0-3 0,-2 0-3 0,2 0-7 0,-1 0 3 16,0 0 0-16,1 5 0 0,-1-5 0 0,0 5-1 0,-10 0-1 15,12-1 1-15,-2 2 5 0,-8 3-5 0,9 0-2 16,-10 7 0-16,2-1-3 0,-3 0 1 0,2-2-1 0,-1 3 1 16,-8 3 3-16,9-5 1 0,-1 6-1 0,-9-1 2 0,11-4 1 15,-2 5-1-15,1-2 2 0,-10 3 0 0,10-1 0 16,0-2-1-16,-1 2 1 16,-7-1 1-16,7 7 1 0,1-7 0 0,-1 10-2 0,1-4 2 0,-11-1-3 0,12 10-1 15,-2-4 0-15,1 5-2 0,-9 4-3 0,1 4 1 0,-3 1-1 16,3 4-4-16,-2 1 8 0,-7 5-4 0,8-5-2 0,-1 5 0 15,1-1 0-15,10 1-1 0,-11-6 2 0,9 7 0 16,1-2-7-16,8 1 5 0,1 0 2 0,-1-1 2 16,0 6-1-16,1-5 3 0,8 10-1 0,-1-6 0 0,1 7 1 15,0-3 0-15,1 7-4 0,-1 4 0 0,8 0-1 0,-8 1-1 16,9 4 1-16,-8 5-2 0,5-1-3 0,3 2 2 0,0-1 2 16,0-5 0-16,8 5-1 0,-8 1-2 0,9-2 3 15,-2 1 1-15,10 1 0 0,-8 2 0 0,8 2 0 16,0 1 2-16,0-1-1 0,0 6 2 0,8-2-2 0,-8 0 0 15,10 6-2-15,-10-6 1 0,8 6 0 0,1-5-2 0,-1 0 0 16,1-6-1-16,0 1-2 0,-1-4 2 0,9-1-1 0,-8-5-2 16,9-1 2-16,-1 2 2 0,1-5 2 0,-1-2 2 15,9 3 1-15,-8-7 0 0,8-1 1 0,-1 2 2 16,1-5-1-16,0 5-3 0,1-6-3 0,-1-5 0 0,1 1 0 16,-3-1 0-16,2 1 0 0,9 0-1 15,-9-5 0-15,0-1-1 0,8 2 1 0,-7-12 0 0,8 6-1 0,0-9 1 0,0-1-3 16,0 0 1-16,7-11 0 0,-7 6 2 0,8-10 0 15,-6 2-2-15,5-3 0 0,2-3 1 0,-1-1 1 0,-1 1 0 16,3-5-1-16,-2-5 0 0,1 0 1 0,-1 4 0 0,9-9-1 16,-10 5 0-16,3-5-2 0,-2 0 2 0,10 0 1 15,-10 0 0-15,1 0-1 0,7-5 1 0,-7 0 2 0,-1 0 0 16,0-5 1-16,-8 5-2 0,9-5-1 0,-1 0 3 16,1 0 0-16,-10 0-1 0,10-5 0 0,0 5-2 0,-1-5 1 15,-9 0 1-15,10 1-2 0,-1-1 1 0,0 0 1 0,1 0-2 16,9 0 0-16,-10 2 0 0,9-7 0 0,-9 5 0 15,9-6 0-15,0 8 0 0,-8-7-3 0,6 5 3 0,-5-5 1 16,-2 0-1-16,1 6 1 0,-9-6-1 0,7-4 2 0,3 4-1 16,-10-5 1-16,8 0-2 0,-9-3 0 0,10-3 0 15,-9 3 0-15,8-7 0 0,-9 1-2 0,10-4 1 0,-9 2-1 16,0-3 0-16,-1-4 1 0,0 3 1 0,1-4-1 16,10-6 0-16,-11 2 1 0,-8-6 1 0,9 1 1 0,-1 0-2 15,1-7 1-15,-10 0-1 0,11 3 3 0,-10-8 1 0,9-2 1 16,-9 3-1-16,0-5 1 0,0-4 1 0,10 5 1 0,-11-6 4 15,1 0-1-15,0 0 3 0,9 2 0 0,-10-2 1 16,2-9 1-16,-2 5 3 0,2-5-2 0,-1-5-2 16,-1 4-2-16,-6-8-2 0,-2 4-4 0,0-6-4 0,-8-3 2 15,0-1-1-15,-1-1 3 0,-8-6-2 0,-8-4 1 0,-1-4 1 16,0 0 0-16,0-8 1 0,-8-7-2 0,0 1-1 0,-1-1 0 16,1-2 5-16,-1-7 2 0,3 5 6 0,-5-1 5 15,-5 2 6-15,8 3 9 0,-9 6 9 0,0 5 7 0,-1-1 6 16,1 10 7-16,-9 3 6 0,1 0 4 0,-1 3 9 15,-9 10 1-15,-7 3-3 0,-3 7-3 0,-6 2 1 0,0 8-8 16,-1 3-5-16,-7 1-8 0,-3 9-11 0,-7 0-11 0,-9 5-4 16,1 0-9-16,-1 10-11 0,-19 0-10 0,3 9-21 15,-3 3-22-15,3 1-33 0,0 11-41 0,-2 0-46 0,9 6-49 16,19 0-110-16,7-1-142 0,10 0-206 0,16 4-141 0,9 2-88 16,0-5-35-16,17 2 2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B42C48-8241-C033-41C0-F392DE5B023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05012A-3B10-C7A3-14A9-EFCF946BE37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05D9D6-EACA-BAA1-5526-716D8EC62F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2D4062-0DF4-5236-CC5A-08E91B0654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939E2-55CB-C2F2-3084-034E2D24D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1306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B2329-4ABD-E1AE-B1BE-35D715EE56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69EB09-E262-E6A3-78F7-4FBA569B24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346476-0AD6-6DD3-E31D-DF8E21423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0CB31F-0897-B6F3-4B80-CCB5AD941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F4D097-ED75-898D-BF6A-E6F55FC3D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328646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24E1B-5499-0FAE-CDF6-4743BC84A2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B07BAC-B7C2-52C0-D32E-C582D1385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A5A946-0677-2CD8-556E-DE85347EB7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B318A0-775D-32D6-A387-04A0B8F41F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9A9BEA-A239-DDF4-D1EE-79CF0F37D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68630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CE5A72-3204-0CDA-14E6-B0A99F33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CFF7F2-7A93-1766-E76E-D61318B8E0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A5C2A1-6E31-2E1E-3894-288A624B2E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96AB36-6C3B-6087-7EEF-99D4FB97B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9473A-C4D3-7FEF-2DB2-7CD38CF10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06563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E64931-033E-7FE7-7666-B18FC30E2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E96B37-5EF0-AAC9-EB67-410B7DDE0A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D1BFE-944E-9175-A26E-68AEF9FC7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F8929-1A75-BAA8-3F2B-DAE084AC76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06366-6B73-083F-368E-BF28D44AE0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9969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A1921-750B-C6D3-2D94-5AAB40C413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1AE2D2-8C6E-B766-F95A-7922DAB7418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0DFA28E-C0C7-0CD6-D4C5-A0B91988CF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8641BC-9AC6-85E0-28F2-57C62F2F4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8950A0-9287-366A-05C8-7C0421CEA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8DA8DD-3B7C-65F1-4071-8EB45A2F6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449022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EAA4AA-56D0-1C95-0170-A2BB9B23E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02840F-AA52-4B20-3B19-B42B83534D8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0292467-E112-887B-CD99-E30640E4EF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545E16-5421-45B8-2627-492A76B818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C975E8A-EF31-500B-6A35-5548CF16AC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AE4523C-A892-3C5D-ECCF-5C71AD671F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B68014-9227-BD2B-9386-24043D1BC1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66636D-2261-A1FF-162B-5EF8D7971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555748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63CC5A-435C-646B-6A95-DFA974093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902E0E0-7473-3837-A110-F7E1AD714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8F67DF-5889-512D-BCC4-665ED8888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380CCD-0A6C-7DC9-F8B5-18F839B35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6370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8BB817-CA49-CD6C-98AB-4BB993FA5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A42BA4-F433-BF92-12A9-C8708E1AB8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B24DD1-560B-0EC4-B3AC-A96ED84585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7759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BAF0E-E573-03F0-92DC-7D3673D96A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8860D-52F7-E6E7-08B4-C86DF91AF1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4DE7CD-A016-8ABB-ABF4-0CF584210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175B29-30DD-A005-7131-5EADD268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A169DC-632A-A254-4361-464651F8C6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9132D6-C4E9-9D58-F2B8-DE11EBE32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13980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725B3C-0567-F403-14B2-A32256BF1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11B3F61-F750-9D01-A56D-271828A674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5C31AC-1170-44FC-0D1A-645EDBC34D4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281BF4-A231-8690-C286-44323A4B51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2527BC-9F05-E0F5-ED82-86B02B883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1E3F65F-BE2D-7361-8297-BC73A2FF0C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633567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52B3DE3-E19D-4E8D-F5F9-D3BFA8361A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1AAFAD8-9A83-49F3-A70C-8C99B3BB5E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89FFE-EFEF-7DAC-A631-A594C58C07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4B57A4-3C9A-4AD5-9B87-320DA9CC1F69}" type="datetimeFigureOut">
              <a:rPr lang="en-IN" smtClean="0"/>
              <a:t>20-08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9B0D7-3A21-C92E-35A8-BB0A7ED662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B3A71-BABA-3FA4-646A-C4D856A3599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690581-5B42-4E0E-8616-B402EFF4293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1405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customXml" Target="../ink/ink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Relationship Id="rId14" Type="http://schemas.openxmlformats.org/officeDocument/2006/relationships/customXml" Target="../ink/ink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10" Type="http://schemas.openxmlformats.org/officeDocument/2006/relationships/image" Target="../media/image32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customXml" Target="../ink/ink11.xml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customXml" Target="../ink/ink13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45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10" Type="http://schemas.openxmlformats.org/officeDocument/2006/relationships/customXml" Target="../ink/ink14.xml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customXml" Target="../ink/ink15.xml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43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6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emf"/><Relationship Id="rId4" Type="http://schemas.openxmlformats.org/officeDocument/2006/relationships/customXml" Target="../ink/ink1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image" Target="../media/image66.e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8.wmf"/><Relationship Id="rId10" Type="http://schemas.openxmlformats.org/officeDocument/2006/relationships/customXml" Target="../ink/ink18.xml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5.wmf"/><Relationship Id="rId18" Type="http://schemas.openxmlformats.org/officeDocument/2006/relationships/image" Target="../media/image73.emf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6.bin"/><Relationship Id="rId2" Type="http://schemas.openxmlformats.org/officeDocument/2006/relationships/oleObject" Target="../embeddings/oleObject51.bin"/><Relationship Id="rId16" Type="http://schemas.openxmlformats.org/officeDocument/2006/relationships/customXml" Target="../ink/ink19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4.wmf"/><Relationship Id="rId5" Type="http://schemas.openxmlformats.org/officeDocument/2006/relationships/image" Target="../media/image50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image" Target="../media/image57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20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customXml" Target="../ink/ink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customXml" Target="../ink/ink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r>
              <a:rPr lang="en-IN" sz="3600" b="1" dirty="0"/>
              <a:t>Season 3, Lecture 10 and  11 (S3,L10 &amp; L11): </a:t>
            </a:r>
          </a:p>
          <a:p>
            <a:pPr algn="ctr"/>
            <a:r>
              <a:rPr lang="en-US" sz="3600" b="1" dirty="0"/>
              <a:t> Thermal Diffusion</a:t>
            </a:r>
            <a:endParaRPr lang="en-IN" sz="3600" b="1" dirty="0"/>
          </a:p>
          <a:p>
            <a:pPr algn="ctr"/>
            <a:r>
              <a:rPr lang="en-IN" sz="3600" b="1" dirty="0"/>
              <a:t>Engineering Applica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3269673" y="1590675"/>
            <a:ext cx="5954002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53755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diffus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76" y="2907618"/>
            <a:ext cx="7174139" cy="3306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9121" y="680584"/>
          <a:ext cx="597283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17360" imgH="457200" progId="Equation.DSMT4">
                  <p:embed/>
                </p:oleObj>
              </mc:Choice>
              <mc:Fallback>
                <p:oleObj name="Equation" r:id="rId3" imgW="191736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9121" y="680584"/>
                        <a:ext cx="5972838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89943" y="4633606"/>
            <a:ext cx="2801257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5965371" y="4648120"/>
            <a:ext cx="14224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12175" y="2505075"/>
          <a:ext cx="2741613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507960" progId="Equation.DSMT4">
                  <p:embed/>
                </p:oleObj>
              </mc:Choice>
              <mc:Fallback>
                <p:oleObj name="Equation" r:id="rId5" imgW="1079280" imgH="507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12175" y="2505075"/>
                        <a:ext cx="2741613" cy="129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27106" y="4988900"/>
          <a:ext cx="36782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106" y="4988900"/>
                        <a:ext cx="3678237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93840" y="2680200"/>
              <a:ext cx="11792160" cy="337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79440" y="2666520"/>
                <a:ext cx="11826000" cy="3411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47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Graham’s Law of Diffusion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16100" y="2373765"/>
          <a:ext cx="8311053" cy="219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507960" progId="Equation.DSMT4">
                  <p:embed/>
                </p:oleObj>
              </mc:Choice>
              <mc:Fallback>
                <p:oleObj name="Equation" r:id="rId2" imgW="191736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2373765"/>
                        <a:ext cx="8311053" cy="2198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0776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669143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s</a:t>
            </a:r>
          </a:p>
          <a:p>
            <a:pPr algn="ctr"/>
            <a:r>
              <a:rPr lang="en-US" sz="4800" dirty="0"/>
              <a:t>(Kinetic theory)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79742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371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lux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377371" y="2373085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radient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77371" y="4013199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aw</a:t>
            </a:r>
            <a:endParaRPr lang="en-IN" dirty="0"/>
          </a:p>
        </p:txBody>
      </p:sp>
      <p:sp>
        <p:nvSpPr>
          <p:cNvPr id="7" name="Rectangle 6"/>
          <p:cNvSpPr/>
          <p:nvPr/>
        </p:nvSpPr>
        <p:spPr>
          <a:xfrm>
            <a:off x="377371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terial Property</a:t>
            </a:r>
            <a:endParaRPr lang="en-IN" dirty="0"/>
          </a:p>
        </p:txBody>
      </p:sp>
      <p:sp>
        <p:nvSpPr>
          <p:cNvPr id="8" name="Rectangle 7"/>
          <p:cNvSpPr/>
          <p:nvPr/>
        </p:nvSpPr>
        <p:spPr>
          <a:xfrm>
            <a:off x="3294743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ow</a:t>
            </a:r>
            <a:endParaRPr lang="en-IN" dirty="0"/>
          </a:p>
        </p:txBody>
      </p:sp>
      <p:sp>
        <p:nvSpPr>
          <p:cNvPr id="9" name="Rectangle 8"/>
          <p:cNvSpPr/>
          <p:nvPr/>
        </p:nvSpPr>
        <p:spPr>
          <a:xfrm>
            <a:off x="6117772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ow</a:t>
            </a:r>
            <a:endParaRPr lang="en-IN" dirty="0"/>
          </a:p>
        </p:txBody>
      </p:sp>
      <p:sp>
        <p:nvSpPr>
          <p:cNvPr id="10" name="Rectangle 9"/>
          <p:cNvSpPr/>
          <p:nvPr/>
        </p:nvSpPr>
        <p:spPr>
          <a:xfrm>
            <a:off x="9202057" y="326572"/>
            <a:ext cx="2540000" cy="4209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s/mass Flow</a:t>
            </a:r>
            <a:endParaRPr lang="en-IN" dirty="0"/>
          </a:p>
        </p:txBody>
      </p:sp>
      <p:sp>
        <p:nvSpPr>
          <p:cNvPr id="11" name="Rectangle 10"/>
          <p:cNvSpPr/>
          <p:nvPr/>
        </p:nvSpPr>
        <p:spPr>
          <a:xfrm>
            <a:off x="3236685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eat Flux q</a:t>
            </a:r>
            <a:endParaRPr lang="en-IN" dirty="0"/>
          </a:p>
        </p:txBody>
      </p:sp>
      <p:sp>
        <p:nvSpPr>
          <p:cNvPr id="12" name="Rectangle 11"/>
          <p:cNvSpPr/>
          <p:nvPr/>
        </p:nvSpPr>
        <p:spPr>
          <a:xfrm>
            <a:off x="6117772" y="1153886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harge Flux J</a:t>
            </a:r>
            <a:endParaRPr lang="en-IN" dirty="0"/>
          </a:p>
        </p:txBody>
      </p:sp>
      <p:sp>
        <p:nvSpPr>
          <p:cNvPr id="13" name="Rectangle 12"/>
          <p:cNvSpPr/>
          <p:nvPr/>
        </p:nvSpPr>
        <p:spPr>
          <a:xfrm>
            <a:off x="9223829" y="1226458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olecular/mass Flux J</a:t>
            </a:r>
            <a:endParaRPr lang="en-IN" dirty="0"/>
          </a:p>
        </p:txBody>
      </p:sp>
      <p:grpSp>
        <p:nvGrpSpPr>
          <p:cNvPr id="26" name="Group 25"/>
          <p:cNvGrpSpPr/>
          <p:nvPr/>
        </p:nvGrpSpPr>
        <p:grpSpPr>
          <a:xfrm>
            <a:off x="3294743" y="2467428"/>
            <a:ext cx="2598058" cy="1030514"/>
            <a:chOff x="3294743" y="2467428"/>
            <a:chExt cx="2598058" cy="1030514"/>
          </a:xfrm>
        </p:grpSpPr>
        <p:sp>
          <p:nvSpPr>
            <p:cNvPr id="14" name="Rectangle 13"/>
            <p:cNvSpPr/>
            <p:nvPr/>
          </p:nvSpPr>
          <p:spPr>
            <a:xfrm>
              <a:off x="3294743" y="2467428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535714" y="2624024"/>
            <a:ext cx="462788" cy="717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00" imgH="393480" progId="Equation.DSMT4">
                    <p:embed/>
                  </p:oleObj>
                </mc:Choice>
                <mc:Fallback>
                  <p:oleObj name="Equation" r:id="rId2" imgW="25380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35714" y="2624024"/>
                          <a:ext cx="462788" cy="7173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6117772" y="2489202"/>
            <a:ext cx="2598058" cy="1030514"/>
            <a:chOff x="6117772" y="2489202"/>
            <a:chExt cx="2598058" cy="1030514"/>
          </a:xfrm>
        </p:grpSpPr>
        <p:sp>
          <p:nvSpPr>
            <p:cNvPr id="16" name="Rectangle 15"/>
            <p:cNvSpPr/>
            <p:nvPr/>
          </p:nvSpPr>
          <p:spPr>
            <a:xfrm>
              <a:off x="6117772" y="2489202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289800" y="2686050"/>
            <a:ext cx="487363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393480" progId="Equation.DSMT4">
                    <p:embed/>
                  </p:oleObj>
                </mc:Choice>
                <mc:Fallback>
                  <p:oleObj name="Equation" r:id="rId4" imgW="266400" imgH="39348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800" y="2686050"/>
                          <a:ext cx="487363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223829" y="2525490"/>
            <a:ext cx="2598058" cy="1030514"/>
            <a:chOff x="9223829" y="2525490"/>
            <a:chExt cx="2598058" cy="1030514"/>
          </a:xfrm>
        </p:grpSpPr>
        <p:sp>
          <p:nvSpPr>
            <p:cNvPr id="18" name="Rectangle 17"/>
            <p:cNvSpPr/>
            <p:nvPr/>
          </p:nvSpPr>
          <p:spPr>
            <a:xfrm>
              <a:off x="9223829" y="2525490"/>
              <a:ext cx="2598058" cy="10305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0483850" y="2685826"/>
            <a:ext cx="46355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800" imgH="393480" progId="Equation.DSMT4">
                    <p:embed/>
                  </p:oleObj>
                </mc:Choice>
                <mc:Fallback>
                  <p:oleObj name="Equation" r:id="rId6" imgW="253800" imgH="393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3850" y="2685826"/>
                          <a:ext cx="463550" cy="71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634312" y="3874406"/>
          <a:ext cx="21875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77760" imgH="583920" progId="Equation.DSMT4">
                  <p:embed/>
                </p:oleObj>
              </mc:Choice>
              <mc:Fallback>
                <p:oleObj name="Equation" r:id="rId8" imgW="977760" imgH="5839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312" y="3874406"/>
                        <a:ext cx="21875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30161" y="3874406"/>
          <a:ext cx="1960562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583920" progId="Equation.DSMT4">
                  <p:embed/>
                </p:oleObj>
              </mc:Choice>
              <mc:Fallback>
                <p:oleObj name="Equation" r:id="rId10" imgW="876240" imgH="5839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161" y="3874406"/>
                        <a:ext cx="1960562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809241" y="3874406"/>
          <a:ext cx="17335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583920" progId="Equation.DSMT4">
                  <p:embed/>
                </p:oleObj>
              </mc:Choice>
              <mc:Fallback>
                <p:oleObj name="Equation" r:id="rId12" imgW="774360" imgH="5839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241" y="3874406"/>
                        <a:ext cx="17335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389085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rmal conductivity K</a:t>
            </a:r>
            <a:endParaRPr lang="en-IN" dirty="0"/>
          </a:p>
        </p:txBody>
      </p:sp>
      <p:sp>
        <p:nvSpPr>
          <p:cNvPr id="24" name="Rectangle 23"/>
          <p:cNvSpPr/>
          <p:nvPr/>
        </p:nvSpPr>
        <p:spPr>
          <a:xfrm>
            <a:off x="660399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lectrical conductivity </a:t>
            </a:r>
            <a:endParaRPr lang="en-IN" dirty="0"/>
          </a:p>
        </p:txBody>
      </p:sp>
      <p:sp>
        <p:nvSpPr>
          <p:cNvPr id="25" name="Rectangle 24"/>
          <p:cNvSpPr/>
          <p:nvPr/>
        </p:nvSpPr>
        <p:spPr>
          <a:xfrm>
            <a:off x="9528629" y="5711370"/>
            <a:ext cx="2598058" cy="10305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ffusion Coefficient 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Ink 1"/>
              <p14:cNvContentPartPr/>
              <p14:nvPr/>
            </p14:nvContentPartPr>
            <p14:xfrm>
              <a:off x="3526200" y="623880"/>
              <a:ext cx="8022240" cy="5376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508920" y="617040"/>
                <a:ext cx="8061480" cy="5398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90963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1" grpId="0" animBg="1"/>
      <p:bldP spid="12" grpId="0" animBg="1"/>
      <p:bldP spid="13" grpId="0" animBg="1"/>
      <p:bldP spid="23" grpId="0" animBg="1"/>
      <p:bldP spid="24" grpId="0" animBg="1"/>
      <p:bldP spid="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05F36-AE4F-A485-F6DB-ED32DDD5A9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0707E3-29DC-2857-442E-4F0D169D17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903420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1465943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2772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2431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31931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371565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415108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36866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328022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429622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859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9449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17997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325257" y="2235200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325257" y="1465943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20343" y="1480457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325257" y="3947886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3868057" y="33600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897085" y="24964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142342" y="23513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969657" y="41583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3926113" y="380274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3331029" y="193765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4325257" y="150948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3447142" y="278674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3868057" y="30117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3439897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82600" y="5157788"/>
          <a:ext cx="46196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393480" progId="Equation.DSMT4">
                  <p:embed/>
                </p:oleObj>
              </mc:Choice>
              <mc:Fallback>
                <p:oleObj name="Equation" r:id="rId2" imgW="1536480" imgH="39348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2600" y="5157788"/>
                        <a:ext cx="461962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402285" y="3875314"/>
          <a:ext cx="4901974" cy="258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825480" progId="Equation.DSMT4">
                  <p:embed/>
                </p:oleObj>
              </mc:Choice>
              <mc:Fallback>
                <p:oleObj name="Equation" r:id="rId4" imgW="1562040" imgH="825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285" y="3875314"/>
                        <a:ext cx="4901974" cy="2588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4811484" y="493486"/>
            <a:ext cx="170809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rea A</a:t>
            </a:r>
            <a:endParaRPr lang="en-IN" sz="4400" dirty="0"/>
          </a:p>
        </p:txBody>
      </p:sp>
      <p:sp>
        <p:nvSpPr>
          <p:cNvPr id="53" name="Oval 52"/>
          <p:cNvSpPr/>
          <p:nvPr/>
        </p:nvSpPr>
        <p:spPr>
          <a:xfrm>
            <a:off x="5072725" y="195217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4" name="Oval 53"/>
          <p:cNvSpPr/>
          <p:nvPr/>
        </p:nvSpPr>
        <p:spPr>
          <a:xfrm>
            <a:off x="5798451" y="325119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5" name="Oval 54"/>
          <p:cNvSpPr/>
          <p:nvPr/>
        </p:nvSpPr>
        <p:spPr>
          <a:xfrm>
            <a:off x="6519580" y="306976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6" name="Oval 55"/>
          <p:cNvSpPr/>
          <p:nvPr/>
        </p:nvSpPr>
        <p:spPr>
          <a:xfrm>
            <a:off x="5087233" y="256176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7" name="Oval 56"/>
          <p:cNvSpPr/>
          <p:nvPr/>
        </p:nvSpPr>
        <p:spPr>
          <a:xfrm>
            <a:off x="5079979" y="317861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8" name="Oval 57"/>
          <p:cNvSpPr/>
          <p:nvPr/>
        </p:nvSpPr>
        <p:spPr>
          <a:xfrm>
            <a:off x="5544433" y="368662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59" name="Oval 58"/>
          <p:cNvSpPr/>
          <p:nvPr/>
        </p:nvSpPr>
        <p:spPr>
          <a:xfrm>
            <a:off x="5979855" y="256176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1" name="Oval 60"/>
          <p:cNvSpPr/>
          <p:nvPr/>
        </p:nvSpPr>
        <p:spPr>
          <a:xfrm>
            <a:off x="4767925" y="33963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2" name="Oval 61"/>
          <p:cNvSpPr/>
          <p:nvPr/>
        </p:nvSpPr>
        <p:spPr>
          <a:xfrm>
            <a:off x="4659084" y="240211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3" name="Oval 62"/>
          <p:cNvSpPr/>
          <p:nvPr/>
        </p:nvSpPr>
        <p:spPr>
          <a:xfrm>
            <a:off x="4630057" y="303347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4" name="Oval 63"/>
          <p:cNvSpPr/>
          <p:nvPr/>
        </p:nvSpPr>
        <p:spPr>
          <a:xfrm>
            <a:off x="5203371" y="402771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831240" y="617400"/>
              <a:ext cx="10569600" cy="5787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25480" y="608760"/>
                <a:ext cx="10586160" cy="581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6929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7500" y="753943"/>
          <a:ext cx="11184843" cy="106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241200" progId="Equation.DSMT4">
                  <p:embed/>
                </p:oleObj>
              </mc:Choice>
              <mc:Fallback>
                <p:oleObj name="Equation" r:id="rId2" imgW="253980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00" y="753943"/>
                        <a:ext cx="11184843" cy="106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2148114"/>
            <a:ext cx="114486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Flux</a:t>
            </a:r>
            <a:endParaRPr lang="en-IN" sz="4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852057" y="2100996"/>
            <a:ext cx="29038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Concentration</a:t>
            </a:r>
          </a:p>
          <a:p>
            <a:r>
              <a:rPr lang="en-US" sz="3600" b="1" dirty="0"/>
              <a:t>gradient</a:t>
            </a:r>
            <a:endParaRPr lang="en-IN" sz="3600" b="1" dirty="0"/>
          </a:p>
        </p:txBody>
      </p:sp>
      <p:sp>
        <p:nvSpPr>
          <p:cNvPr id="7" name="Oval 6"/>
          <p:cNvSpPr/>
          <p:nvPr/>
        </p:nvSpPr>
        <p:spPr>
          <a:xfrm>
            <a:off x="2692399" y="275771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2706629" y="362856"/>
            <a:ext cx="907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ause</a:t>
            </a:r>
            <a:endParaRPr lang="en-IN" sz="2400" b="1" dirty="0"/>
          </a:p>
        </p:txBody>
      </p:sp>
      <p:sp>
        <p:nvSpPr>
          <p:cNvPr id="9" name="Oval 8"/>
          <p:cNvSpPr/>
          <p:nvPr/>
        </p:nvSpPr>
        <p:spPr>
          <a:xfrm>
            <a:off x="731207" y="410865"/>
            <a:ext cx="921658" cy="1973943"/>
          </a:xfrm>
          <a:prstGeom prst="ellipse">
            <a:avLst/>
          </a:prstGeom>
          <a:solidFill>
            <a:srgbClr val="4472C4">
              <a:alpha val="5607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TextBox 9"/>
          <p:cNvSpPr txBox="1"/>
          <p:nvPr/>
        </p:nvSpPr>
        <p:spPr>
          <a:xfrm>
            <a:off x="730923" y="444358"/>
            <a:ext cx="9192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ffect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02781" y="3459843"/>
          <a:ext cx="5672750" cy="90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781" y="3459843"/>
                        <a:ext cx="5672750" cy="908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31772" y="4704588"/>
          <a:ext cx="6686096" cy="154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419040" progId="Equation.DSMT4">
                  <p:embed/>
                </p:oleObj>
              </mc:Choice>
              <mc:Fallback>
                <p:oleObj name="Equation" r:id="rId6" imgW="181584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1772" y="4704588"/>
                        <a:ext cx="6686096" cy="1543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487440" y="195480"/>
              <a:ext cx="11104560" cy="596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69800" y="176760"/>
                <a:ext cx="11131920" cy="599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9458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699DAD-4171-E61E-63E5-156F22E98B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3D4AE4-FABC-C059-E8A8-97E9F2E7A9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1840" y="536400"/>
              <a:ext cx="11563920" cy="6082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04920" y="519120"/>
                <a:ext cx="11585880" cy="611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76385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836" y="-333822"/>
            <a:ext cx="10515600" cy="1325563"/>
          </a:xfrm>
        </p:spPr>
        <p:txBody>
          <a:bodyPr>
            <a:normAutofit/>
          </a:bodyPr>
          <a:lstStyle/>
          <a:p>
            <a:r>
              <a:rPr lang="en-US" sz="3200" b="1" dirty="0"/>
              <a:t>Time dependency of concentration (Fick’s second law)</a:t>
            </a:r>
            <a:endParaRPr lang="en-IN" sz="3200" b="1" dirty="0"/>
          </a:p>
        </p:txBody>
      </p:sp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846391" y="1240987"/>
            <a:ext cx="20329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Area =A</a:t>
            </a:r>
            <a:endParaRPr lang="en-IN" sz="4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26425" y="2336800"/>
          <a:ext cx="3919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30040" imgH="177480" progId="Equation.DSMT4">
                  <p:embed/>
                </p:oleObj>
              </mc:Choice>
              <mc:Fallback>
                <p:oleObj name="Equation" r:id="rId9" imgW="113004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6425" y="2336800"/>
                        <a:ext cx="391953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2" name="Ink 41"/>
              <p14:cNvContentPartPr/>
              <p14:nvPr/>
            </p14:nvContentPartPr>
            <p14:xfrm>
              <a:off x="4316760" y="952920"/>
              <a:ext cx="616680" cy="269820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309560" y="947520"/>
                <a:ext cx="631440" cy="2708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7259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be 3"/>
          <p:cNvSpPr/>
          <p:nvPr/>
        </p:nvSpPr>
        <p:spPr>
          <a:xfrm>
            <a:off x="3091543" y="624131"/>
            <a:ext cx="4528457" cy="3193143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Oval 4"/>
          <p:cNvSpPr/>
          <p:nvPr/>
        </p:nvSpPr>
        <p:spPr>
          <a:xfrm>
            <a:off x="3091543" y="1930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Oval 5"/>
          <p:cNvSpPr/>
          <p:nvPr/>
        </p:nvSpPr>
        <p:spPr>
          <a:xfrm>
            <a:off x="3461657" y="1589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Oval 6"/>
          <p:cNvSpPr/>
          <p:nvPr/>
        </p:nvSpPr>
        <p:spPr>
          <a:xfrm>
            <a:off x="3461657" y="23513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8" name="Oval 7"/>
          <p:cNvSpPr/>
          <p:nvPr/>
        </p:nvSpPr>
        <p:spPr>
          <a:xfrm>
            <a:off x="3178629" y="287384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Oval 8"/>
          <p:cNvSpPr/>
          <p:nvPr/>
        </p:nvSpPr>
        <p:spPr>
          <a:xfrm>
            <a:off x="3563257" y="330927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Oval 9"/>
          <p:cNvSpPr/>
          <p:nvPr/>
        </p:nvSpPr>
        <p:spPr>
          <a:xfrm>
            <a:off x="3526972" y="28448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1" name="Oval 10"/>
          <p:cNvSpPr/>
          <p:nvPr/>
        </p:nvSpPr>
        <p:spPr>
          <a:xfrm>
            <a:off x="3113315" y="2438416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2" name="Oval 11"/>
          <p:cNvSpPr/>
          <p:nvPr/>
        </p:nvSpPr>
        <p:spPr>
          <a:xfrm>
            <a:off x="3222172" y="345441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3" name="Oval 12"/>
          <p:cNvSpPr/>
          <p:nvPr/>
        </p:nvSpPr>
        <p:spPr>
          <a:xfrm>
            <a:off x="3715657" y="2017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4" name="Oval 13"/>
          <p:cNvSpPr/>
          <p:nvPr/>
        </p:nvSpPr>
        <p:spPr>
          <a:xfrm>
            <a:off x="3664857" y="11031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5" name="Oval 14"/>
          <p:cNvSpPr/>
          <p:nvPr/>
        </p:nvSpPr>
        <p:spPr>
          <a:xfrm>
            <a:off x="4020457" y="9579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6" name="Oval 15"/>
          <p:cNvSpPr/>
          <p:nvPr/>
        </p:nvSpPr>
        <p:spPr>
          <a:xfrm>
            <a:off x="3817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325257" y="1393388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25257" y="624131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920343" y="638645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325257" y="3106074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3868057" y="2518237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2" name="Oval 21"/>
          <p:cNvSpPr/>
          <p:nvPr/>
        </p:nvSpPr>
        <p:spPr>
          <a:xfrm>
            <a:off x="3897085" y="16546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3142342" y="15095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4" name="Oval 23"/>
          <p:cNvSpPr/>
          <p:nvPr/>
        </p:nvSpPr>
        <p:spPr>
          <a:xfrm>
            <a:off x="3969657" y="33165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5" name="Oval 24"/>
          <p:cNvSpPr/>
          <p:nvPr/>
        </p:nvSpPr>
        <p:spPr>
          <a:xfrm>
            <a:off x="3926113" y="296093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6" name="Oval 25"/>
          <p:cNvSpPr/>
          <p:nvPr/>
        </p:nvSpPr>
        <p:spPr>
          <a:xfrm>
            <a:off x="3331029" y="109584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7" name="Oval 26"/>
          <p:cNvSpPr/>
          <p:nvPr/>
        </p:nvSpPr>
        <p:spPr>
          <a:xfrm>
            <a:off x="4325257" y="667673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8" name="Oval 27"/>
          <p:cNvSpPr/>
          <p:nvPr/>
        </p:nvSpPr>
        <p:spPr>
          <a:xfrm>
            <a:off x="3447142" y="194493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29" name="Oval 28"/>
          <p:cNvSpPr/>
          <p:nvPr/>
        </p:nvSpPr>
        <p:spPr>
          <a:xfrm>
            <a:off x="3868057" y="21699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3439897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1" name="Oval 30"/>
          <p:cNvSpPr/>
          <p:nvPr/>
        </p:nvSpPr>
        <p:spPr>
          <a:xfrm>
            <a:off x="5072725" y="111035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2" name="Oval 31"/>
          <p:cNvSpPr/>
          <p:nvPr/>
        </p:nvSpPr>
        <p:spPr>
          <a:xfrm>
            <a:off x="5798451" y="240938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3" name="Oval 32"/>
          <p:cNvSpPr/>
          <p:nvPr/>
        </p:nvSpPr>
        <p:spPr>
          <a:xfrm>
            <a:off x="6519580" y="222795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4" name="Oval 33"/>
          <p:cNvSpPr/>
          <p:nvPr/>
        </p:nvSpPr>
        <p:spPr>
          <a:xfrm>
            <a:off x="5087233" y="1719950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5" name="Oval 34"/>
          <p:cNvSpPr/>
          <p:nvPr/>
        </p:nvSpPr>
        <p:spPr>
          <a:xfrm>
            <a:off x="5079979" y="2336798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6" name="Oval 35"/>
          <p:cNvSpPr/>
          <p:nvPr/>
        </p:nvSpPr>
        <p:spPr>
          <a:xfrm>
            <a:off x="5544433" y="284481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Oval 36"/>
          <p:cNvSpPr/>
          <p:nvPr/>
        </p:nvSpPr>
        <p:spPr>
          <a:xfrm>
            <a:off x="5979855" y="1719949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8" name="Oval 37"/>
          <p:cNvSpPr/>
          <p:nvPr/>
        </p:nvSpPr>
        <p:spPr>
          <a:xfrm>
            <a:off x="4767925" y="2554525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9" name="Oval 38"/>
          <p:cNvSpPr/>
          <p:nvPr/>
        </p:nvSpPr>
        <p:spPr>
          <a:xfrm>
            <a:off x="4659084" y="1560301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0" name="Oval 39"/>
          <p:cNvSpPr/>
          <p:nvPr/>
        </p:nvSpPr>
        <p:spPr>
          <a:xfrm>
            <a:off x="4630057" y="2191664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1" name="Oval 40"/>
          <p:cNvSpPr/>
          <p:nvPr/>
        </p:nvSpPr>
        <p:spPr>
          <a:xfrm>
            <a:off x="5203371" y="3185902"/>
            <a:ext cx="304800" cy="29028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3091543" y="3846288"/>
            <a:ext cx="0" cy="265613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25478" y="4775200"/>
            <a:ext cx="4587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3077029" y="6473390"/>
            <a:ext cx="5566228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846391" y="6284695"/>
            <a:ext cx="4203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x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9" name="Ink 48"/>
              <p14:cNvContentPartPr/>
              <p14:nvPr/>
            </p14:nvContentPartPr>
            <p14:xfrm>
              <a:off x="3107520" y="4205880"/>
              <a:ext cx="4572360" cy="226836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98160" y="4196520"/>
                <a:ext cx="4591080" cy="2287080"/>
              </a:xfrm>
              <a:prstGeom prst="rect">
                <a:avLst/>
              </a:prstGeom>
            </p:spPr>
          </p:pic>
        </mc:Fallback>
      </mc:AlternateContent>
      <p:cxnSp>
        <p:nvCxnSpPr>
          <p:cNvPr id="51" name="Straight Connector 50"/>
          <p:cNvCxnSpPr/>
          <p:nvPr/>
        </p:nvCxnSpPr>
        <p:spPr>
          <a:xfrm>
            <a:off x="4325257" y="3817274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020457" y="6370032"/>
          <a:ext cx="1329880" cy="62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0457" y="6370032"/>
                        <a:ext cx="1329880" cy="62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638777" y="1415162"/>
            <a:ext cx="0" cy="242388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638777" y="645905"/>
            <a:ext cx="595086" cy="769257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233863" y="660419"/>
            <a:ext cx="0" cy="246742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5638777" y="3127848"/>
            <a:ext cx="595086" cy="711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5646051" y="3846288"/>
            <a:ext cx="152400" cy="2656966"/>
          </a:xfrm>
          <a:prstGeom prst="line">
            <a:avLst/>
          </a:prstGeom>
          <a:ln w="57150"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5377525" y="6359024"/>
          <a:ext cx="1142055" cy="55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177480" progId="Equation.DSMT4">
                  <p:embed/>
                </p:oleObj>
              </mc:Choice>
              <mc:Fallback>
                <p:oleObj name="Equation" r:id="rId7" imgW="43164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7525" y="6359024"/>
                        <a:ext cx="1142055" cy="559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19314" y="4093029"/>
            <a:ext cx="2206164" cy="177074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Apply</a:t>
            </a:r>
          </a:p>
          <a:p>
            <a:pPr algn="ctr"/>
            <a:r>
              <a:rPr lang="en-US" sz="2800" b="1" dirty="0"/>
              <a:t>Fick’s </a:t>
            </a:r>
          </a:p>
          <a:p>
            <a:pPr algn="ctr"/>
            <a:r>
              <a:rPr lang="en-US" sz="2800" b="1" dirty="0"/>
              <a:t>Law</a:t>
            </a:r>
            <a:endParaRPr lang="en-IN" sz="2800" b="1" dirty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4078513" y="4978400"/>
            <a:ext cx="732971" cy="504686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377525" y="5672285"/>
            <a:ext cx="885375" cy="382972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ight Arrow 61"/>
          <p:cNvSpPr/>
          <p:nvPr/>
        </p:nvSpPr>
        <p:spPr>
          <a:xfrm>
            <a:off x="3969656" y="2307787"/>
            <a:ext cx="994227" cy="82731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4013200" y="2493072"/>
          <a:ext cx="593271" cy="496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13200" y="2493072"/>
                        <a:ext cx="593271" cy="496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ight Arrow 63"/>
          <p:cNvSpPr/>
          <p:nvPr/>
        </p:nvSpPr>
        <p:spPr>
          <a:xfrm>
            <a:off x="5580720" y="2249725"/>
            <a:ext cx="1091260" cy="885372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5595255" y="2467454"/>
          <a:ext cx="11033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28600" progId="Equation.DSMT4">
                  <p:embed/>
                </p:oleObj>
              </mc:Choice>
              <mc:Fallback>
                <p:oleObj name="Equation" r:id="rId11" imgW="330120" imgH="228600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255" y="2467454"/>
                        <a:ext cx="11033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210508" y="3839048"/>
            <a:ext cx="49814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How much concentration inside </a:t>
            </a:r>
          </a:p>
          <a:p>
            <a:r>
              <a:rPr lang="en-US" sz="2800" b="1" dirty="0"/>
              <a:t>this volume change with time?</a:t>
            </a:r>
            <a:endParaRPr lang="en-IN" sz="2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323240" y="297000"/>
              <a:ext cx="6587280" cy="2684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15320" y="279720"/>
                <a:ext cx="6600960" cy="270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6642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2" grpId="0" animBg="1"/>
      <p:bldP spid="64" grpId="0" animBg="1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4471503"/>
              </p:ext>
            </p:extLst>
          </p:nvPr>
        </p:nvGraphicFramePr>
        <p:xfrm>
          <a:off x="904240" y="396240"/>
          <a:ext cx="7833356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9755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1302474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555557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292904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7638" y="407988"/>
          <a:ext cx="11544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28600" progId="Equation.DSMT4">
                  <p:embed/>
                </p:oleObj>
              </mc:Choice>
              <mc:Fallback>
                <p:oleObj name="Equation" r:id="rId2" imgW="3962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8" y="407988"/>
                        <a:ext cx="1154430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6863" y="1557338"/>
          <a:ext cx="1176178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95680" imgH="228600" progId="Equation.DSMT4">
                  <p:embed/>
                </p:oleObj>
              </mc:Choice>
              <mc:Fallback>
                <p:oleObj name="Equation" r:id="rId4" imgW="44956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1557338"/>
                        <a:ext cx="1176178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76325" y="2946400"/>
          <a:ext cx="10467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482400" progId="Equation.DSMT4">
                  <p:embed/>
                </p:oleObj>
              </mc:Choice>
              <mc:Fallback>
                <p:oleObj name="Equation" r:id="rId6" imgW="400032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2946400"/>
                        <a:ext cx="1046797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65665" y="4686526"/>
          <a:ext cx="7955792" cy="93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65665" y="4686526"/>
                        <a:ext cx="7955792" cy="930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721800" y="2752920"/>
              <a:ext cx="11445120" cy="4407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04520" y="2738520"/>
                <a:ext cx="11468880" cy="442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9318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7488" y="814388"/>
          <a:ext cx="115157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393480" progId="Equation.DSMT4">
                  <p:embed/>
                </p:oleObj>
              </mc:Choice>
              <mc:Fallback>
                <p:oleObj name="Equation" r:id="rId2" imgW="61340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488" y="814388"/>
                        <a:ext cx="11515725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2922" y="1742853"/>
          <a:ext cx="4354582" cy="126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2922" y="1742853"/>
                        <a:ext cx="4354582" cy="1261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25357" y="3172059"/>
          <a:ext cx="23193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393480" progId="Equation.DSMT4">
                  <p:embed/>
                </p:oleObj>
              </mc:Choice>
              <mc:Fallback>
                <p:oleObj name="Equation" r:id="rId6" imgW="7236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357" y="3172059"/>
                        <a:ext cx="2319338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97717" y="4593528"/>
          <a:ext cx="1901372" cy="44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177480" progId="Equation.DSMT4">
                  <p:embed/>
                </p:oleObj>
              </mc:Choice>
              <mc:Fallback>
                <p:oleObj name="Equation" r:id="rId8" imgW="7617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97717" y="4593528"/>
                        <a:ext cx="1901372" cy="442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22875" y="5299075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5" y="5299075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649029" y="5225143"/>
            <a:ext cx="3831771" cy="11611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7199280" y="2793960"/>
              <a:ext cx="4423680" cy="247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189920" y="2790000"/>
                <a:ext cx="4437360" cy="249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436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9789" y="378733"/>
          <a:ext cx="219710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89" y="378733"/>
                        <a:ext cx="219710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07363" y="241074"/>
          <a:ext cx="23907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3" y="241074"/>
                        <a:ext cx="23907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43413" y="1900238"/>
          <a:ext cx="25241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19040" progId="Equation.DSMT4">
                  <p:embed/>
                </p:oleObj>
              </mc:Choice>
              <mc:Fallback>
                <p:oleObj name="Equation" r:id="rId6" imgW="78732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1900238"/>
                        <a:ext cx="252412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0263" y="3922713"/>
          <a:ext cx="252253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922713"/>
                        <a:ext cx="2522537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22056" y="5413829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49109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542338" y="3975100"/>
          <a:ext cx="25241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2338" y="3975100"/>
                        <a:ext cx="25241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638629"/>
            <a:ext cx="12192000" cy="29754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Thermal Diffusion equations: Fick’s Law </a:t>
            </a:r>
            <a:endParaRPr lang="en-IN" sz="4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85355"/>
              </p:ext>
            </p:extLst>
          </p:nvPr>
        </p:nvGraphicFramePr>
        <p:xfrm>
          <a:off x="174625" y="4054475"/>
          <a:ext cx="4902200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672840" progId="Equation.DSMT4">
                  <p:embed/>
                </p:oleObj>
              </mc:Choice>
              <mc:Fallback>
                <p:oleObj name="Equation" r:id="rId2" imgW="1562040" imgH="6728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054475"/>
                        <a:ext cx="4902200" cy="211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49028" y="5558971"/>
            <a:ext cx="3831771" cy="1161143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Fick’s second law</a:t>
            </a:r>
            <a:endParaRPr lang="en-IN" sz="3200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820223" y="3614057"/>
            <a:ext cx="58057" cy="324394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632125"/>
              </p:ext>
            </p:extLst>
          </p:nvPr>
        </p:nvGraphicFramePr>
        <p:xfrm>
          <a:off x="8664575" y="3975100"/>
          <a:ext cx="227965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3975100"/>
                        <a:ext cx="227965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007080" y="3805200"/>
              <a:ext cx="3313800" cy="1102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99880" y="3798000"/>
                <a:ext cx="3332520" cy="112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1855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269673" y="1"/>
            <a:ext cx="5954002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Tutorial 3: Thermal Diffusion</a:t>
            </a:r>
            <a:endParaRPr lang="en-IN" sz="3600" b="1" dirty="0"/>
          </a:p>
          <a:p>
            <a:pPr algn="ctr"/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3132194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600" b="1" dirty="0"/>
              <a:t>Problem 1</a:t>
            </a:r>
            <a:endParaRPr lang="en-IN" sz="66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2586182"/>
            <a:ext cx="118395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A diffusing spherical cloud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27073314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262912" y="2621643"/>
            <a:ext cx="4368800" cy="3871686"/>
          </a:xfrm>
          <a:prstGeom prst="ellipse">
            <a:avLst/>
          </a:prstGeom>
          <a:solidFill>
            <a:srgbClr val="4472C4">
              <a:alpha val="61176"/>
            </a:srgbClr>
          </a:solidFill>
          <a:ln>
            <a:solidFill>
              <a:srgbClr val="2F528F">
                <a:alpha val="40000"/>
              </a:srgb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Oval 3"/>
          <p:cNvSpPr/>
          <p:nvPr/>
        </p:nvSpPr>
        <p:spPr>
          <a:xfrm>
            <a:off x="8229598" y="4339759"/>
            <a:ext cx="435428" cy="420914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58822"/>
              </p:ext>
            </p:extLst>
          </p:nvPr>
        </p:nvGraphicFramePr>
        <p:xfrm>
          <a:off x="542018" y="231775"/>
          <a:ext cx="11009313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1346040" progId="Equation.DSMT4">
                  <p:embed/>
                </p:oleObj>
              </mc:Choice>
              <mc:Fallback>
                <p:oleObj name="Equation" r:id="rId2" imgW="6629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2018" y="231775"/>
                        <a:ext cx="11009313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7518400" y="3526971"/>
            <a:ext cx="711198" cy="812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65026" y="3396343"/>
            <a:ext cx="696688" cy="9434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738258" y="4557486"/>
            <a:ext cx="1269998" cy="72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846455" y="4513918"/>
            <a:ext cx="160383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7282543" y="4766112"/>
            <a:ext cx="947055" cy="8599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773883" y="4760673"/>
            <a:ext cx="994231" cy="7039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8447312" y="3135086"/>
            <a:ext cx="0" cy="943428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8461824" y="5052765"/>
            <a:ext cx="0" cy="823699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150200" y="188640"/>
              <a:ext cx="10464120" cy="6320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35440" y="180360"/>
                <a:ext cx="10486440" cy="633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21462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44743"/>
              </p:ext>
            </p:extLst>
          </p:nvPr>
        </p:nvGraphicFramePr>
        <p:xfrm>
          <a:off x="7695291" y="774625"/>
          <a:ext cx="2246993" cy="126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393480" progId="Equation.DSMT4">
                  <p:embed/>
                </p:oleObj>
              </mc:Choice>
              <mc:Fallback>
                <p:oleObj name="Equation" r:id="rId2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95291" y="774625"/>
                        <a:ext cx="2246993" cy="126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24929"/>
              </p:ext>
            </p:extLst>
          </p:nvPr>
        </p:nvGraphicFramePr>
        <p:xfrm>
          <a:off x="7280956" y="2058723"/>
          <a:ext cx="31464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956" y="2058723"/>
                        <a:ext cx="31464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950162"/>
              </p:ext>
            </p:extLst>
          </p:nvPr>
        </p:nvGraphicFramePr>
        <p:xfrm>
          <a:off x="7179356" y="3594100"/>
          <a:ext cx="3597275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17440" imgH="419040" progId="Equation.DSMT4">
                  <p:embed/>
                </p:oleObj>
              </mc:Choice>
              <mc:Fallback>
                <p:oleObj name="Equation" r:id="rId6" imgW="1117440" imgH="419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356" y="3594100"/>
                        <a:ext cx="3597275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512038"/>
              </p:ext>
            </p:extLst>
          </p:nvPr>
        </p:nvGraphicFramePr>
        <p:xfrm>
          <a:off x="7613650" y="5267325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3650" y="5267325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8408880" y="5092560"/>
              <a:ext cx="2373840" cy="1740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90160" y="5078520"/>
                <a:ext cx="2417400" cy="1774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881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54447" y="894426"/>
            <a:ext cx="4368800" cy="3871686"/>
            <a:chOff x="5246932" y="2621643"/>
            <a:chExt cx="4368800" cy="3871686"/>
          </a:xfrm>
        </p:grpSpPr>
        <p:sp>
          <p:nvSpPr>
            <p:cNvPr id="4" name="Oval 3"/>
            <p:cNvSpPr/>
            <p:nvPr/>
          </p:nvSpPr>
          <p:spPr>
            <a:xfrm>
              <a:off x="5246932" y="2621643"/>
              <a:ext cx="4368800" cy="3871686"/>
            </a:xfrm>
            <a:prstGeom prst="ellipse">
              <a:avLst/>
            </a:prstGeom>
            <a:solidFill>
              <a:srgbClr val="4472C4">
                <a:alpha val="61176"/>
              </a:srgbClr>
            </a:solidFill>
            <a:ln>
              <a:solidFill>
                <a:srgbClr val="2F528F">
                  <a:alpha val="40000"/>
                </a:srgbClr>
              </a:solidFill>
            </a:ln>
            <a:effectLst>
              <a:glow rad="228600">
                <a:schemeClr val="accent1">
                  <a:satMod val="175000"/>
                  <a:alpha val="40000"/>
                </a:schemeClr>
              </a:glow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Oval 4"/>
            <p:cNvSpPr/>
            <p:nvPr/>
          </p:nvSpPr>
          <p:spPr>
            <a:xfrm>
              <a:off x="7213618" y="4339759"/>
              <a:ext cx="435428" cy="420914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6502420" y="3526971"/>
              <a:ext cx="711198" cy="8127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7649046" y="3396343"/>
              <a:ext cx="696688" cy="9434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H="1">
              <a:off x="5722278" y="4557486"/>
              <a:ext cx="1269998" cy="72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7830475" y="4513918"/>
              <a:ext cx="160383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6266563" y="4766112"/>
              <a:ext cx="947055" cy="85997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757903" y="4760673"/>
              <a:ext cx="994231" cy="70394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7431332" y="3135086"/>
              <a:ext cx="0" cy="943428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7445844" y="5052765"/>
              <a:ext cx="0" cy="823699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631848"/>
              </p:ext>
            </p:extLst>
          </p:nvPr>
        </p:nvGraphicFramePr>
        <p:xfrm>
          <a:off x="2021133" y="5106081"/>
          <a:ext cx="36798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95000" progId="Equation.DSMT4">
                  <p:embed/>
                </p:oleObj>
              </mc:Choice>
              <mc:Fallback>
                <p:oleObj name="Equation" r:id="rId2" imgW="1143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133" y="5106081"/>
                        <a:ext cx="36798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614259"/>
              </p:ext>
            </p:extLst>
          </p:nvPr>
        </p:nvGraphicFramePr>
        <p:xfrm>
          <a:off x="7802336" y="141044"/>
          <a:ext cx="29448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393480" progId="Equation.DSMT4">
                  <p:embed/>
                </p:oleObj>
              </mc:Choice>
              <mc:Fallback>
                <p:oleObj name="Equation" r:id="rId4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336" y="141044"/>
                        <a:ext cx="29448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8709"/>
              </p:ext>
            </p:extLst>
          </p:nvPr>
        </p:nvGraphicFramePr>
        <p:xfrm>
          <a:off x="7709580" y="1727166"/>
          <a:ext cx="25368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228600" progId="Equation.DSMT4">
                  <p:embed/>
                </p:oleObj>
              </mc:Choice>
              <mc:Fallback>
                <p:oleObj name="Equation" r:id="rId6" imgW="7873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9580" y="1727166"/>
                        <a:ext cx="253682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182309"/>
              </p:ext>
            </p:extLst>
          </p:nvPr>
        </p:nvGraphicFramePr>
        <p:xfrm>
          <a:off x="8465457" y="2733872"/>
          <a:ext cx="14716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457" y="2733872"/>
                        <a:ext cx="1471613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31178"/>
              </p:ext>
            </p:extLst>
          </p:nvPr>
        </p:nvGraphicFramePr>
        <p:xfrm>
          <a:off x="7585529" y="351583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529" y="351583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endCxn id="5" idx="7"/>
          </p:cNvCxnSpPr>
          <p:nvPr/>
        </p:nvCxnSpPr>
        <p:spPr>
          <a:xfrm flipV="1">
            <a:off x="2238847" y="2674183"/>
            <a:ext cx="153947" cy="112518"/>
          </a:xfrm>
          <a:prstGeom prst="line">
            <a:avLst/>
          </a:prstGeom>
          <a:ln w="571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847999"/>
              </p:ext>
            </p:extLst>
          </p:nvPr>
        </p:nvGraphicFramePr>
        <p:xfrm>
          <a:off x="2695575" y="2224088"/>
          <a:ext cx="733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5575" y="2224088"/>
                        <a:ext cx="733425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364737"/>
              </p:ext>
            </p:extLst>
          </p:nvPr>
        </p:nvGraphicFramePr>
        <p:xfrm>
          <a:off x="7618186" y="5120595"/>
          <a:ext cx="331311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520" imgH="393480" progId="Equation.DSMT4">
                  <p:embed/>
                </p:oleObj>
              </mc:Choice>
              <mc:Fallback>
                <p:oleObj name="Equation" r:id="rId14" imgW="10285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186" y="5120595"/>
                        <a:ext cx="331311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" name="Ink 14"/>
              <p14:cNvContentPartPr/>
              <p14:nvPr/>
            </p14:nvContentPartPr>
            <p14:xfrm>
              <a:off x="7255800" y="4223520"/>
              <a:ext cx="3907800" cy="2270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38520" y="4205520"/>
                <a:ext cx="3943440" cy="230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913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1750560"/>
              </p:ext>
            </p:extLst>
          </p:nvPr>
        </p:nvGraphicFramePr>
        <p:xfrm>
          <a:off x="1198880" y="955040"/>
          <a:ext cx="5908495" cy="45994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3056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826298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461871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419727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61927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526863"/>
              </p:ext>
            </p:extLst>
          </p:nvPr>
        </p:nvGraphicFramePr>
        <p:xfrm>
          <a:off x="1364117" y="741816"/>
          <a:ext cx="24542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31640" progId="Equation.DSMT4">
                  <p:embed/>
                </p:oleObj>
              </mc:Choice>
              <mc:Fallback>
                <p:oleObj name="Equation" r:id="rId2" imgW="76176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117" y="741816"/>
                        <a:ext cx="2454275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51972"/>
              </p:ext>
            </p:extLst>
          </p:nvPr>
        </p:nvGraphicFramePr>
        <p:xfrm>
          <a:off x="6206218" y="947284"/>
          <a:ext cx="29860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6218" y="947284"/>
                        <a:ext cx="29860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3526971" y="2627086"/>
            <a:ext cx="130629" cy="283028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526971" y="5457371"/>
            <a:ext cx="39624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870000" y="2896200"/>
              <a:ext cx="3314160" cy="2198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62440" y="2891160"/>
                <a:ext cx="3324600" cy="22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428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/>
              <a:t>Problem 2</a:t>
            </a:r>
            <a:endParaRPr lang="en-IN" sz="66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64343" y="2353953"/>
            <a:ext cx="84643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dirty="0"/>
              <a:t>“Medicine storage ”</a:t>
            </a:r>
            <a:endParaRPr lang="en-IN" sz="8000" dirty="0"/>
          </a:p>
        </p:txBody>
      </p:sp>
    </p:spTree>
    <p:extLst>
      <p:ext uri="{BB962C8B-B14F-4D97-AF65-F5344CB8AC3E}">
        <p14:creationId xmlns:p14="http://schemas.microsoft.com/office/powerpoint/2010/main" val="14048697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789249"/>
              </p:ext>
            </p:extLst>
          </p:nvPr>
        </p:nvGraphicFramePr>
        <p:xfrm>
          <a:off x="0" y="263525"/>
          <a:ext cx="1210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2514600" progId="Equation.DSMT4">
                  <p:embed/>
                </p:oleObj>
              </mc:Choice>
              <mc:Fallback>
                <p:oleObj name="Equation" r:id="rId2" imgW="770868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63525"/>
                        <a:ext cx="1210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id="{FFABF41F-8CC6-5514-B1C1-0A43CF7AEFF3}"/>
              </a:ext>
            </a:extLst>
          </p:cNvPr>
          <p:cNvGrpSpPr/>
          <p:nvPr/>
        </p:nvGrpSpPr>
        <p:grpSpPr>
          <a:xfrm>
            <a:off x="5114002" y="4300754"/>
            <a:ext cx="4441372" cy="2017486"/>
            <a:chOff x="4238097" y="3585010"/>
            <a:chExt cx="4441372" cy="201748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9D94704F-74BF-9BA9-F4EB-214E2ADE0F1A}"/>
                </a:ext>
              </a:extLst>
            </p:cNvPr>
            <p:cNvGrpSpPr/>
            <p:nvPr/>
          </p:nvGrpSpPr>
          <p:grpSpPr>
            <a:xfrm>
              <a:off x="4238097" y="4455867"/>
              <a:ext cx="4441372" cy="1146629"/>
              <a:chOff x="2032000" y="2133599"/>
              <a:chExt cx="4441372" cy="1146629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EEC330D-A6DC-767B-AB12-77108B188BFC}"/>
                  </a:ext>
                </a:extLst>
              </p:cNvPr>
              <p:cNvSpPr/>
              <p:nvPr/>
            </p:nvSpPr>
            <p:spPr>
              <a:xfrm>
                <a:off x="2032000" y="2133599"/>
                <a:ext cx="4441372" cy="114662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4175D34-B2C9-6E0D-DF34-D4BABE5560D0}"/>
                  </a:ext>
                </a:extLst>
              </p:cNvPr>
              <p:cNvSpPr/>
              <p:nvPr/>
            </p:nvSpPr>
            <p:spPr>
              <a:xfrm>
                <a:off x="2133600" y="2213427"/>
                <a:ext cx="4238171" cy="986972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7C59942-4A78-8DD3-EC96-60484D4954E4}"/>
                </a:ext>
              </a:extLst>
            </p:cNvPr>
            <p:cNvCxnSpPr/>
            <p:nvPr/>
          </p:nvCxnSpPr>
          <p:spPr>
            <a:xfrm>
              <a:off x="4339697" y="3701126"/>
              <a:ext cx="0" cy="6386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8336171F-5AB8-39FB-78F8-E900F58C2D0C}"/>
                </a:ext>
              </a:extLst>
            </p:cNvPr>
            <p:cNvCxnSpPr/>
            <p:nvPr/>
          </p:nvCxnSpPr>
          <p:spPr>
            <a:xfrm>
              <a:off x="8287583" y="3585010"/>
              <a:ext cx="29028" cy="8418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9B578C68-BFD6-46F9-85F5-D98F77C75297}"/>
              </a:ext>
            </a:extLst>
          </p:cNvPr>
          <p:cNvCxnSpPr/>
          <p:nvPr/>
        </p:nvCxnSpPr>
        <p:spPr>
          <a:xfrm>
            <a:off x="7087945" y="4315270"/>
            <a:ext cx="0" cy="8418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100D45E-FBEC-E278-41DA-686A4FE54E14}"/>
              </a:ext>
            </a:extLst>
          </p:cNvPr>
          <p:cNvCxnSpPr/>
          <p:nvPr/>
        </p:nvCxnSpPr>
        <p:spPr>
          <a:xfrm>
            <a:off x="9555374" y="5171611"/>
            <a:ext cx="1030588" cy="14513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4865F62-C068-4133-F98B-3CC8D8C624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68311"/>
              </p:ext>
            </p:extLst>
          </p:nvPr>
        </p:nvGraphicFramePr>
        <p:xfrm>
          <a:off x="10745619" y="4869760"/>
          <a:ext cx="11493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45619" y="4869760"/>
                        <a:ext cx="1149350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1F99CB4-8931-5D71-E913-0023049B7950}"/>
              </a:ext>
            </a:extLst>
          </p:cNvPr>
          <p:cNvCxnSpPr/>
          <p:nvPr/>
        </p:nvCxnSpPr>
        <p:spPr>
          <a:xfrm>
            <a:off x="10223030" y="5251439"/>
            <a:ext cx="0" cy="986972"/>
          </a:xfrm>
          <a:prstGeom prst="straightConnector1">
            <a:avLst/>
          </a:prstGeom>
          <a:ln w="571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047F764-B38D-447C-D276-453F673FC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184276"/>
              </p:ext>
            </p:extLst>
          </p:nvPr>
        </p:nvGraphicFramePr>
        <p:xfrm>
          <a:off x="10368929" y="5458061"/>
          <a:ext cx="1190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8929" y="5458061"/>
                        <a:ext cx="11906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3B0AAFDC-14A9-6D20-8D0C-D1E8D62CD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119293"/>
              </p:ext>
            </p:extLst>
          </p:nvPr>
        </p:nvGraphicFramePr>
        <p:xfrm>
          <a:off x="7877232" y="4100275"/>
          <a:ext cx="836386" cy="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77232" y="4100275"/>
                        <a:ext cx="836386" cy="836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ADF3B58D-5B54-F731-FC07-5CFE79EE5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44682"/>
              </p:ext>
            </p:extLst>
          </p:nvPr>
        </p:nvGraphicFramePr>
        <p:xfrm>
          <a:off x="7917829" y="5251686"/>
          <a:ext cx="6508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7829" y="5251686"/>
                        <a:ext cx="650875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331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7809666"/>
              </p:ext>
            </p:extLst>
          </p:nvPr>
        </p:nvGraphicFramePr>
        <p:xfrm>
          <a:off x="1238595" y="1130531"/>
          <a:ext cx="8999685" cy="481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4854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349326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28063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740229"/>
            <a:ext cx="12192000" cy="531222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Concept of Diffusion: Kinetic theory of gases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3541996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Maxwell-Boltzmann speed distribution of N2 molecules of air with the... |  Download Scientific Diagra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6253"/>
            <a:ext cx="6972944" cy="512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939314" y="2583543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868544" y="1870241"/>
            <a:ext cx="2364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emperature</a:t>
            </a:r>
            <a:endParaRPr lang="en-IN" sz="3200" b="1" dirty="0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4528457" y="246743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087257" y="144627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653314" y="2017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6698343" y="255451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559550" y="1631951"/>
          <a:ext cx="922564" cy="9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9550" y="1631951"/>
                        <a:ext cx="922564" cy="92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63788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88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920246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9868941" y="4833257"/>
          <a:ext cx="230629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8941" y="4833257"/>
                        <a:ext cx="2306297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56040" y="774000"/>
              <a:ext cx="10063800" cy="5848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7040" y="765000"/>
                <a:ext cx="10090800" cy="587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7091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76E26-AECC-CCF9-1600-507DAC454B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320" y="2501495"/>
            <a:ext cx="10515600" cy="1325563"/>
          </a:xfrm>
        </p:spPr>
        <p:txBody>
          <a:bodyPr/>
          <a:lstStyle/>
          <a:p>
            <a:pPr algn="ctr"/>
            <a:r>
              <a:rPr lang="en-IN" b="1" dirty="0">
                <a:solidFill>
                  <a:srgbClr val="002060"/>
                </a:solidFill>
              </a:rPr>
              <a:t>Concept of Radiation Pressure, Laser cooling</a:t>
            </a:r>
            <a:br>
              <a:rPr lang="en-IN" b="1" dirty="0">
                <a:solidFill>
                  <a:srgbClr val="002060"/>
                </a:solidFill>
              </a:rPr>
            </a:br>
            <a:r>
              <a:rPr lang="en-IN" b="1" dirty="0">
                <a:solidFill>
                  <a:srgbClr val="002060"/>
                </a:solidFill>
              </a:rPr>
              <a:t>and Diffus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5104800" y="3043800"/>
              <a:ext cx="5574600" cy="3112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93280" y="3032280"/>
                <a:ext cx="5600160" cy="313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48879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4" t="8289"/>
          <a:stretch/>
        </p:blipFill>
        <p:spPr bwMode="auto">
          <a:xfrm>
            <a:off x="2984531" y="1856173"/>
            <a:ext cx="6468666" cy="4268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291443" y="2941183"/>
          <a:ext cx="621704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1443" y="2941183"/>
                        <a:ext cx="621704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281630" y="269044"/>
          <a:ext cx="3738812" cy="95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520560" progId="Equation.DSMT4">
                  <p:embed/>
                </p:oleObj>
              </mc:Choice>
              <mc:Fallback>
                <p:oleObj name="Equation" r:id="rId5" imgW="2031840" imgH="520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630" y="269044"/>
                        <a:ext cx="3738812" cy="959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238088" y="159659"/>
            <a:ext cx="3889829" cy="1199529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8403770" y="1148287"/>
            <a:ext cx="19656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T = 300K</a:t>
            </a:r>
            <a:endParaRPr lang="en-IN" sz="4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648945" y="3331027"/>
            <a:ext cx="25545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027403" y="2617725"/>
            <a:ext cx="26839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ass decrease</a:t>
            </a:r>
            <a:endParaRPr lang="en-IN" sz="3200" b="1" dirty="0"/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4252602" y="159659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4637231" y="1594467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5087173" y="2179242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6712774" y="2779485"/>
            <a:ext cx="14514" cy="204651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753376" y="4833938"/>
          <a:ext cx="2305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44240" progId="Equation.DSMT4">
                  <p:embed/>
                </p:oleObj>
              </mc:Choice>
              <mc:Fallback>
                <p:oleObj name="Equation" r:id="rId7" imgW="86328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376" y="4833938"/>
                        <a:ext cx="2305050" cy="1168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4251600" y="1042560"/>
              <a:ext cx="7149240" cy="4604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241880" y="1029600"/>
                <a:ext cx="7163640" cy="463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739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 descr="https://wps.prenhall.com/wps/media/objects/946/968731/images/aabjvhza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2493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642" y="0"/>
            <a:ext cx="9780815" cy="652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059560" y="2683440"/>
              <a:ext cx="2914200" cy="130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6320" y="2675520"/>
                <a:ext cx="2925000" cy="131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381751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746</TotalTime>
  <Words>664</Words>
  <Application>Microsoft Office PowerPoint</Application>
  <PresentationFormat>Widescreen</PresentationFormat>
  <Paragraphs>51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Book Antiqua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ept of Radiation Pressure, Laser cooling and Diffusion</vt:lpstr>
      <vt:lpstr>PowerPoint Presentation</vt:lpstr>
      <vt:lpstr>PowerPoint Presentation</vt:lpstr>
      <vt:lpstr>PowerPoint Presentation</vt:lpstr>
      <vt:lpstr>Graham’s Law of Diffus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me dependency of concentration (Fick’s second law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 1</vt:lpstr>
      <vt:lpstr>PowerPoint Presentation</vt:lpstr>
      <vt:lpstr>PowerPoint Presentation</vt:lpstr>
      <vt:lpstr>PowerPoint Presentation</vt:lpstr>
      <vt:lpstr>PowerPoint Presentation</vt:lpstr>
      <vt:lpstr>Problem 2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Dr Raghavan Easwaran</cp:lastModifiedBy>
  <cp:revision>490</cp:revision>
  <dcterms:created xsi:type="dcterms:W3CDTF">2022-07-09T03:48:01Z</dcterms:created>
  <dcterms:modified xsi:type="dcterms:W3CDTF">2024-08-20T11:17:30Z</dcterms:modified>
</cp:coreProperties>
</file>